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anchorId="73F27DDD" wp14:editId="38D3817E">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004"/>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bookmarkStart w:id="0" w:name="_GoBack"/>
                  <w:bookmarkEnd w:id="0"/>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7B7291" w:rsidP="007B7291">
            <w:pPr>
              <w:pStyle w:val="NoSpacing"/>
              <w:jc w:val="center"/>
              <w:rPr>
                <w:rFonts w:ascii="Times New Roman" w:hAnsi="Times New Roman"/>
                <w:b/>
                <w:bCs/>
                <w:sz w:val="24"/>
                <w:szCs w:val="24"/>
              </w:rPr>
            </w:pPr>
            <w:r>
              <w:rPr>
                <w:rFonts w:ascii="Times New Roman" w:hAnsi="Times New Roman"/>
                <w:sz w:val="24"/>
                <w:szCs w:val="24"/>
              </w:rPr>
              <w:t xml:space="preserve">- </w:t>
            </w:r>
            <w:r w:rsidR="00F35BF4" w:rsidRPr="00F35BF4">
              <w:rPr>
                <w:rFonts w:ascii="Times New Roman" w:hAnsi="Times New Roman"/>
                <w:sz w:val="24"/>
                <w:szCs w:val="24"/>
              </w:rPr>
              <w:t xml:space="preserve">Hồ Chí Minh City, </w:t>
            </w:r>
            <w:r>
              <w:rPr>
                <w:rFonts w:ascii="Times New Roman" w:hAnsi="Times New Roman"/>
                <w:sz w:val="24"/>
                <w:szCs w:val="24"/>
              </w:rPr>
              <w:t>May</w:t>
            </w:r>
            <w:r w:rsidR="004835C4">
              <w:rPr>
                <w:rFonts w:ascii="Times New Roman" w:hAnsi="Times New Roman"/>
                <w:sz w:val="24"/>
                <w:szCs w:val="24"/>
              </w:rPr>
              <w:t xml:space="preserve"> 2014</w:t>
            </w:r>
            <w:r w:rsidR="00F35BF4" w:rsidRPr="00F35BF4">
              <w:rPr>
                <w:rFonts w:ascii="Times New Roman" w:hAnsi="Times New Roman"/>
                <w:sz w:val="24"/>
                <w:szCs w:val="24"/>
              </w:rPr>
              <w:t xml:space="preserve"> -</w:t>
            </w:r>
          </w:p>
        </w:tc>
      </w:tr>
    </w:tbl>
    <w:p w:rsidR="00F35BF4" w:rsidRDefault="00F35BF4" w:rsidP="00F35BF4">
      <w:pPr>
        <w:rPr>
          <w:sz w:val="28"/>
        </w:rPr>
        <w:sectPr w:rsidR="00F35BF4" w:rsidSect="00FC2CB9">
          <w:headerReference w:type="default" r:id="rId17"/>
          <w:footerReference w:type="default" r:id="rId18"/>
          <w:type w:val="nextColumn"/>
          <w:pgSz w:w="11907" w:h="16839" w:code="9"/>
          <w:pgMar w:top="1418" w:right="1134" w:bottom="1418" w:left="1985" w:header="720" w:footer="720" w:gutter="0"/>
          <w:cols w:space="720"/>
          <w:docGrid w:linePitch="360"/>
        </w:sectPr>
      </w:pPr>
    </w:p>
    <w:p w:rsidR="00F35BF4" w:rsidRPr="002F1CC9" w:rsidRDefault="00F35BF4" w:rsidP="00F35BF4">
      <w:pPr>
        <w:rPr>
          <w:i/>
          <w:sz w:val="40"/>
        </w:rPr>
      </w:pPr>
      <w:bookmarkStart w:id="1" w:name="_Toc374280539"/>
      <w:bookmarkStart w:id="2" w:name="_Toc374280847"/>
      <w:r w:rsidRPr="002F1CC9">
        <w:rPr>
          <w:i/>
          <w:color w:val="2E74B5" w:themeColor="accent1" w:themeShade="BF"/>
          <w:sz w:val="40"/>
        </w:rPr>
        <w:lastRenderedPageBreak/>
        <w:t>Acknowledgement</w:t>
      </w:r>
    </w:p>
    <w:p w:rsidR="00D56973" w:rsidRDefault="00D56973" w:rsidP="00A94D70">
      <w:pPr>
        <w:jc w:val="both"/>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A94D70" w:rsidRDefault="00D56973" w:rsidP="00A94D70">
      <w:pPr>
        <w:jc w:val="both"/>
        <w:rPr>
          <w:rStyle w:val="null"/>
        </w:rPr>
      </w:pPr>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p>
    <w:p w:rsidR="00E476F0" w:rsidRDefault="00D56973" w:rsidP="00A94D70">
      <w:pPr>
        <w:jc w:val="both"/>
        <w:rPr>
          <w:rStyle w:val="null"/>
        </w:rPr>
      </w:pPr>
      <w:r>
        <w:rPr>
          <w:rStyle w:val="null"/>
        </w:rP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p>
    <w:p w:rsidR="00E476F0" w:rsidRDefault="00D56973" w:rsidP="00A94D70">
      <w:pPr>
        <w:jc w:val="both"/>
        <w:rPr>
          <w:rStyle w:val="null"/>
        </w:rPr>
      </w:pPr>
      <w:r>
        <w:rPr>
          <w:rStyle w:val="null"/>
        </w:rPr>
        <w:t xml:space="preserve">In these days, we also receive the assistance from our friends and the encouragement from our family. Without these help, we may not get anything done and we have to say thanks to all of them as a duty. </w:t>
      </w:r>
    </w:p>
    <w:p w:rsidR="00F35BF4" w:rsidRDefault="00D56973" w:rsidP="00A94D70">
      <w:pPr>
        <w:jc w:val="both"/>
      </w:pPr>
      <w:r>
        <w:rPr>
          <w:rStyle w:val="null"/>
        </w:rP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D56973" w:rsidRDefault="00BF63D1" w:rsidP="007B7291">
      <w:pPr>
        <w:spacing w:before="240" w:after="120"/>
        <w:jc w:val="right"/>
        <w:rPr>
          <w:i/>
        </w:rPr>
      </w:pPr>
      <w:r>
        <w:t>Group 18</w:t>
      </w:r>
      <w:r w:rsidR="00F35BF4">
        <w:br/>
      </w:r>
      <w:r w:rsidR="00D56973">
        <w:rPr>
          <w:i/>
        </w:rPr>
        <w:t>Đào Bảo Long,</w:t>
      </w:r>
    </w:p>
    <w:p w:rsidR="00D56973" w:rsidRDefault="00D56973" w:rsidP="00F35BF4">
      <w:pPr>
        <w:jc w:val="right"/>
        <w:rPr>
          <w:i/>
        </w:rPr>
      </w:pPr>
      <w:r>
        <w:rPr>
          <w:i/>
        </w:rPr>
        <w:t>Lê Phúc Lữ,</w:t>
      </w:r>
    </w:p>
    <w:p w:rsidR="00D56973" w:rsidRDefault="00D56973" w:rsidP="00F35BF4">
      <w:pPr>
        <w:jc w:val="right"/>
        <w:rPr>
          <w:i/>
        </w:rPr>
      </w:pPr>
      <w:r>
        <w:rPr>
          <w:i/>
        </w:rPr>
        <w:t>Nguyễn Thanh Tùng</w:t>
      </w:r>
      <w:r w:rsidR="00AB5B3B">
        <w:rPr>
          <w:i/>
        </w:rPr>
        <w:t>,</w:t>
      </w:r>
    </w:p>
    <w:p w:rsidR="00AB5B3B" w:rsidRDefault="00AB5B3B" w:rsidP="00AB5B3B">
      <w:pPr>
        <w:jc w:val="right"/>
      </w:pPr>
      <w:r>
        <w:rPr>
          <w:i/>
        </w:rPr>
        <w:t>Nguyễn Tấn Đức</w:t>
      </w:r>
      <w:r>
        <w:t xml:space="preserve"> </w:t>
      </w:r>
    </w:p>
    <w:p w:rsidR="00F35BF4" w:rsidRDefault="00F35BF4" w:rsidP="008C0C86">
      <w:pPr>
        <w:pStyle w:val="Heading1"/>
        <w:numPr>
          <w:ilvl w:val="0"/>
          <w:numId w:val="0"/>
        </w:numPr>
        <w:jc w:val="both"/>
        <w:sectPr w:rsidR="00F35BF4" w:rsidSect="00FC2CB9">
          <w:type w:val="nextColumn"/>
          <w:pgSz w:w="11907" w:h="16839" w:code="9"/>
          <w:pgMar w:top="1418" w:right="1134" w:bottom="1418" w:left="1985" w:header="720" w:footer="0" w:gutter="0"/>
          <w:cols w:space="720"/>
          <w:docGrid w:linePitch="360"/>
        </w:sectPr>
      </w:pPr>
    </w:p>
    <w:p w:rsidR="008C0C86" w:rsidRDefault="008C0C86" w:rsidP="008C0C86">
      <w:pPr>
        <w:pStyle w:val="Heading1"/>
        <w:numPr>
          <w:ilvl w:val="0"/>
          <w:numId w:val="0"/>
        </w:numPr>
        <w:jc w:val="both"/>
      </w:pPr>
      <w:bookmarkStart w:id="3" w:name="_Toc388749080"/>
      <w:r>
        <w:lastRenderedPageBreak/>
        <w:t>Table of contents</w:t>
      </w:r>
      <w:bookmarkEnd w:id="1"/>
      <w:bookmarkEnd w:id="2"/>
      <w:bookmarkEnd w:id="3"/>
    </w:p>
    <w:p w:rsidR="007B7291" w:rsidRDefault="00FE597A">
      <w:pPr>
        <w:pStyle w:val="TOC1"/>
        <w:rPr>
          <w:rFonts w:asciiTheme="minorHAnsi" w:hAnsiTheme="minorHAnsi"/>
          <w:noProof/>
          <w:sz w:val="22"/>
          <w:lang w:eastAsia="en-US"/>
        </w:rPr>
      </w:pPr>
      <w:r>
        <w:fldChar w:fldCharType="begin"/>
      </w:r>
      <w:r>
        <w:instrText xml:space="preserve"> TOC \o "1-4" \h \z \u </w:instrText>
      </w:r>
      <w:r>
        <w:fldChar w:fldCharType="separate"/>
      </w:r>
      <w:hyperlink w:anchor="_Toc388749080" w:history="1">
        <w:r w:rsidR="007B7291" w:rsidRPr="00B22862">
          <w:rPr>
            <w:rStyle w:val="Hyperlink"/>
            <w:noProof/>
          </w:rPr>
          <w:t>Table of contents</w:t>
        </w:r>
        <w:r w:rsidR="007B7291">
          <w:rPr>
            <w:noProof/>
            <w:webHidden/>
          </w:rPr>
          <w:tab/>
        </w:r>
        <w:r w:rsidR="007B7291">
          <w:rPr>
            <w:noProof/>
            <w:webHidden/>
          </w:rPr>
          <w:fldChar w:fldCharType="begin"/>
        </w:r>
        <w:r w:rsidR="007B7291">
          <w:rPr>
            <w:noProof/>
            <w:webHidden/>
          </w:rPr>
          <w:instrText xml:space="preserve"> PAGEREF _Toc388749080 \h </w:instrText>
        </w:r>
        <w:r w:rsidR="007B7291">
          <w:rPr>
            <w:noProof/>
            <w:webHidden/>
          </w:rPr>
        </w:r>
        <w:r w:rsidR="007B7291">
          <w:rPr>
            <w:noProof/>
            <w:webHidden/>
          </w:rPr>
          <w:fldChar w:fldCharType="separate"/>
        </w:r>
        <w:r w:rsidR="005933B7">
          <w:rPr>
            <w:noProof/>
            <w:webHidden/>
          </w:rPr>
          <w:t>3</w:t>
        </w:r>
        <w:r w:rsidR="007B7291">
          <w:rPr>
            <w:noProof/>
            <w:webHidden/>
          </w:rPr>
          <w:fldChar w:fldCharType="end"/>
        </w:r>
      </w:hyperlink>
    </w:p>
    <w:p w:rsidR="007B7291" w:rsidRDefault="00027020">
      <w:pPr>
        <w:pStyle w:val="TOC1"/>
        <w:rPr>
          <w:rFonts w:asciiTheme="minorHAnsi" w:hAnsiTheme="minorHAnsi"/>
          <w:noProof/>
          <w:sz w:val="22"/>
          <w:lang w:eastAsia="en-US"/>
        </w:rPr>
      </w:pPr>
      <w:hyperlink w:anchor="_Toc388749081" w:history="1">
        <w:r w:rsidR="007B7291" w:rsidRPr="00B22862">
          <w:rPr>
            <w:rStyle w:val="Hyperlink"/>
            <w:noProof/>
          </w:rPr>
          <w:t>Table of figures</w:t>
        </w:r>
        <w:r w:rsidR="007B7291">
          <w:rPr>
            <w:noProof/>
            <w:webHidden/>
          </w:rPr>
          <w:tab/>
        </w:r>
        <w:r w:rsidR="007B7291">
          <w:rPr>
            <w:noProof/>
            <w:webHidden/>
          </w:rPr>
          <w:fldChar w:fldCharType="begin"/>
        </w:r>
        <w:r w:rsidR="007B7291">
          <w:rPr>
            <w:noProof/>
            <w:webHidden/>
          </w:rPr>
          <w:instrText xml:space="preserve"> PAGEREF _Toc388749081 \h </w:instrText>
        </w:r>
        <w:r w:rsidR="007B7291">
          <w:rPr>
            <w:noProof/>
            <w:webHidden/>
          </w:rPr>
        </w:r>
        <w:r w:rsidR="007B7291">
          <w:rPr>
            <w:noProof/>
            <w:webHidden/>
          </w:rPr>
          <w:fldChar w:fldCharType="separate"/>
        </w:r>
        <w:r w:rsidR="005933B7">
          <w:rPr>
            <w:noProof/>
            <w:webHidden/>
          </w:rPr>
          <w:t>10</w:t>
        </w:r>
        <w:r w:rsidR="007B7291">
          <w:rPr>
            <w:noProof/>
            <w:webHidden/>
          </w:rPr>
          <w:fldChar w:fldCharType="end"/>
        </w:r>
      </w:hyperlink>
    </w:p>
    <w:p w:rsidR="007B7291" w:rsidRDefault="00027020">
      <w:pPr>
        <w:pStyle w:val="TOC1"/>
        <w:rPr>
          <w:rFonts w:asciiTheme="minorHAnsi" w:hAnsiTheme="minorHAnsi"/>
          <w:noProof/>
          <w:sz w:val="22"/>
          <w:lang w:eastAsia="en-US"/>
        </w:rPr>
      </w:pPr>
      <w:hyperlink w:anchor="_Toc388749082" w:history="1">
        <w:r w:rsidR="007B7291" w:rsidRPr="00B22862">
          <w:rPr>
            <w:rStyle w:val="Hyperlink"/>
            <w:noProof/>
          </w:rPr>
          <w:t>Terminology</w:t>
        </w:r>
        <w:r w:rsidR="007B7291">
          <w:rPr>
            <w:noProof/>
            <w:webHidden/>
          </w:rPr>
          <w:tab/>
        </w:r>
        <w:r w:rsidR="007B7291">
          <w:rPr>
            <w:noProof/>
            <w:webHidden/>
          </w:rPr>
          <w:fldChar w:fldCharType="begin"/>
        </w:r>
        <w:r w:rsidR="007B7291">
          <w:rPr>
            <w:noProof/>
            <w:webHidden/>
          </w:rPr>
          <w:instrText xml:space="preserve"> PAGEREF _Toc388749082 \h </w:instrText>
        </w:r>
        <w:r w:rsidR="007B7291">
          <w:rPr>
            <w:noProof/>
            <w:webHidden/>
          </w:rPr>
        </w:r>
        <w:r w:rsidR="007B7291">
          <w:rPr>
            <w:noProof/>
            <w:webHidden/>
          </w:rPr>
          <w:fldChar w:fldCharType="separate"/>
        </w:r>
        <w:r w:rsidR="005933B7">
          <w:rPr>
            <w:noProof/>
            <w:webHidden/>
          </w:rPr>
          <w:t>12</w:t>
        </w:r>
        <w:r w:rsidR="007B7291">
          <w:rPr>
            <w:noProof/>
            <w:webHidden/>
          </w:rPr>
          <w:fldChar w:fldCharType="end"/>
        </w:r>
      </w:hyperlink>
    </w:p>
    <w:p w:rsidR="007B7291" w:rsidRDefault="00027020">
      <w:pPr>
        <w:pStyle w:val="TOC1"/>
        <w:rPr>
          <w:rFonts w:asciiTheme="minorHAnsi" w:hAnsiTheme="minorHAnsi"/>
          <w:noProof/>
          <w:sz w:val="22"/>
          <w:lang w:eastAsia="en-US"/>
        </w:rPr>
      </w:pPr>
      <w:hyperlink w:anchor="_Toc388749083" w:history="1">
        <w:r w:rsidR="007B7291" w:rsidRPr="00B22862">
          <w:rPr>
            <w:rStyle w:val="Hyperlink"/>
            <w:noProof/>
          </w:rPr>
          <w:t>1.</w:t>
        </w:r>
        <w:r w:rsidR="007B7291">
          <w:rPr>
            <w:rFonts w:asciiTheme="minorHAnsi" w:hAnsiTheme="minorHAnsi"/>
            <w:noProof/>
            <w:sz w:val="22"/>
            <w:lang w:eastAsia="en-US"/>
          </w:rPr>
          <w:tab/>
        </w:r>
        <w:r w:rsidR="007B7291" w:rsidRPr="00B22862">
          <w:rPr>
            <w:rStyle w:val="Hyperlink"/>
            <w:noProof/>
          </w:rPr>
          <w:t>Introduction</w:t>
        </w:r>
        <w:r w:rsidR="007B7291">
          <w:rPr>
            <w:noProof/>
            <w:webHidden/>
          </w:rPr>
          <w:tab/>
        </w:r>
        <w:r w:rsidR="007B7291">
          <w:rPr>
            <w:noProof/>
            <w:webHidden/>
          </w:rPr>
          <w:fldChar w:fldCharType="begin"/>
        </w:r>
        <w:r w:rsidR="007B7291">
          <w:rPr>
            <w:noProof/>
            <w:webHidden/>
          </w:rPr>
          <w:instrText xml:space="preserve"> PAGEREF _Toc388749083 \h </w:instrText>
        </w:r>
        <w:r w:rsidR="007B7291">
          <w:rPr>
            <w:noProof/>
            <w:webHidden/>
          </w:rPr>
        </w:r>
        <w:r w:rsidR="007B7291">
          <w:rPr>
            <w:noProof/>
            <w:webHidden/>
          </w:rPr>
          <w:fldChar w:fldCharType="separate"/>
        </w:r>
        <w:r w:rsidR="005933B7">
          <w:rPr>
            <w:noProof/>
            <w:webHidden/>
          </w:rPr>
          <w:t>13</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084" w:history="1">
        <w:r w:rsidR="007B7291" w:rsidRPr="00B22862">
          <w:rPr>
            <w:rStyle w:val="Hyperlink"/>
            <w:noProof/>
            <w14:scene3d>
              <w14:camera w14:prst="orthographicFront"/>
              <w14:lightRig w14:rig="threePt" w14:dir="t">
                <w14:rot w14:lat="0" w14:lon="0" w14:rev="0"/>
              </w14:lightRig>
            </w14:scene3d>
          </w:rPr>
          <w:t>1.1.</w:t>
        </w:r>
        <w:r w:rsidR="007B7291">
          <w:rPr>
            <w:rFonts w:asciiTheme="minorHAnsi" w:hAnsiTheme="minorHAnsi"/>
            <w:noProof/>
            <w:sz w:val="22"/>
            <w:lang w:eastAsia="en-US"/>
          </w:rPr>
          <w:tab/>
        </w:r>
        <w:r w:rsidR="007B7291" w:rsidRPr="00B22862">
          <w:rPr>
            <w:rStyle w:val="Hyperlink"/>
            <w:noProof/>
          </w:rPr>
          <w:t>Introduction</w:t>
        </w:r>
        <w:r w:rsidR="007B7291">
          <w:rPr>
            <w:noProof/>
            <w:webHidden/>
          </w:rPr>
          <w:tab/>
        </w:r>
        <w:r w:rsidR="007B7291">
          <w:rPr>
            <w:noProof/>
            <w:webHidden/>
          </w:rPr>
          <w:fldChar w:fldCharType="begin"/>
        </w:r>
        <w:r w:rsidR="007B7291">
          <w:rPr>
            <w:noProof/>
            <w:webHidden/>
          </w:rPr>
          <w:instrText xml:space="preserve"> PAGEREF _Toc388749084 \h </w:instrText>
        </w:r>
        <w:r w:rsidR="007B7291">
          <w:rPr>
            <w:noProof/>
            <w:webHidden/>
          </w:rPr>
        </w:r>
        <w:r w:rsidR="007B7291">
          <w:rPr>
            <w:noProof/>
            <w:webHidden/>
          </w:rPr>
          <w:fldChar w:fldCharType="separate"/>
        </w:r>
        <w:r w:rsidR="005933B7">
          <w:rPr>
            <w:noProof/>
            <w:webHidden/>
          </w:rPr>
          <w:t>13</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085" w:history="1">
        <w:r w:rsidR="007B7291" w:rsidRPr="00B22862">
          <w:rPr>
            <w:rStyle w:val="Hyperlink"/>
            <w:noProof/>
            <w14:scene3d>
              <w14:camera w14:prst="orthographicFront"/>
              <w14:lightRig w14:rig="threePt" w14:dir="t">
                <w14:rot w14:lat="0" w14:lon="0" w14:rev="0"/>
              </w14:lightRig>
            </w14:scene3d>
          </w:rPr>
          <w:t>1.2.</w:t>
        </w:r>
        <w:r w:rsidR="007B7291">
          <w:rPr>
            <w:rFonts w:asciiTheme="minorHAnsi" w:hAnsiTheme="minorHAnsi"/>
            <w:noProof/>
            <w:sz w:val="22"/>
            <w:lang w:eastAsia="en-US"/>
          </w:rPr>
          <w:tab/>
        </w:r>
        <w:r w:rsidR="007B7291" w:rsidRPr="00B22862">
          <w:rPr>
            <w:rStyle w:val="Hyperlink"/>
            <w:noProof/>
          </w:rPr>
          <w:t>The initial idea of group</w:t>
        </w:r>
        <w:r w:rsidR="007B7291">
          <w:rPr>
            <w:noProof/>
            <w:webHidden/>
          </w:rPr>
          <w:tab/>
        </w:r>
        <w:r w:rsidR="007B7291">
          <w:rPr>
            <w:noProof/>
            <w:webHidden/>
          </w:rPr>
          <w:fldChar w:fldCharType="begin"/>
        </w:r>
        <w:r w:rsidR="007B7291">
          <w:rPr>
            <w:noProof/>
            <w:webHidden/>
          </w:rPr>
          <w:instrText xml:space="preserve"> PAGEREF _Toc388749085 \h </w:instrText>
        </w:r>
        <w:r w:rsidR="007B7291">
          <w:rPr>
            <w:noProof/>
            <w:webHidden/>
          </w:rPr>
        </w:r>
        <w:r w:rsidR="007B7291">
          <w:rPr>
            <w:noProof/>
            <w:webHidden/>
          </w:rPr>
          <w:fldChar w:fldCharType="separate"/>
        </w:r>
        <w:r w:rsidR="005933B7">
          <w:rPr>
            <w:noProof/>
            <w:webHidden/>
          </w:rPr>
          <w:t>13</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086" w:history="1">
        <w:r w:rsidR="007B7291" w:rsidRPr="00B22862">
          <w:rPr>
            <w:rStyle w:val="Hyperlink"/>
            <w:noProof/>
            <w14:scene3d>
              <w14:camera w14:prst="orthographicFront"/>
              <w14:lightRig w14:rig="threePt" w14:dir="t">
                <w14:rot w14:lat="0" w14:lon="0" w14:rev="0"/>
              </w14:lightRig>
            </w14:scene3d>
          </w:rPr>
          <w:t>1.3.</w:t>
        </w:r>
        <w:r w:rsidR="007B7291">
          <w:rPr>
            <w:rFonts w:asciiTheme="minorHAnsi" w:hAnsiTheme="minorHAnsi"/>
            <w:noProof/>
            <w:sz w:val="22"/>
            <w:lang w:eastAsia="en-US"/>
          </w:rPr>
          <w:tab/>
        </w:r>
        <w:r w:rsidR="007B7291" w:rsidRPr="00B22862">
          <w:rPr>
            <w:rStyle w:val="Hyperlink"/>
            <w:noProof/>
          </w:rPr>
          <w:t>Overview of existing methods</w:t>
        </w:r>
        <w:r w:rsidR="007B7291">
          <w:rPr>
            <w:noProof/>
            <w:webHidden/>
          </w:rPr>
          <w:tab/>
        </w:r>
        <w:r w:rsidR="007B7291">
          <w:rPr>
            <w:noProof/>
            <w:webHidden/>
          </w:rPr>
          <w:fldChar w:fldCharType="begin"/>
        </w:r>
        <w:r w:rsidR="007B7291">
          <w:rPr>
            <w:noProof/>
            <w:webHidden/>
          </w:rPr>
          <w:instrText xml:space="preserve"> PAGEREF _Toc388749086 \h </w:instrText>
        </w:r>
        <w:r w:rsidR="007B7291">
          <w:rPr>
            <w:noProof/>
            <w:webHidden/>
          </w:rPr>
        </w:r>
        <w:r w:rsidR="007B7291">
          <w:rPr>
            <w:noProof/>
            <w:webHidden/>
          </w:rPr>
          <w:fldChar w:fldCharType="separate"/>
        </w:r>
        <w:r w:rsidR="005933B7">
          <w:rPr>
            <w:noProof/>
            <w:webHidden/>
          </w:rPr>
          <w:t>13</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087" w:history="1">
        <w:r w:rsidR="007B7291" w:rsidRPr="00B22862">
          <w:rPr>
            <w:rStyle w:val="Hyperlink"/>
            <w:noProof/>
          </w:rPr>
          <w:t>1.1.1.</w:t>
        </w:r>
        <w:r w:rsidR="007B7291">
          <w:rPr>
            <w:rFonts w:asciiTheme="minorHAnsi" w:hAnsiTheme="minorHAnsi"/>
            <w:noProof/>
            <w:sz w:val="22"/>
            <w:lang w:eastAsia="en-US"/>
          </w:rPr>
          <w:tab/>
        </w:r>
        <w:r w:rsidR="007B7291" w:rsidRPr="00B22862">
          <w:rPr>
            <w:rStyle w:val="Hyperlink"/>
            <w:noProof/>
          </w:rPr>
          <w:t>Requests management</w:t>
        </w:r>
        <w:r w:rsidR="007B7291">
          <w:rPr>
            <w:noProof/>
            <w:webHidden/>
          </w:rPr>
          <w:tab/>
        </w:r>
        <w:r w:rsidR="007B7291">
          <w:rPr>
            <w:noProof/>
            <w:webHidden/>
          </w:rPr>
          <w:fldChar w:fldCharType="begin"/>
        </w:r>
        <w:r w:rsidR="007B7291">
          <w:rPr>
            <w:noProof/>
            <w:webHidden/>
          </w:rPr>
          <w:instrText xml:space="preserve"> PAGEREF _Toc388749087 \h </w:instrText>
        </w:r>
        <w:r w:rsidR="007B7291">
          <w:rPr>
            <w:noProof/>
            <w:webHidden/>
          </w:rPr>
        </w:r>
        <w:r w:rsidR="007B7291">
          <w:rPr>
            <w:noProof/>
            <w:webHidden/>
          </w:rPr>
          <w:fldChar w:fldCharType="separate"/>
        </w:r>
        <w:r w:rsidR="005933B7">
          <w:rPr>
            <w:noProof/>
            <w:webHidden/>
          </w:rPr>
          <w:t>13</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088" w:history="1">
        <w:r w:rsidR="007B7291" w:rsidRPr="00B22862">
          <w:rPr>
            <w:rStyle w:val="Hyperlink"/>
            <w:noProof/>
          </w:rPr>
          <w:t>1.1.2.</w:t>
        </w:r>
        <w:r w:rsidR="007B7291">
          <w:rPr>
            <w:rFonts w:asciiTheme="minorHAnsi" w:hAnsiTheme="minorHAnsi"/>
            <w:noProof/>
            <w:sz w:val="22"/>
            <w:lang w:eastAsia="en-US"/>
          </w:rPr>
          <w:tab/>
        </w:r>
        <w:r w:rsidR="007B7291" w:rsidRPr="00B22862">
          <w:rPr>
            <w:rStyle w:val="Hyperlink"/>
            <w:noProof/>
          </w:rPr>
          <w:t>Packages arrangement</w:t>
        </w:r>
        <w:r w:rsidR="007B7291">
          <w:rPr>
            <w:noProof/>
            <w:webHidden/>
          </w:rPr>
          <w:tab/>
        </w:r>
        <w:r w:rsidR="007B7291">
          <w:rPr>
            <w:noProof/>
            <w:webHidden/>
          </w:rPr>
          <w:fldChar w:fldCharType="begin"/>
        </w:r>
        <w:r w:rsidR="007B7291">
          <w:rPr>
            <w:noProof/>
            <w:webHidden/>
          </w:rPr>
          <w:instrText xml:space="preserve"> PAGEREF _Toc388749088 \h </w:instrText>
        </w:r>
        <w:r w:rsidR="007B7291">
          <w:rPr>
            <w:noProof/>
            <w:webHidden/>
          </w:rPr>
        </w:r>
        <w:r w:rsidR="007B7291">
          <w:rPr>
            <w:noProof/>
            <w:webHidden/>
          </w:rPr>
          <w:fldChar w:fldCharType="separate"/>
        </w:r>
        <w:r w:rsidR="005933B7">
          <w:rPr>
            <w:noProof/>
            <w:webHidden/>
          </w:rPr>
          <w:t>13</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089" w:history="1">
        <w:r w:rsidR="007B7291" w:rsidRPr="00B22862">
          <w:rPr>
            <w:rStyle w:val="Hyperlink"/>
            <w:noProof/>
          </w:rPr>
          <w:t>1.1.3.</w:t>
        </w:r>
        <w:r w:rsidR="007B7291">
          <w:rPr>
            <w:rFonts w:asciiTheme="minorHAnsi" w:hAnsiTheme="minorHAnsi"/>
            <w:noProof/>
            <w:sz w:val="22"/>
            <w:lang w:eastAsia="en-US"/>
          </w:rPr>
          <w:tab/>
        </w:r>
        <w:r w:rsidR="007B7291" w:rsidRPr="00B22862">
          <w:rPr>
            <w:rStyle w:val="Hyperlink"/>
            <w:noProof/>
          </w:rPr>
          <w:t>Packages management</w:t>
        </w:r>
        <w:r w:rsidR="007B7291">
          <w:rPr>
            <w:noProof/>
            <w:webHidden/>
          </w:rPr>
          <w:tab/>
        </w:r>
        <w:r w:rsidR="007B7291">
          <w:rPr>
            <w:noProof/>
            <w:webHidden/>
          </w:rPr>
          <w:fldChar w:fldCharType="begin"/>
        </w:r>
        <w:r w:rsidR="007B7291">
          <w:rPr>
            <w:noProof/>
            <w:webHidden/>
          </w:rPr>
          <w:instrText xml:space="preserve"> PAGEREF _Toc388749089 \h </w:instrText>
        </w:r>
        <w:r w:rsidR="007B7291">
          <w:rPr>
            <w:noProof/>
            <w:webHidden/>
          </w:rPr>
        </w:r>
        <w:r w:rsidR="007B7291">
          <w:rPr>
            <w:noProof/>
            <w:webHidden/>
          </w:rPr>
          <w:fldChar w:fldCharType="separate"/>
        </w:r>
        <w:r w:rsidR="005933B7">
          <w:rPr>
            <w:noProof/>
            <w:webHidden/>
          </w:rPr>
          <w:t>13</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090" w:history="1">
        <w:r w:rsidR="007B7291" w:rsidRPr="00B22862">
          <w:rPr>
            <w:rStyle w:val="Hyperlink"/>
            <w:noProof/>
            <w14:scene3d>
              <w14:camera w14:prst="orthographicFront"/>
              <w14:lightRig w14:rig="threePt" w14:dir="t">
                <w14:rot w14:lat="0" w14:lon="0" w14:rev="0"/>
              </w14:lightRig>
            </w14:scene3d>
          </w:rPr>
          <w:t>1.4.</w:t>
        </w:r>
        <w:r w:rsidR="007B7291">
          <w:rPr>
            <w:rFonts w:asciiTheme="minorHAnsi" w:hAnsiTheme="minorHAnsi"/>
            <w:noProof/>
            <w:sz w:val="22"/>
            <w:lang w:eastAsia="en-US"/>
          </w:rPr>
          <w:tab/>
        </w:r>
        <w:r w:rsidR="007B7291" w:rsidRPr="00B22862">
          <w:rPr>
            <w:rStyle w:val="Hyperlink"/>
            <w:noProof/>
          </w:rPr>
          <w:t>Limitations of existing system</w:t>
        </w:r>
        <w:r w:rsidR="007B7291">
          <w:rPr>
            <w:noProof/>
            <w:webHidden/>
          </w:rPr>
          <w:tab/>
        </w:r>
        <w:r w:rsidR="007B7291">
          <w:rPr>
            <w:noProof/>
            <w:webHidden/>
          </w:rPr>
          <w:fldChar w:fldCharType="begin"/>
        </w:r>
        <w:r w:rsidR="007B7291">
          <w:rPr>
            <w:noProof/>
            <w:webHidden/>
          </w:rPr>
          <w:instrText xml:space="preserve"> PAGEREF _Toc388749090 \h </w:instrText>
        </w:r>
        <w:r w:rsidR="007B7291">
          <w:rPr>
            <w:noProof/>
            <w:webHidden/>
          </w:rPr>
        </w:r>
        <w:r w:rsidR="007B7291">
          <w:rPr>
            <w:noProof/>
            <w:webHidden/>
          </w:rPr>
          <w:fldChar w:fldCharType="separate"/>
        </w:r>
        <w:r w:rsidR="005933B7">
          <w:rPr>
            <w:noProof/>
            <w:webHidden/>
          </w:rPr>
          <w:t>1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091" w:history="1">
        <w:r w:rsidR="007B7291" w:rsidRPr="00B22862">
          <w:rPr>
            <w:rStyle w:val="Hyperlink"/>
            <w:noProof/>
          </w:rPr>
          <w:t>1.1.1.</w:t>
        </w:r>
        <w:r w:rsidR="007B7291">
          <w:rPr>
            <w:rFonts w:asciiTheme="minorHAnsi" w:hAnsiTheme="minorHAnsi"/>
            <w:noProof/>
            <w:sz w:val="22"/>
            <w:lang w:eastAsia="en-US"/>
          </w:rPr>
          <w:tab/>
        </w:r>
        <w:r w:rsidR="007B7291" w:rsidRPr="00B22862">
          <w:rPr>
            <w:rStyle w:val="Hyperlink"/>
            <w:noProof/>
          </w:rPr>
          <w:t>Requests management</w:t>
        </w:r>
        <w:r w:rsidR="007B7291">
          <w:rPr>
            <w:noProof/>
            <w:webHidden/>
          </w:rPr>
          <w:tab/>
        </w:r>
        <w:r w:rsidR="007B7291">
          <w:rPr>
            <w:noProof/>
            <w:webHidden/>
          </w:rPr>
          <w:fldChar w:fldCharType="begin"/>
        </w:r>
        <w:r w:rsidR="007B7291">
          <w:rPr>
            <w:noProof/>
            <w:webHidden/>
          </w:rPr>
          <w:instrText xml:space="preserve"> PAGEREF _Toc388749091 \h </w:instrText>
        </w:r>
        <w:r w:rsidR="007B7291">
          <w:rPr>
            <w:noProof/>
            <w:webHidden/>
          </w:rPr>
        </w:r>
        <w:r w:rsidR="007B7291">
          <w:rPr>
            <w:noProof/>
            <w:webHidden/>
          </w:rPr>
          <w:fldChar w:fldCharType="separate"/>
        </w:r>
        <w:r w:rsidR="005933B7">
          <w:rPr>
            <w:noProof/>
            <w:webHidden/>
          </w:rPr>
          <w:t>1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092" w:history="1">
        <w:r w:rsidR="007B7291" w:rsidRPr="00B22862">
          <w:rPr>
            <w:rStyle w:val="Hyperlink"/>
            <w:noProof/>
          </w:rPr>
          <w:t>1.1.2.</w:t>
        </w:r>
        <w:r w:rsidR="007B7291">
          <w:rPr>
            <w:rFonts w:asciiTheme="minorHAnsi" w:hAnsiTheme="minorHAnsi"/>
            <w:noProof/>
            <w:sz w:val="22"/>
            <w:lang w:eastAsia="en-US"/>
          </w:rPr>
          <w:tab/>
        </w:r>
        <w:r w:rsidR="007B7291" w:rsidRPr="00B22862">
          <w:rPr>
            <w:rStyle w:val="Hyperlink"/>
            <w:noProof/>
          </w:rPr>
          <w:t>Packages management and arrangement</w:t>
        </w:r>
        <w:r w:rsidR="007B7291">
          <w:rPr>
            <w:noProof/>
            <w:webHidden/>
          </w:rPr>
          <w:tab/>
        </w:r>
        <w:r w:rsidR="007B7291">
          <w:rPr>
            <w:noProof/>
            <w:webHidden/>
          </w:rPr>
          <w:fldChar w:fldCharType="begin"/>
        </w:r>
        <w:r w:rsidR="007B7291">
          <w:rPr>
            <w:noProof/>
            <w:webHidden/>
          </w:rPr>
          <w:instrText xml:space="preserve"> PAGEREF _Toc388749092 \h </w:instrText>
        </w:r>
        <w:r w:rsidR="007B7291">
          <w:rPr>
            <w:noProof/>
            <w:webHidden/>
          </w:rPr>
        </w:r>
        <w:r w:rsidR="007B7291">
          <w:rPr>
            <w:noProof/>
            <w:webHidden/>
          </w:rPr>
          <w:fldChar w:fldCharType="separate"/>
        </w:r>
        <w:r w:rsidR="005933B7">
          <w:rPr>
            <w:noProof/>
            <w:webHidden/>
          </w:rPr>
          <w:t>1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093" w:history="1">
        <w:r w:rsidR="007B7291" w:rsidRPr="00B22862">
          <w:rPr>
            <w:rStyle w:val="Hyperlink"/>
            <w:noProof/>
          </w:rPr>
          <w:t>1.1.3.</w:t>
        </w:r>
        <w:r w:rsidR="007B7291">
          <w:rPr>
            <w:rFonts w:asciiTheme="minorHAnsi" w:hAnsiTheme="minorHAnsi"/>
            <w:noProof/>
            <w:sz w:val="22"/>
            <w:lang w:eastAsia="en-US"/>
          </w:rPr>
          <w:tab/>
        </w:r>
        <w:r w:rsidR="007B7291" w:rsidRPr="00B22862">
          <w:rPr>
            <w:rStyle w:val="Hyperlink"/>
            <w:noProof/>
          </w:rPr>
          <w:t>Schedules and trips management</w:t>
        </w:r>
        <w:r w:rsidR="007B7291">
          <w:rPr>
            <w:noProof/>
            <w:webHidden/>
          </w:rPr>
          <w:tab/>
        </w:r>
        <w:r w:rsidR="007B7291">
          <w:rPr>
            <w:noProof/>
            <w:webHidden/>
          </w:rPr>
          <w:fldChar w:fldCharType="begin"/>
        </w:r>
        <w:r w:rsidR="007B7291">
          <w:rPr>
            <w:noProof/>
            <w:webHidden/>
          </w:rPr>
          <w:instrText xml:space="preserve"> PAGEREF _Toc388749093 \h </w:instrText>
        </w:r>
        <w:r w:rsidR="007B7291">
          <w:rPr>
            <w:noProof/>
            <w:webHidden/>
          </w:rPr>
        </w:r>
        <w:r w:rsidR="007B7291">
          <w:rPr>
            <w:noProof/>
            <w:webHidden/>
          </w:rPr>
          <w:fldChar w:fldCharType="separate"/>
        </w:r>
        <w:r w:rsidR="005933B7">
          <w:rPr>
            <w:noProof/>
            <w:webHidden/>
          </w:rPr>
          <w:t>14</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094" w:history="1">
        <w:r w:rsidR="007B7291" w:rsidRPr="00B22862">
          <w:rPr>
            <w:rStyle w:val="Hyperlink"/>
            <w:noProof/>
            <w14:scene3d>
              <w14:camera w14:prst="orthographicFront"/>
              <w14:lightRig w14:rig="threePt" w14:dir="t">
                <w14:rot w14:lat="0" w14:lon="0" w14:rev="0"/>
              </w14:lightRig>
            </w14:scene3d>
          </w:rPr>
          <w:t>1.5.</w:t>
        </w:r>
        <w:r w:rsidR="007B7291">
          <w:rPr>
            <w:rFonts w:asciiTheme="minorHAnsi" w:hAnsiTheme="minorHAnsi"/>
            <w:noProof/>
            <w:sz w:val="22"/>
            <w:lang w:eastAsia="en-US"/>
          </w:rPr>
          <w:tab/>
        </w:r>
        <w:r w:rsidR="007B7291" w:rsidRPr="00B22862">
          <w:rPr>
            <w:rStyle w:val="Hyperlink"/>
            <w:noProof/>
          </w:rPr>
          <w:t>Benefits of expected system</w:t>
        </w:r>
        <w:r w:rsidR="007B7291">
          <w:rPr>
            <w:noProof/>
            <w:webHidden/>
          </w:rPr>
          <w:tab/>
        </w:r>
        <w:r w:rsidR="007B7291">
          <w:rPr>
            <w:noProof/>
            <w:webHidden/>
          </w:rPr>
          <w:fldChar w:fldCharType="begin"/>
        </w:r>
        <w:r w:rsidR="007B7291">
          <w:rPr>
            <w:noProof/>
            <w:webHidden/>
          </w:rPr>
          <w:instrText xml:space="preserve"> PAGEREF _Toc388749094 \h </w:instrText>
        </w:r>
        <w:r w:rsidR="007B7291">
          <w:rPr>
            <w:noProof/>
            <w:webHidden/>
          </w:rPr>
        </w:r>
        <w:r w:rsidR="007B7291">
          <w:rPr>
            <w:noProof/>
            <w:webHidden/>
          </w:rPr>
          <w:fldChar w:fldCharType="separate"/>
        </w:r>
        <w:r w:rsidR="005933B7">
          <w:rPr>
            <w:noProof/>
            <w:webHidden/>
          </w:rPr>
          <w:t>14</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095" w:history="1">
        <w:r w:rsidR="007B7291" w:rsidRPr="00B22862">
          <w:rPr>
            <w:rStyle w:val="Hyperlink"/>
            <w:noProof/>
            <w14:scene3d>
              <w14:camera w14:prst="orthographicFront"/>
              <w14:lightRig w14:rig="threePt" w14:dir="t">
                <w14:rot w14:lat="0" w14:lon="0" w14:rev="0"/>
              </w14:lightRig>
            </w14:scene3d>
          </w:rPr>
          <w:t>1.6.</w:t>
        </w:r>
        <w:r w:rsidR="007B7291">
          <w:rPr>
            <w:rFonts w:asciiTheme="minorHAnsi" w:hAnsiTheme="minorHAnsi"/>
            <w:noProof/>
            <w:sz w:val="22"/>
            <w:lang w:eastAsia="en-US"/>
          </w:rPr>
          <w:tab/>
        </w:r>
        <w:r w:rsidR="007B7291" w:rsidRPr="00B22862">
          <w:rPr>
            <w:rStyle w:val="Hyperlink"/>
            <w:noProof/>
          </w:rPr>
          <w:t>Business outline</w:t>
        </w:r>
        <w:r w:rsidR="007B7291">
          <w:rPr>
            <w:noProof/>
            <w:webHidden/>
          </w:rPr>
          <w:tab/>
        </w:r>
        <w:r w:rsidR="007B7291">
          <w:rPr>
            <w:noProof/>
            <w:webHidden/>
          </w:rPr>
          <w:fldChar w:fldCharType="begin"/>
        </w:r>
        <w:r w:rsidR="007B7291">
          <w:rPr>
            <w:noProof/>
            <w:webHidden/>
          </w:rPr>
          <w:instrText xml:space="preserve"> PAGEREF _Toc388749095 \h </w:instrText>
        </w:r>
        <w:r w:rsidR="007B7291">
          <w:rPr>
            <w:noProof/>
            <w:webHidden/>
          </w:rPr>
        </w:r>
        <w:r w:rsidR="007B7291">
          <w:rPr>
            <w:noProof/>
            <w:webHidden/>
          </w:rPr>
          <w:fldChar w:fldCharType="separate"/>
        </w:r>
        <w:r w:rsidR="005933B7">
          <w:rPr>
            <w:noProof/>
            <w:webHidden/>
          </w:rPr>
          <w:t>14</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096" w:history="1">
        <w:r w:rsidR="007B7291" w:rsidRPr="00B22862">
          <w:rPr>
            <w:rStyle w:val="Hyperlink"/>
            <w:noProof/>
            <w14:scene3d>
              <w14:camera w14:prst="orthographicFront"/>
              <w14:lightRig w14:rig="threePt" w14:dir="t">
                <w14:rot w14:lat="0" w14:lon="0" w14:rev="0"/>
              </w14:lightRig>
            </w14:scene3d>
          </w:rPr>
          <w:t>1.7.</w:t>
        </w:r>
        <w:r w:rsidR="007B7291">
          <w:rPr>
            <w:rFonts w:asciiTheme="minorHAnsi" w:hAnsiTheme="minorHAnsi"/>
            <w:noProof/>
            <w:sz w:val="22"/>
            <w:lang w:eastAsia="en-US"/>
          </w:rPr>
          <w:tab/>
        </w:r>
        <w:r w:rsidR="007B7291" w:rsidRPr="00B22862">
          <w:rPr>
            <w:rStyle w:val="Hyperlink"/>
            <w:noProof/>
          </w:rPr>
          <w:t>Approaches</w:t>
        </w:r>
        <w:r w:rsidR="007B7291">
          <w:rPr>
            <w:noProof/>
            <w:webHidden/>
          </w:rPr>
          <w:tab/>
        </w:r>
        <w:r w:rsidR="007B7291">
          <w:rPr>
            <w:noProof/>
            <w:webHidden/>
          </w:rPr>
          <w:fldChar w:fldCharType="begin"/>
        </w:r>
        <w:r w:rsidR="007B7291">
          <w:rPr>
            <w:noProof/>
            <w:webHidden/>
          </w:rPr>
          <w:instrText xml:space="preserve"> PAGEREF _Toc388749096 \h </w:instrText>
        </w:r>
        <w:r w:rsidR="007B7291">
          <w:rPr>
            <w:noProof/>
            <w:webHidden/>
          </w:rPr>
        </w:r>
        <w:r w:rsidR="007B7291">
          <w:rPr>
            <w:noProof/>
            <w:webHidden/>
          </w:rPr>
          <w:fldChar w:fldCharType="separate"/>
        </w:r>
        <w:r w:rsidR="005933B7">
          <w:rPr>
            <w:noProof/>
            <w:webHidden/>
          </w:rPr>
          <w:t>14</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097" w:history="1">
        <w:r w:rsidR="007B7291" w:rsidRPr="00B22862">
          <w:rPr>
            <w:rStyle w:val="Hyperlink"/>
            <w:noProof/>
            <w14:scene3d>
              <w14:camera w14:prst="orthographicFront"/>
              <w14:lightRig w14:rig="threePt" w14:dir="t">
                <w14:rot w14:lat="0" w14:lon="0" w14:rev="0"/>
              </w14:lightRig>
            </w14:scene3d>
          </w:rPr>
          <w:t>1.8.</w:t>
        </w:r>
        <w:r w:rsidR="007B7291">
          <w:rPr>
            <w:rFonts w:asciiTheme="minorHAnsi" w:hAnsiTheme="minorHAnsi"/>
            <w:noProof/>
            <w:sz w:val="22"/>
            <w:lang w:eastAsia="en-US"/>
          </w:rPr>
          <w:tab/>
        </w:r>
        <w:r w:rsidR="007B7291" w:rsidRPr="00B22862">
          <w:rPr>
            <w:rStyle w:val="Hyperlink"/>
            <w:noProof/>
          </w:rPr>
          <w:t>Group of functions</w:t>
        </w:r>
        <w:r w:rsidR="007B7291">
          <w:rPr>
            <w:noProof/>
            <w:webHidden/>
          </w:rPr>
          <w:tab/>
        </w:r>
        <w:r w:rsidR="007B7291">
          <w:rPr>
            <w:noProof/>
            <w:webHidden/>
          </w:rPr>
          <w:fldChar w:fldCharType="begin"/>
        </w:r>
        <w:r w:rsidR="007B7291">
          <w:rPr>
            <w:noProof/>
            <w:webHidden/>
          </w:rPr>
          <w:instrText xml:space="preserve"> PAGEREF _Toc388749097 \h </w:instrText>
        </w:r>
        <w:r w:rsidR="007B7291">
          <w:rPr>
            <w:noProof/>
            <w:webHidden/>
          </w:rPr>
        </w:r>
        <w:r w:rsidR="007B7291">
          <w:rPr>
            <w:noProof/>
            <w:webHidden/>
          </w:rPr>
          <w:fldChar w:fldCharType="separate"/>
        </w:r>
        <w:r w:rsidR="005933B7">
          <w:rPr>
            <w:noProof/>
            <w:webHidden/>
          </w:rPr>
          <w:t>15</w:t>
        </w:r>
        <w:r w:rsidR="007B7291">
          <w:rPr>
            <w:noProof/>
            <w:webHidden/>
          </w:rPr>
          <w:fldChar w:fldCharType="end"/>
        </w:r>
      </w:hyperlink>
    </w:p>
    <w:p w:rsidR="007B7291" w:rsidRDefault="00027020">
      <w:pPr>
        <w:pStyle w:val="TOC1"/>
        <w:rPr>
          <w:rFonts w:asciiTheme="minorHAnsi" w:hAnsiTheme="minorHAnsi"/>
          <w:noProof/>
          <w:sz w:val="22"/>
          <w:lang w:eastAsia="en-US"/>
        </w:rPr>
      </w:pPr>
      <w:hyperlink w:anchor="_Toc388749098" w:history="1">
        <w:r w:rsidR="007B7291" w:rsidRPr="00B22862">
          <w:rPr>
            <w:rStyle w:val="Hyperlink"/>
            <w:noProof/>
          </w:rPr>
          <w:t>2.</w:t>
        </w:r>
        <w:r w:rsidR="007B7291">
          <w:rPr>
            <w:rFonts w:asciiTheme="minorHAnsi" w:hAnsiTheme="minorHAnsi"/>
            <w:noProof/>
            <w:sz w:val="22"/>
            <w:lang w:eastAsia="en-US"/>
          </w:rPr>
          <w:tab/>
        </w:r>
        <w:r w:rsidR="007B7291" w:rsidRPr="00B22862">
          <w:rPr>
            <w:rStyle w:val="Hyperlink"/>
            <w:noProof/>
          </w:rPr>
          <w:t>Software Project Management Plan (SPMP)</w:t>
        </w:r>
        <w:r w:rsidR="007B7291">
          <w:rPr>
            <w:noProof/>
            <w:webHidden/>
          </w:rPr>
          <w:tab/>
        </w:r>
        <w:r w:rsidR="007B7291">
          <w:rPr>
            <w:noProof/>
            <w:webHidden/>
          </w:rPr>
          <w:fldChar w:fldCharType="begin"/>
        </w:r>
        <w:r w:rsidR="007B7291">
          <w:rPr>
            <w:noProof/>
            <w:webHidden/>
          </w:rPr>
          <w:instrText xml:space="preserve"> PAGEREF _Toc388749098 \h </w:instrText>
        </w:r>
        <w:r w:rsidR="007B7291">
          <w:rPr>
            <w:noProof/>
            <w:webHidden/>
          </w:rPr>
        </w:r>
        <w:r w:rsidR="007B7291">
          <w:rPr>
            <w:noProof/>
            <w:webHidden/>
          </w:rPr>
          <w:fldChar w:fldCharType="separate"/>
        </w:r>
        <w:r w:rsidR="005933B7">
          <w:rPr>
            <w:noProof/>
            <w:webHidden/>
          </w:rPr>
          <w:t>16</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100" w:history="1">
        <w:r w:rsidR="007B7291" w:rsidRPr="00B22862">
          <w:rPr>
            <w:rStyle w:val="Hyperlink"/>
            <w:noProof/>
            <w14:scene3d>
              <w14:camera w14:prst="orthographicFront"/>
              <w14:lightRig w14:rig="threePt" w14:dir="t">
                <w14:rot w14:lat="0" w14:lon="0" w14:rev="0"/>
              </w14:lightRig>
            </w14:scene3d>
          </w:rPr>
          <w:t>2.1.</w:t>
        </w:r>
        <w:r w:rsidR="007B7291">
          <w:rPr>
            <w:rFonts w:asciiTheme="minorHAnsi" w:hAnsiTheme="minorHAnsi"/>
            <w:noProof/>
            <w:sz w:val="22"/>
            <w:lang w:eastAsia="en-US"/>
          </w:rPr>
          <w:tab/>
        </w:r>
        <w:r w:rsidR="007B7291" w:rsidRPr="00B22862">
          <w:rPr>
            <w:rStyle w:val="Hyperlink"/>
            <w:noProof/>
          </w:rPr>
          <w:t>Problem Definition</w:t>
        </w:r>
        <w:r w:rsidR="007B7291">
          <w:rPr>
            <w:noProof/>
            <w:webHidden/>
          </w:rPr>
          <w:tab/>
        </w:r>
        <w:r w:rsidR="007B7291">
          <w:rPr>
            <w:noProof/>
            <w:webHidden/>
          </w:rPr>
          <w:fldChar w:fldCharType="begin"/>
        </w:r>
        <w:r w:rsidR="007B7291">
          <w:rPr>
            <w:noProof/>
            <w:webHidden/>
          </w:rPr>
          <w:instrText xml:space="preserve"> PAGEREF _Toc388749100 \h </w:instrText>
        </w:r>
        <w:r w:rsidR="007B7291">
          <w:rPr>
            <w:noProof/>
            <w:webHidden/>
          </w:rPr>
        </w:r>
        <w:r w:rsidR="007B7291">
          <w:rPr>
            <w:noProof/>
            <w:webHidden/>
          </w:rPr>
          <w:fldChar w:fldCharType="separate"/>
        </w:r>
        <w:r w:rsidR="005933B7">
          <w:rPr>
            <w:noProof/>
            <w:webHidden/>
          </w:rPr>
          <w:t>1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03" w:history="1">
        <w:r w:rsidR="007B7291" w:rsidRPr="00B22862">
          <w:rPr>
            <w:rStyle w:val="Hyperlink"/>
            <w:noProof/>
          </w:rPr>
          <w:t>2.1.1.</w:t>
        </w:r>
        <w:r w:rsidR="007B7291">
          <w:rPr>
            <w:rFonts w:asciiTheme="minorHAnsi" w:hAnsiTheme="minorHAnsi"/>
            <w:noProof/>
            <w:sz w:val="22"/>
            <w:lang w:eastAsia="en-US"/>
          </w:rPr>
          <w:tab/>
        </w:r>
        <w:r w:rsidR="007B7291" w:rsidRPr="00B22862">
          <w:rPr>
            <w:rStyle w:val="Hyperlink"/>
            <w:noProof/>
          </w:rPr>
          <w:t>Name of this Capstone Project</w:t>
        </w:r>
        <w:r w:rsidR="007B7291">
          <w:rPr>
            <w:noProof/>
            <w:webHidden/>
          </w:rPr>
          <w:tab/>
        </w:r>
        <w:r w:rsidR="007B7291">
          <w:rPr>
            <w:noProof/>
            <w:webHidden/>
          </w:rPr>
          <w:fldChar w:fldCharType="begin"/>
        </w:r>
        <w:r w:rsidR="007B7291">
          <w:rPr>
            <w:noProof/>
            <w:webHidden/>
          </w:rPr>
          <w:instrText xml:space="preserve"> PAGEREF _Toc388749103 \h </w:instrText>
        </w:r>
        <w:r w:rsidR="007B7291">
          <w:rPr>
            <w:noProof/>
            <w:webHidden/>
          </w:rPr>
        </w:r>
        <w:r w:rsidR="007B7291">
          <w:rPr>
            <w:noProof/>
            <w:webHidden/>
          </w:rPr>
          <w:fldChar w:fldCharType="separate"/>
        </w:r>
        <w:r w:rsidR="005933B7">
          <w:rPr>
            <w:noProof/>
            <w:webHidden/>
          </w:rPr>
          <w:t>1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04" w:history="1">
        <w:r w:rsidR="007B7291" w:rsidRPr="00B22862">
          <w:rPr>
            <w:rStyle w:val="Hyperlink"/>
            <w:noProof/>
          </w:rPr>
          <w:t>2.1.2.</w:t>
        </w:r>
        <w:r w:rsidR="007B7291">
          <w:rPr>
            <w:rFonts w:asciiTheme="minorHAnsi" w:hAnsiTheme="minorHAnsi"/>
            <w:noProof/>
            <w:sz w:val="22"/>
            <w:lang w:eastAsia="en-US"/>
          </w:rPr>
          <w:tab/>
        </w:r>
        <w:r w:rsidR="007B7291" w:rsidRPr="00B22862">
          <w:rPr>
            <w:rStyle w:val="Hyperlink"/>
            <w:noProof/>
          </w:rPr>
          <w:t>Problem Abstract</w:t>
        </w:r>
        <w:r w:rsidR="007B7291">
          <w:rPr>
            <w:noProof/>
            <w:webHidden/>
          </w:rPr>
          <w:tab/>
        </w:r>
        <w:r w:rsidR="007B7291">
          <w:rPr>
            <w:noProof/>
            <w:webHidden/>
          </w:rPr>
          <w:fldChar w:fldCharType="begin"/>
        </w:r>
        <w:r w:rsidR="007B7291">
          <w:rPr>
            <w:noProof/>
            <w:webHidden/>
          </w:rPr>
          <w:instrText xml:space="preserve"> PAGEREF _Toc388749104 \h </w:instrText>
        </w:r>
        <w:r w:rsidR="007B7291">
          <w:rPr>
            <w:noProof/>
            <w:webHidden/>
          </w:rPr>
        </w:r>
        <w:r w:rsidR="007B7291">
          <w:rPr>
            <w:noProof/>
            <w:webHidden/>
          </w:rPr>
          <w:fldChar w:fldCharType="separate"/>
        </w:r>
        <w:r w:rsidR="005933B7">
          <w:rPr>
            <w:noProof/>
            <w:webHidden/>
          </w:rPr>
          <w:t>1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05" w:history="1">
        <w:r w:rsidR="007B7291" w:rsidRPr="00B22862">
          <w:rPr>
            <w:rStyle w:val="Hyperlink"/>
            <w:noProof/>
          </w:rPr>
          <w:t>2.1.3.</w:t>
        </w:r>
        <w:r w:rsidR="007B7291">
          <w:rPr>
            <w:rFonts w:asciiTheme="minorHAnsi" w:hAnsiTheme="minorHAnsi"/>
            <w:noProof/>
            <w:sz w:val="22"/>
            <w:lang w:eastAsia="en-US"/>
          </w:rPr>
          <w:tab/>
        </w:r>
        <w:r w:rsidR="007B7291" w:rsidRPr="00B22862">
          <w:rPr>
            <w:rStyle w:val="Hyperlink"/>
            <w:noProof/>
          </w:rPr>
          <w:t>Project Overview</w:t>
        </w:r>
        <w:r w:rsidR="007B7291">
          <w:rPr>
            <w:noProof/>
            <w:webHidden/>
          </w:rPr>
          <w:tab/>
        </w:r>
        <w:r w:rsidR="007B7291">
          <w:rPr>
            <w:noProof/>
            <w:webHidden/>
          </w:rPr>
          <w:fldChar w:fldCharType="begin"/>
        </w:r>
        <w:r w:rsidR="007B7291">
          <w:rPr>
            <w:noProof/>
            <w:webHidden/>
          </w:rPr>
          <w:instrText xml:space="preserve"> PAGEREF _Toc388749105 \h </w:instrText>
        </w:r>
        <w:r w:rsidR="007B7291">
          <w:rPr>
            <w:noProof/>
            <w:webHidden/>
          </w:rPr>
        </w:r>
        <w:r w:rsidR="007B7291">
          <w:rPr>
            <w:noProof/>
            <w:webHidden/>
          </w:rPr>
          <w:fldChar w:fldCharType="separate"/>
        </w:r>
        <w:r w:rsidR="005933B7">
          <w:rPr>
            <w:noProof/>
            <w:webHidden/>
          </w:rPr>
          <w:t>1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12" w:history="1">
        <w:r w:rsidR="007B7291" w:rsidRPr="00B22862">
          <w:rPr>
            <w:rStyle w:val="Hyperlink"/>
            <w:noProof/>
            <w14:scene3d>
              <w14:camera w14:prst="orthographicFront"/>
              <w14:lightRig w14:rig="threePt" w14:dir="t">
                <w14:rot w14:lat="0" w14:lon="0" w14:rev="0"/>
              </w14:lightRig>
            </w14:scene3d>
          </w:rPr>
          <w:t>2.2.3.1.</w:t>
        </w:r>
        <w:r w:rsidR="007B7291">
          <w:rPr>
            <w:rFonts w:asciiTheme="minorHAnsi" w:hAnsiTheme="minorHAnsi"/>
            <w:noProof/>
            <w:sz w:val="22"/>
            <w:lang w:eastAsia="en-US"/>
          </w:rPr>
          <w:tab/>
        </w:r>
        <w:r w:rsidR="007B7291" w:rsidRPr="00B22862">
          <w:rPr>
            <w:rStyle w:val="Hyperlink"/>
            <w:noProof/>
          </w:rPr>
          <w:t>The Current System</w:t>
        </w:r>
        <w:r w:rsidR="007B7291">
          <w:rPr>
            <w:noProof/>
            <w:webHidden/>
          </w:rPr>
          <w:tab/>
        </w:r>
        <w:r w:rsidR="007B7291">
          <w:rPr>
            <w:noProof/>
            <w:webHidden/>
          </w:rPr>
          <w:fldChar w:fldCharType="begin"/>
        </w:r>
        <w:r w:rsidR="007B7291">
          <w:rPr>
            <w:noProof/>
            <w:webHidden/>
          </w:rPr>
          <w:instrText xml:space="preserve"> PAGEREF _Toc388749112 \h </w:instrText>
        </w:r>
        <w:r w:rsidR="007B7291">
          <w:rPr>
            <w:noProof/>
            <w:webHidden/>
          </w:rPr>
        </w:r>
        <w:r w:rsidR="007B7291">
          <w:rPr>
            <w:noProof/>
            <w:webHidden/>
          </w:rPr>
          <w:fldChar w:fldCharType="separate"/>
        </w:r>
        <w:r w:rsidR="005933B7">
          <w:rPr>
            <w:noProof/>
            <w:webHidden/>
          </w:rPr>
          <w:t>1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13" w:history="1">
        <w:r w:rsidR="007B7291" w:rsidRPr="00B22862">
          <w:rPr>
            <w:rStyle w:val="Hyperlink"/>
            <w:noProof/>
            <w14:scene3d>
              <w14:camera w14:prst="orthographicFront"/>
              <w14:lightRig w14:rig="threePt" w14:dir="t">
                <w14:rot w14:lat="0" w14:lon="0" w14:rev="0"/>
              </w14:lightRig>
            </w14:scene3d>
          </w:rPr>
          <w:t>2.2.3.2.</w:t>
        </w:r>
        <w:r w:rsidR="007B7291">
          <w:rPr>
            <w:rFonts w:asciiTheme="minorHAnsi" w:hAnsiTheme="minorHAnsi"/>
            <w:noProof/>
            <w:sz w:val="22"/>
            <w:lang w:eastAsia="en-US"/>
          </w:rPr>
          <w:tab/>
        </w:r>
        <w:r w:rsidR="007B7291" w:rsidRPr="00B22862">
          <w:rPr>
            <w:rStyle w:val="Hyperlink"/>
            <w:noProof/>
          </w:rPr>
          <w:t>The Proposed System</w:t>
        </w:r>
        <w:r w:rsidR="007B7291">
          <w:rPr>
            <w:noProof/>
            <w:webHidden/>
          </w:rPr>
          <w:tab/>
        </w:r>
        <w:r w:rsidR="007B7291">
          <w:rPr>
            <w:noProof/>
            <w:webHidden/>
          </w:rPr>
          <w:fldChar w:fldCharType="begin"/>
        </w:r>
        <w:r w:rsidR="007B7291">
          <w:rPr>
            <w:noProof/>
            <w:webHidden/>
          </w:rPr>
          <w:instrText xml:space="preserve"> PAGEREF _Toc388749113 \h </w:instrText>
        </w:r>
        <w:r w:rsidR="007B7291">
          <w:rPr>
            <w:noProof/>
            <w:webHidden/>
          </w:rPr>
        </w:r>
        <w:r w:rsidR="007B7291">
          <w:rPr>
            <w:noProof/>
            <w:webHidden/>
          </w:rPr>
          <w:fldChar w:fldCharType="separate"/>
        </w:r>
        <w:r w:rsidR="005933B7">
          <w:rPr>
            <w:noProof/>
            <w:webHidden/>
          </w:rPr>
          <w:t>1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14" w:history="1">
        <w:r w:rsidR="007B7291" w:rsidRPr="00B22862">
          <w:rPr>
            <w:rStyle w:val="Hyperlink"/>
            <w:noProof/>
            <w14:scene3d>
              <w14:camera w14:prst="orthographicFront"/>
              <w14:lightRig w14:rig="threePt" w14:dir="t">
                <w14:rot w14:lat="0" w14:lon="0" w14:rev="0"/>
              </w14:lightRig>
            </w14:scene3d>
          </w:rPr>
          <w:t>2.2.3.3.</w:t>
        </w:r>
        <w:r w:rsidR="007B7291">
          <w:rPr>
            <w:rFonts w:asciiTheme="minorHAnsi" w:hAnsiTheme="minorHAnsi"/>
            <w:noProof/>
            <w:sz w:val="22"/>
            <w:lang w:eastAsia="en-US"/>
          </w:rPr>
          <w:tab/>
        </w:r>
        <w:r w:rsidR="007B7291" w:rsidRPr="00B22862">
          <w:rPr>
            <w:rStyle w:val="Hyperlink"/>
            <w:noProof/>
          </w:rPr>
          <w:t>Boundaries of the System</w:t>
        </w:r>
        <w:r w:rsidR="007B7291">
          <w:rPr>
            <w:noProof/>
            <w:webHidden/>
          </w:rPr>
          <w:tab/>
        </w:r>
        <w:r w:rsidR="007B7291">
          <w:rPr>
            <w:noProof/>
            <w:webHidden/>
          </w:rPr>
          <w:fldChar w:fldCharType="begin"/>
        </w:r>
        <w:r w:rsidR="007B7291">
          <w:rPr>
            <w:noProof/>
            <w:webHidden/>
          </w:rPr>
          <w:instrText xml:space="preserve"> PAGEREF _Toc388749114 \h </w:instrText>
        </w:r>
        <w:r w:rsidR="007B7291">
          <w:rPr>
            <w:noProof/>
            <w:webHidden/>
          </w:rPr>
        </w:r>
        <w:r w:rsidR="007B7291">
          <w:rPr>
            <w:noProof/>
            <w:webHidden/>
          </w:rPr>
          <w:fldChar w:fldCharType="separate"/>
        </w:r>
        <w:r w:rsidR="005933B7">
          <w:rPr>
            <w:noProof/>
            <w:webHidden/>
          </w:rPr>
          <w:t>1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15" w:history="1">
        <w:r w:rsidR="007B7291" w:rsidRPr="00B22862">
          <w:rPr>
            <w:rStyle w:val="Hyperlink"/>
            <w:noProof/>
            <w14:scene3d>
              <w14:camera w14:prst="orthographicFront"/>
              <w14:lightRig w14:rig="threePt" w14:dir="t">
                <w14:rot w14:lat="0" w14:lon="0" w14:rev="0"/>
              </w14:lightRig>
            </w14:scene3d>
          </w:rPr>
          <w:t>2.2.3.4.</w:t>
        </w:r>
        <w:r w:rsidR="007B7291">
          <w:rPr>
            <w:rFonts w:asciiTheme="minorHAnsi" w:hAnsiTheme="minorHAnsi"/>
            <w:noProof/>
            <w:sz w:val="22"/>
            <w:lang w:eastAsia="en-US"/>
          </w:rPr>
          <w:tab/>
        </w:r>
        <w:r w:rsidR="007B7291" w:rsidRPr="00B22862">
          <w:rPr>
            <w:rStyle w:val="Hyperlink"/>
            <w:noProof/>
          </w:rPr>
          <w:t>Development Environment</w:t>
        </w:r>
        <w:r w:rsidR="007B7291">
          <w:rPr>
            <w:noProof/>
            <w:webHidden/>
          </w:rPr>
          <w:tab/>
        </w:r>
        <w:r w:rsidR="007B7291">
          <w:rPr>
            <w:noProof/>
            <w:webHidden/>
          </w:rPr>
          <w:fldChar w:fldCharType="begin"/>
        </w:r>
        <w:r w:rsidR="007B7291">
          <w:rPr>
            <w:noProof/>
            <w:webHidden/>
          </w:rPr>
          <w:instrText xml:space="preserve"> PAGEREF _Toc388749115 \h </w:instrText>
        </w:r>
        <w:r w:rsidR="007B7291">
          <w:rPr>
            <w:noProof/>
            <w:webHidden/>
          </w:rPr>
        </w:r>
        <w:r w:rsidR="007B7291">
          <w:rPr>
            <w:noProof/>
            <w:webHidden/>
          </w:rPr>
          <w:fldChar w:fldCharType="separate"/>
        </w:r>
        <w:r w:rsidR="005933B7">
          <w:rPr>
            <w:noProof/>
            <w:webHidden/>
          </w:rPr>
          <w:t>18</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116" w:history="1">
        <w:r w:rsidR="007B7291" w:rsidRPr="00B22862">
          <w:rPr>
            <w:rStyle w:val="Hyperlink"/>
            <w:noProof/>
            <w14:scene3d>
              <w14:camera w14:prst="orthographicFront"/>
              <w14:lightRig w14:rig="threePt" w14:dir="t">
                <w14:rot w14:lat="0" w14:lon="0" w14:rev="0"/>
              </w14:lightRig>
            </w14:scene3d>
          </w:rPr>
          <w:t>2.2.</w:t>
        </w:r>
        <w:r w:rsidR="007B7291">
          <w:rPr>
            <w:rFonts w:asciiTheme="minorHAnsi" w:hAnsiTheme="minorHAnsi"/>
            <w:noProof/>
            <w:sz w:val="22"/>
            <w:lang w:eastAsia="en-US"/>
          </w:rPr>
          <w:tab/>
        </w:r>
        <w:r w:rsidR="007B7291" w:rsidRPr="00B22862">
          <w:rPr>
            <w:rStyle w:val="Hyperlink"/>
            <w:noProof/>
          </w:rPr>
          <w:t>Project organization</w:t>
        </w:r>
        <w:r w:rsidR="007B7291">
          <w:rPr>
            <w:noProof/>
            <w:webHidden/>
          </w:rPr>
          <w:tab/>
        </w:r>
        <w:r w:rsidR="007B7291">
          <w:rPr>
            <w:noProof/>
            <w:webHidden/>
          </w:rPr>
          <w:fldChar w:fldCharType="begin"/>
        </w:r>
        <w:r w:rsidR="007B7291">
          <w:rPr>
            <w:noProof/>
            <w:webHidden/>
          </w:rPr>
          <w:instrText xml:space="preserve"> PAGEREF _Toc388749116 \h </w:instrText>
        </w:r>
        <w:r w:rsidR="007B7291">
          <w:rPr>
            <w:noProof/>
            <w:webHidden/>
          </w:rPr>
        </w:r>
        <w:r w:rsidR="007B7291">
          <w:rPr>
            <w:noProof/>
            <w:webHidden/>
          </w:rPr>
          <w:fldChar w:fldCharType="separate"/>
        </w:r>
        <w:r w:rsidR="005933B7">
          <w:rPr>
            <w:noProof/>
            <w:webHidden/>
          </w:rPr>
          <w:t>19</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19" w:history="1">
        <w:r w:rsidR="007B7291" w:rsidRPr="00B22862">
          <w:rPr>
            <w:rStyle w:val="Hyperlink"/>
            <w:noProof/>
          </w:rPr>
          <w:t>2.3.1.</w:t>
        </w:r>
        <w:r w:rsidR="007B7291">
          <w:rPr>
            <w:rFonts w:asciiTheme="minorHAnsi" w:hAnsiTheme="minorHAnsi"/>
            <w:noProof/>
            <w:sz w:val="22"/>
            <w:lang w:eastAsia="en-US"/>
          </w:rPr>
          <w:tab/>
        </w:r>
        <w:r w:rsidR="007B7291" w:rsidRPr="00B22862">
          <w:rPr>
            <w:rStyle w:val="Hyperlink"/>
            <w:noProof/>
          </w:rPr>
          <w:t>Software Process Model</w:t>
        </w:r>
        <w:r w:rsidR="007B7291">
          <w:rPr>
            <w:noProof/>
            <w:webHidden/>
          </w:rPr>
          <w:tab/>
        </w:r>
        <w:r w:rsidR="007B7291">
          <w:rPr>
            <w:noProof/>
            <w:webHidden/>
          </w:rPr>
          <w:fldChar w:fldCharType="begin"/>
        </w:r>
        <w:r w:rsidR="007B7291">
          <w:rPr>
            <w:noProof/>
            <w:webHidden/>
          </w:rPr>
          <w:instrText xml:space="preserve"> PAGEREF _Toc388749119 \h </w:instrText>
        </w:r>
        <w:r w:rsidR="007B7291">
          <w:rPr>
            <w:noProof/>
            <w:webHidden/>
          </w:rPr>
        </w:r>
        <w:r w:rsidR="007B7291">
          <w:rPr>
            <w:noProof/>
            <w:webHidden/>
          </w:rPr>
          <w:fldChar w:fldCharType="separate"/>
        </w:r>
        <w:r w:rsidR="005933B7">
          <w:rPr>
            <w:noProof/>
            <w:webHidden/>
          </w:rPr>
          <w:t>19</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20" w:history="1">
        <w:r w:rsidR="007B7291" w:rsidRPr="00B22862">
          <w:rPr>
            <w:rStyle w:val="Hyperlink"/>
            <w:noProof/>
          </w:rPr>
          <w:t>2.3.2.</w:t>
        </w:r>
        <w:r w:rsidR="007B7291">
          <w:rPr>
            <w:rFonts w:asciiTheme="minorHAnsi" w:hAnsiTheme="minorHAnsi"/>
            <w:noProof/>
            <w:sz w:val="22"/>
            <w:lang w:eastAsia="en-US"/>
          </w:rPr>
          <w:tab/>
        </w:r>
        <w:r w:rsidR="007B7291" w:rsidRPr="00B22862">
          <w:rPr>
            <w:rStyle w:val="Hyperlink"/>
            <w:noProof/>
          </w:rPr>
          <w:t>Roles and Responsibilities</w:t>
        </w:r>
        <w:r w:rsidR="007B7291">
          <w:rPr>
            <w:noProof/>
            <w:webHidden/>
          </w:rPr>
          <w:tab/>
        </w:r>
        <w:r w:rsidR="007B7291">
          <w:rPr>
            <w:noProof/>
            <w:webHidden/>
          </w:rPr>
          <w:fldChar w:fldCharType="begin"/>
        </w:r>
        <w:r w:rsidR="007B7291">
          <w:rPr>
            <w:noProof/>
            <w:webHidden/>
          </w:rPr>
          <w:instrText xml:space="preserve"> PAGEREF _Toc388749120 \h </w:instrText>
        </w:r>
        <w:r w:rsidR="007B7291">
          <w:rPr>
            <w:noProof/>
            <w:webHidden/>
          </w:rPr>
        </w:r>
        <w:r w:rsidR="007B7291">
          <w:rPr>
            <w:noProof/>
            <w:webHidden/>
          </w:rPr>
          <w:fldChar w:fldCharType="separate"/>
        </w:r>
        <w:r w:rsidR="005933B7">
          <w:rPr>
            <w:noProof/>
            <w:webHidden/>
          </w:rPr>
          <w:t>19</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21" w:history="1">
        <w:r w:rsidR="007B7291" w:rsidRPr="00B22862">
          <w:rPr>
            <w:rStyle w:val="Hyperlink"/>
            <w:noProof/>
          </w:rPr>
          <w:t>2.3.3.</w:t>
        </w:r>
        <w:r w:rsidR="007B7291">
          <w:rPr>
            <w:rFonts w:asciiTheme="minorHAnsi" w:hAnsiTheme="minorHAnsi"/>
            <w:noProof/>
            <w:sz w:val="22"/>
            <w:lang w:eastAsia="en-US"/>
          </w:rPr>
          <w:tab/>
        </w:r>
        <w:r w:rsidR="007B7291" w:rsidRPr="00B22862">
          <w:rPr>
            <w:rStyle w:val="Hyperlink"/>
            <w:noProof/>
          </w:rPr>
          <w:t>Tools and Techniques</w:t>
        </w:r>
        <w:r w:rsidR="007B7291">
          <w:rPr>
            <w:noProof/>
            <w:webHidden/>
          </w:rPr>
          <w:tab/>
        </w:r>
        <w:r w:rsidR="007B7291">
          <w:rPr>
            <w:noProof/>
            <w:webHidden/>
          </w:rPr>
          <w:fldChar w:fldCharType="begin"/>
        </w:r>
        <w:r w:rsidR="007B7291">
          <w:rPr>
            <w:noProof/>
            <w:webHidden/>
          </w:rPr>
          <w:instrText xml:space="preserve"> PAGEREF _Toc388749121 \h </w:instrText>
        </w:r>
        <w:r w:rsidR="007B7291">
          <w:rPr>
            <w:noProof/>
            <w:webHidden/>
          </w:rPr>
        </w:r>
        <w:r w:rsidR="007B7291">
          <w:rPr>
            <w:noProof/>
            <w:webHidden/>
          </w:rPr>
          <w:fldChar w:fldCharType="separate"/>
        </w:r>
        <w:r w:rsidR="005933B7">
          <w:rPr>
            <w:noProof/>
            <w:webHidden/>
          </w:rPr>
          <w:t>20</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122" w:history="1">
        <w:r w:rsidR="007B7291" w:rsidRPr="00B22862">
          <w:rPr>
            <w:rStyle w:val="Hyperlink"/>
            <w:noProof/>
            <w14:scene3d>
              <w14:camera w14:prst="orthographicFront"/>
              <w14:lightRig w14:rig="threePt" w14:dir="t">
                <w14:rot w14:lat="0" w14:lon="0" w14:rev="0"/>
              </w14:lightRig>
            </w14:scene3d>
          </w:rPr>
          <w:t>2.3.</w:t>
        </w:r>
        <w:r w:rsidR="007B7291">
          <w:rPr>
            <w:rFonts w:asciiTheme="minorHAnsi" w:hAnsiTheme="minorHAnsi"/>
            <w:noProof/>
            <w:sz w:val="22"/>
            <w:lang w:eastAsia="en-US"/>
          </w:rPr>
          <w:tab/>
        </w:r>
        <w:r w:rsidR="007B7291" w:rsidRPr="00B22862">
          <w:rPr>
            <w:rStyle w:val="Hyperlink"/>
            <w:noProof/>
          </w:rPr>
          <w:t>Project management plan</w:t>
        </w:r>
        <w:r w:rsidR="007B7291">
          <w:rPr>
            <w:noProof/>
            <w:webHidden/>
          </w:rPr>
          <w:tab/>
        </w:r>
        <w:r w:rsidR="007B7291">
          <w:rPr>
            <w:noProof/>
            <w:webHidden/>
          </w:rPr>
          <w:fldChar w:fldCharType="begin"/>
        </w:r>
        <w:r w:rsidR="007B7291">
          <w:rPr>
            <w:noProof/>
            <w:webHidden/>
          </w:rPr>
          <w:instrText xml:space="preserve"> PAGEREF _Toc388749122 \h </w:instrText>
        </w:r>
        <w:r w:rsidR="007B7291">
          <w:rPr>
            <w:noProof/>
            <w:webHidden/>
          </w:rPr>
        </w:r>
        <w:r w:rsidR="007B7291">
          <w:rPr>
            <w:noProof/>
            <w:webHidden/>
          </w:rPr>
          <w:fldChar w:fldCharType="separate"/>
        </w:r>
        <w:r w:rsidR="005933B7">
          <w:rPr>
            <w:noProof/>
            <w:webHidden/>
          </w:rPr>
          <w:t>20</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24" w:history="1">
        <w:r w:rsidR="007B7291" w:rsidRPr="00B22862">
          <w:rPr>
            <w:rStyle w:val="Hyperlink"/>
            <w:noProof/>
          </w:rPr>
          <w:t>2.4.1.</w:t>
        </w:r>
        <w:r w:rsidR="007B7291">
          <w:rPr>
            <w:rFonts w:asciiTheme="minorHAnsi" w:hAnsiTheme="minorHAnsi"/>
            <w:noProof/>
            <w:sz w:val="22"/>
            <w:lang w:eastAsia="en-US"/>
          </w:rPr>
          <w:tab/>
        </w:r>
        <w:r w:rsidR="007B7291" w:rsidRPr="00B22862">
          <w:rPr>
            <w:rStyle w:val="Hyperlink"/>
            <w:noProof/>
          </w:rPr>
          <w:t>Tasks</w:t>
        </w:r>
        <w:r w:rsidR="007B7291">
          <w:rPr>
            <w:noProof/>
            <w:webHidden/>
          </w:rPr>
          <w:tab/>
        </w:r>
        <w:r w:rsidR="007B7291">
          <w:rPr>
            <w:noProof/>
            <w:webHidden/>
          </w:rPr>
          <w:fldChar w:fldCharType="begin"/>
        </w:r>
        <w:r w:rsidR="007B7291">
          <w:rPr>
            <w:noProof/>
            <w:webHidden/>
          </w:rPr>
          <w:instrText xml:space="preserve"> PAGEREF _Toc388749124 \h </w:instrText>
        </w:r>
        <w:r w:rsidR="007B7291">
          <w:rPr>
            <w:noProof/>
            <w:webHidden/>
          </w:rPr>
        </w:r>
        <w:r w:rsidR="007B7291">
          <w:rPr>
            <w:noProof/>
            <w:webHidden/>
          </w:rPr>
          <w:fldChar w:fldCharType="separate"/>
        </w:r>
        <w:r w:rsidR="005933B7">
          <w:rPr>
            <w:noProof/>
            <w:webHidden/>
          </w:rPr>
          <w:t>2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28" w:history="1">
        <w:r w:rsidR="007B7291" w:rsidRPr="00B22862">
          <w:rPr>
            <w:rStyle w:val="Hyperlink"/>
            <w:rFonts w:cs="Times New Roman"/>
            <w:noProof/>
            <w14:scene3d>
              <w14:camera w14:prst="orthographicFront"/>
              <w14:lightRig w14:rig="threePt" w14:dir="t">
                <w14:rot w14:lat="0" w14:lon="0" w14:rev="0"/>
              </w14:lightRig>
            </w14:scene3d>
          </w:rPr>
          <w:t>2.2.1.1.</w:t>
        </w:r>
        <w:r w:rsidR="007B7291">
          <w:rPr>
            <w:rFonts w:asciiTheme="minorHAnsi" w:hAnsiTheme="minorHAnsi"/>
            <w:noProof/>
            <w:sz w:val="22"/>
            <w:lang w:eastAsia="en-US"/>
          </w:rPr>
          <w:tab/>
        </w:r>
        <w:r w:rsidR="007B7291" w:rsidRPr="00B22862">
          <w:rPr>
            <w:rStyle w:val="Hyperlink"/>
            <w:rFonts w:cs="Times New Roman"/>
            <w:noProof/>
          </w:rPr>
          <w:t>Task 1: Initiating</w:t>
        </w:r>
        <w:r w:rsidR="007B7291">
          <w:rPr>
            <w:noProof/>
            <w:webHidden/>
          </w:rPr>
          <w:tab/>
        </w:r>
        <w:r w:rsidR="007B7291">
          <w:rPr>
            <w:noProof/>
            <w:webHidden/>
          </w:rPr>
          <w:fldChar w:fldCharType="begin"/>
        </w:r>
        <w:r w:rsidR="007B7291">
          <w:rPr>
            <w:noProof/>
            <w:webHidden/>
          </w:rPr>
          <w:instrText xml:space="preserve"> PAGEREF _Toc388749128 \h </w:instrText>
        </w:r>
        <w:r w:rsidR="007B7291">
          <w:rPr>
            <w:noProof/>
            <w:webHidden/>
          </w:rPr>
        </w:r>
        <w:r w:rsidR="007B7291">
          <w:rPr>
            <w:noProof/>
            <w:webHidden/>
          </w:rPr>
          <w:fldChar w:fldCharType="separate"/>
        </w:r>
        <w:r w:rsidR="005933B7">
          <w:rPr>
            <w:noProof/>
            <w:webHidden/>
          </w:rPr>
          <w:t>2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29" w:history="1">
        <w:r w:rsidR="007B7291" w:rsidRPr="00B22862">
          <w:rPr>
            <w:rStyle w:val="Hyperlink"/>
            <w:rFonts w:cs="Times New Roman"/>
            <w:noProof/>
            <w14:scene3d>
              <w14:camera w14:prst="orthographicFront"/>
              <w14:lightRig w14:rig="threePt" w14:dir="t">
                <w14:rot w14:lat="0" w14:lon="0" w14:rev="0"/>
              </w14:lightRig>
            </w14:scene3d>
          </w:rPr>
          <w:t>2.2.1.2.</w:t>
        </w:r>
        <w:r w:rsidR="007B7291">
          <w:rPr>
            <w:rFonts w:asciiTheme="minorHAnsi" w:hAnsiTheme="minorHAnsi"/>
            <w:noProof/>
            <w:sz w:val="22"/>
            <w:lang w:eastAsia="en-US"/>
          </w:rPr>
          <w:tab/>
        </w:r>
        <w:r w:rsidR="007B7291" w:rsidRPr="00B22862">
          <w:rPr>
            <w:rStyle w:val="Hyperlink"/>
            <w:rFonts w:cs="Times New Roman"/>
            <w:noProof/>
          </w:rPr>
          <w:t>Task 2: Planning</w:t>
        </w:r>
        <w:r w:rsidR="007B7291">
          <w:rPr>
            <w:noProof/>
            <w:webHidden/>
          </w:rPr>
          <w:tab/>
        </w:r>
        <w:r w:rsidR="007B7291">
          <w:rPr>
            <w:noProof/>
            <w:webHidden/>
          </w:rPr>
          <w:fldChar w:fldCharType="begin"/>
        </w:r>
        <w:r w:rsidR="007B7291">
          <w:rPr>
            <w:noProof/>
            <w:webHidden/>
          </w:rPr>
          <w:instrText xml:space="preserve"> PAGEREF _Toc388749129 \h </w:instrText>
        </w:r>
        <w:r w:rsidR="007B7291">
          <w:rPr>
            <w:noProof/>
            <w:webHidden/>
          </w:rPr>
        </w:r>
        <w:r w:rsidR="007B7291">
          <w:rPr>
            <w:noProof/>
            <w:webHidden/>
          </w:rPr>
          <w:fldChar w:fldCharType="separate"/>
        </w:r>
        <w:r w:rsidR="005933B7">
          <w:rPr>
            <w:noProof/>
            <w:webHidden/>
          </w:rPr>
          <w:t>2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30" w:history="1">
        <w:r w:rsidR="007B7291" w:rsidRPr="00B22862">
          <w:rPr>
            <w:rStyle w:val="Hyperlink"/>
            <w:rFonts w:cs="Times New Roman"/>
            <w:noProof/>
            <w14:scene3d>
              <w14:camera w14:prst="orthographicFront"/>
              <w14:lightRig w14:rig="threePt" w14:dir="t">
                <w14:rot w14:lat="0" w14:lon="0" w14:rev="0"/>
              </w14:lightRig>
            </w14:scene3d>
          </w:rPr>
          <w:t>2.2.1.3.</w:t>
        </w:r>
        <w:r w:rsidR="007B7291">
          <w:rPr>
            <w:rFonts w:asciiTheme="minorHAnsi" w:hAnsiTheme="minorHAnsi"/>
            <w:noProof/>
            <w:sz w:val="22"/>
            <w:lang w:eastAsia="en-US"/>
          </w:rPr>
          <w:tab/>
        </w:r>
        <w:r w:rsidR="007B7291" w:rsidRPr="00B22862">
          <w:rPr>
            <w:rStyle w:val="Hyperlink"/>
            <w:rFonts w:cs="Times New Roman"/>
            <w:noProof/>
          </w:rPr>
          <w:t>Task 3: Specifying requirements</w:t>
        </w:r>
        <w:r w:rsidR="007B7291">
          <w:rPr>
            <w:noProof/>
            <w:webHidden/>
          </w:rPr>
          <w:tab/>
        </w:r>
        <w:r w:rsidR="007B7291">
          <w:rPr>
            <w:noProof/>
            <w:webHidden/>
          </w:rPr>
          <w:fldChar w:fldCharType="begin"/>
        </w:r>
        <w:r w:rsidR="007B7291">
          <w:rPr>
            <w:noProof/>
            <w:webHidden/>
          </w:rPr>
          <w:instrText xml:space="preserve"> PAGEREF _Toc388749130 \h </w:instrText>
        </w:r>
        <w:r w:rsidR="007B7291">
          <w:rPr>
            <w:noProof/>
            <w:webHidden/>
          </w:rPr>
        </w:r>
        <w:r w:rsidR="007B7291">
          <w:rPr>
            <w:noProof/>
            <w:webHidden/>
          </w:rPr>
          <w:fldChar w:fldCharType="separate"/>
        </w:r>
        <w:r w:rsidR="005933B7">
          <w:rPr>
            <w:noProof/>
            <w:webHidden/>
          </w:rPr>
          <w:t>2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31" w:history="1">
        <w:r w:rsidR="007B7291" w:rsidRPr="00B22862">
          <w:rPr>
            <w:rStyle w:val="Hyperlink"/>
            <w:rFonts w:cs="Times New Roman"/>
            <w:noProof/>
            <w14:scene3d>
              <w14:camera w14:prst="orthographicFront"/>
              <w14:lightRig w14:rig="threePt" w14:dir="t">
                <w14:rot w14:lat="0" w14:lon="0" w14:rev="0"/>
              </w14:lightRig>
            </w14:scene3d>
          </w:rPr>
          <w:t>2.2.1.4.</w:t>
        </w:r>
        <w:r w:rsidR="007B7291">
          <w:rPr>
            <w:rFonts w:asciiTheme="minorHAnsi" w:hAnsiTheme="minorHAnsi"/>
            <w:noProof/>
            <w:sz w:val="22"/>
            <w:lang w:eastAsia="en-US"/>
          </w:rPr>
          <w:tab/>
        </w:r>
        <w:r w:rsidR="007B7291" w:rsidRPr="00B22862">
          <w:rPr>
            <w:rStyle w:val="Hyperlink"/>
            <w:rFonts w:cs="Times New Roman"/>
            <w:noProof/>
          </w:rPr>
          <w:t>Task 4: Designing database</w:t>
        </w:r>
        <w:r w:rsidR="007B7291">
          <w:rPr>
            <w:noProof/>
            <w:webHidden/>
          </w:rPr>
          <w:tab/>
        </w:r>
        <w:r w:rsidR="007B7291">
          <w:rPr>
            <w:noProof/>
            <w:webHidden/>
          </w:rPr>
          <w:fldChar w:fldCharType="begin"/>
        </w:r>
        <w:r w:rsidR="007B7291">
          <w:rPr>
            <w:noProof/>
            <w:webHidden/>
          </w:rPr>
          <w:instrText xml:space="preserve"> PAGEREF _Toc388749131 \h </w:instrText>
        </w:r>
        <w:r w:rsidR="007B7291">
          <w:rPr>
            <w:noProof/>
            <w:webHidden/>
          </w:rPr>
        </w:r>
        <w:r w:rsidR="007B7291">
          <w:rPr>
            <w:noProof/>
            <w:webHidden/>
          </w:rPr>
          <w:fldChar w:fldCharType="separate"/>
        </w:r>
        <w:r w:rsidR="005933B7">
          <w:rPr>
            <w:noProof/>
            <w:webHidden/>
          </w:rPr>
          <w:t>2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32" w:history="1">
        <w:r w:rsidR="007B7291" w:rsidRPr="00B22862">
          <w:rPr>
            <w:rStyle w:val="Hyperlink"/>
            <w:rFonts w:cs="Times New Roman"/>
            <w:noProof/>
            <w14:scene3d>
              <w14:camera w14:prst="orthographicFront"/>
              <w14:lightRig w14:rig="threePt" w14:dir="t">
                <w14:rot w14:lat="0" w14:lon="0" w14:rev="0"/>
              </w14:lightRig>
            </w14:scene3d>
          </w:rPr>
          <w:t>2.2.1.5.</w:t>
        </w:r>
        <w:r w:rsidR="007B7291">
          <w:rPr>
            <w:rFonts w:asciiTheme="minorHAnsi" w:hAnsiTheme="minorHAnsi"/>
            <w:noProof/>
            <w:sz w:val="22"/>
            <w:lang w:eastAsia="en-US"/>
          </w:rPr>
          <w:tab/>
        </w:r>
        <w:r w:rsidR="007B7291" w:rsidRPr="00B22862">
          <w:rPr>
            <w:rStyle w:val="Hyperlink"/>
            <w:rFonts w:cs="Times New Roman"/>
            <w:noProof/>
          </w:rPr>
          <w:t>Task 5: Creating Software Design Description</w:t>
        </w:r>
        <w:r w:rsidR="007B7291">
          <w:rPr>
            <w:noProof/>
            <w:webHidden/>
          </w:rPr>
          <w:tab/>
        </w:r>
        <w:r w:rsidR="007B7291">
          <w:rPr>
            <w:noProof/>
            <w:webHidden/>
          </w:rPr>
          <w:fldChar w:fldCharType="begin"/>
        </w:r>
        <w:r w:rsidR="007B7291">
          <w:rPr>
            <w:noProof/>
            <w:webHidden/>
          </w:rPr>
          <w:instrText xml:space="preserve"> PAGEREF _Toc388749132 \h </w:instrText>
        </w:r>
        <w:r w:rsidR="007B7291">
          <w:rPr>
            <w:noProof/>
            <w:webHidden/>
          </w:rPr>
        </w:r>
        <w:r w:rsidR="007B7291">
          <w:rPr>
            <w:noProof/>
            <w:webHidden/>
          </w:rPr>
          <w:fldChar w:fldCharType="separate"/>
        </w:r>
        <w:r w:rsidR="005933B7">
          <w:rPr>
            <w:noProof/>
            <w:webHidden/>
          </w:rPr>
          <w:t>2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33" w:history="1">
        <w:r w:rsidR="007B7291" w:rsidRPr="00B22862">
          <w:rPr>
            <w:rStyle w:val="Hyperlink"/>
            <w:rFonts w:cs="Times New Roman"/>
            <w:noProof/>
            <w14:scene3d>
              <w14:camera w14:prst="orthographicFront"/>
              <w14:lightRig w14:rig="threePt" w14:dir="t">
                <w14:rot w14:lat="0" w14:lon="0" w14:rev="0"/>
              </w14:lightRig>
            </w14:scene3d>
          </w:rPr>
          <w:t>2.2.1.6.</w:t>
        </w:r>
        <w:r w:rsidR="007B7291">
          <w:rPr>
            <w:rFonts w:asciiTheme="minorHAnsi" w:hAnsiTheme="minorHAnsi"/>
            <w:noProof/>
            <w:sz w:val="22"/>
            <w:lang w:eastAsia="en-US"/>
          </w:rPr>
          <w:tab/>
        </w:r>
        <w:r w:rsidR="007B7291" w:rsidRPr="00B22862">
          <w:rPr>
            <w:rStyle w:val="Hyperlink"/>
            <w:rFonts w:cs="Times New Roman"/>
            <w:noProof/>
          </w:rPr>
          <w:t>Task 6: Implementing</w:t>
        </w:r>
        <w:r w:rsidR="007B7291">
          <w:rPr>
            <w:noProof/>
            <w:webHidden/>
          </w:rPr>
          <w:tab/>
        </w:r>
        <w:r w:rsidR="007B7291">
          <w:rPr>
            <w:noProof/>
            <w:webHidden/>
          </w:rPr>
          <w:fldChar w:fldCharType="begin"/>
        </w:r>
        <w:r w:rsidR="007B7291">
          <w:rPr>
            <w:noProof/>
            <w:webHidden/>
          </w:rPr>
          <w:instrText xml:space="preserve"> PAGEREF _Toc388749133 \h </w:instrText>
        </w:r>
        <w:r w:rsidR="007B7291">
          <w:rPr>
            <w:noProof/>
            <w:webHidden/>
          </w:rPr>
        </w:r>
        <w:r w:rsidR="007B7291">
          <w:rPr>
            <w:noProof/>
            <w:webHidden/>
          </w:rPr>
          <w:fldChar w:fldCharType="separate"/>
        </w:r>
        <w:r w:rsidR="005933B7">
          <w:rPr>
            <w:noProof/>
            <w:webHidden/>
          </w:rPr>
          <w:t>2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34" w:history="1">
        <w:r w:rsidR="007B7291" w:rsidRPr="00B22862">
          <w:rPr>
            <w:rStyle w:val="Hyperlink"/>
            <w:rFonts w:cs="Times New Roman"/>
            <w:noProof/>
            <w14:scene3d>
              <w14:camera w14:prst="orthographicFront"/>
              <w14:lightRig w14:rig="threePt" w14:dir="t">
                <w14:rot w14:lat="0" w14:lon="0" w14:rev="0"/>
              </w14:lightRig>
            </w14:scene3d>
          </w:rPr>
          <w:t>2.2.1.7.</w:t>
        </w:r>
        <w:r w:rsidR="007B7291">
          <w:rPr>
            <w:rFonts w:asciiTheme="minorHAnsi" w:hAnsiTheme="minorHAnsi"/>
            <w:noProof/>
            <w:sz w:val="22"/>
            <w:lang w:eastAsia="en-US"/>
          </w:rPr>
          <w:tab/>
        </w:r>
        <w:r w:rsidR="007B7291" w:rsidRPr="00B22862">
          <w:rPr>
            <w:rStyle w:val="Hyperlink"/>
            <w:rFonts w:cs="Times New Roman"/>
            <w:noProof/>
          </w:rPr>
          <w:t>Task 7: Performing Testing</w:t>
        </w:r>
        <w:r w:rsidR="007B7291">
          <w:rPr>
            <w:noProof/>
            <w:webHidden/>
          </w:rPr>
          <w:tab/>
        </w:r>
        <w:r w:rsidR="007B7291">
          <w:rPr>
            <w:noProof/>
            <w:webHidden/>
          </w:rPr>
          <w:fldChar w:fldCharType="begin"/>
        </w:r>
        <w:r w:rsidR="007B7291">
          <w:rPr>
            <w:noProof/>
            <w:webHidden/>
          </w:rPr>
          <w:instrText xml:space="preserve"> PAGEREF _Toc388749134 \h </w:instrText>
        </w:r>
        <w:r w:rsidR="007B7291">
          <w:rPr>
            <w:noProof/>
            <w:webHidden/>
          </w:rPr>
        </w:r>
        <w:r w:rsidR="007B7291">
          <w:rPr>
            <w:noProof/>
            <w:webHidden/>
          </w:rPr>
          <w:fldChar w:fldCharType="separate"/>
        </w:r>
        <w:r w:rsidR="005933B7">
          <w:rPr>
            <w:noProof/>
            <w:webHidden/>
          </w:rPr>
          <w:t>2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35" w:history="1">
        <w:r w:rsidR="007B7291" w:rsidRPr="00B22862">
          <w:rPr>
            <w:rStyle w:val="Hyperlink"/>
            <w:rFonts w:cs="Times New Roman"/>
            <w:noProof/>
            <w14:scene3d>
              <w14:camera w14:prst="orthographicFront"/>
              <w14:lightRig w14:rig="threePt" w14:dir="t">
                <w14:rot w14:lat="0" w14:lon="0" w14:rev="0"/>
              </w14:lightRig>
            </w14:scene3d>
          </w:rPr>
          <w:t>2.2.1.8.</w:t>
        </w:r>
        <w:r w:rsidR="007B7291">
          <w:rPr>
            <w:rFonts w:asciiTheme="minorHAnsi" w:hAnsiTheme="minorHAnsi"/>
            <w:noProof/>
            <w:sz w:val="22"/>
            <w:lang w:eastAsia="en-US"/>
          </w:rPr>
          <w:tab/>
        </w:r>
        <w:r w:rsidR="007B7291" w:rsidRPr="00B22862">
          <w:rPr>
            <w:rStyle w:val="Hyperlink"/>
            <w:rFonts w:cs="Times New Roman"/>
            <w:noProof/>
          </w:rPr>
          <w:t>Task 8: Writing User’s Manual</w:t>
        </w:r>
        <w:r w:rsidR="007B7291">
          <w:rPr>
            <w:noProof/>
            <w:webHidden/>
          </w:rPr>
          <w:tab/>
        </w:r>
        <w:r w:rsidR="007B7291">
          <w:rPr>
            <w:noProof/>
            <w:webHidden/>
          </w:rPr>
          <w:fldChar w:fldCharType="begin"/>
        </w:r>
        <w:r w:rsidR="007B7291">
          <w:rPr>
            <w:noProof/>
            <w:webHidden/>
          </w:rPr>
          <w:instrText xml:space="preserve"> PAGEREF _Toc388749135 \h </w:instrText>
        </w:r>
        <w:r w:rsidR="007B7291">
          <w:rPr>
            <w:noProof/>
            <w:webHidden/>
          </w:rPr>
        </w:r>
        <w:r w:rsidR="007B7291">
          <w:rPr>
            <w:noProof/>
            <w:webHidden/>
          </w:rPr>
          <w:fldChar w:fldCharType="separate"/>
        </w:r>
        <w:r w:rsidR="005933B7">
          <w:rPr>
            <w:noProof/>
            <w:webHidden/>
          </w:rPr>
          <w:t>2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36" w:history="1">
        <w:r w:rsidR="007B7291" w:rsidRPr="00B22862">
          <w:rPr>
            <w:rStyle w:val="Hyperlink"/>
            <w:rFonts w:cs="Times New Roman"/>
            <w:noProof/>
            <w14:scene3d>
              <w14:camera w14:prst="orthographicFront"/>
              <w14:lightRig w14:rig="threePt" w14:dir="t">
                <w14:rot w14:lat="0" w14:lon="0" w14:rev="0"/>
              </w14:lightRig>
            </w14:scene3d>
          </w:rPr>
          <w:t>2.2.1.9.</w:t>
        </w:r>
        <w:r w:rsidR="007B7291">
          <w:rPr>
            <w:rFonts w:asciiTheme="minorHAnsi" w:hAnsiTheme="minorHAnsi"/>
            <w:noProof/>
            <w:sz w:val="22"/>
            <w:lang w:eastAsia="en-US"/>
          </w:rPr>
          <w:tab/>
        </w:r>
        <w:r w:rsidR="007B7291" w:rsidRPr="00B22862">
          <w:rPr>
            <w:rStyle w:val="Hyperlink"/>
            <w:rFonts w:cs="Times New Roman"/>
            <w:noProof/>
          </w:rPr>
          <w:t>Task 9: Deploying the Website</w:t>
        </w:r>
        <w:r w:rsidR="007B7291">
          <w:rPr>
            <w:noProof/>
            <w:webHidden/>
          </w:rPr>
          <w:tab/>
        </w:r>
        <w:r w:rsidR="007B7291">
          <w:rPr>
            <w:noProof/>
            <w:webHidden/>
          </w:rPr>
          <w:fldChar w:fldCharType="begin"/>
        </w:r>
        <w:r w:rsidR="007B7291">
          <w:rPr>
            <w:noProof/>
            <w:webHidden/>
          </w:rPr>
          <w:instrText xml:space="preserve"> PAGEREF _Toc388749136 \h </w:instrText>
        </w:r>
        <w:r w:rsidR="007B7291">
          <w:rPr>
            <w:noProof/>
            <w:webHidden/>
          </w:rPr>
        </w:r>
        <w:r w:rsidR="007B7291">
          <w:rPr>
            <w:noProof/>
            <w:webHidden/>
          </w:rPr>
          <w:fldChar w:fldCharType="separate"/>
        </w:r>
        <w:r w:rsidR="005933B7">
          <w:rPr>
            <w:noProof/>
            <w:webHidden/>
          </w:rPr>
          <w:t>2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37" w:history="1">
        <w:r w:rsidR="007B7291" w:rsidRPr="00B22862">
          <w:rPr>
            <w:rStyle w:val="Hyperlink"/>
            <w:rFonts w:cs="Times New Roman"/>
            <w:noProof/>
            <w14:scene3d>
              <w14:camera w14:prst="orthographicFront"/>
              <w14:lightRig w14:rig="threePt" w14:dir="t">
                <w14:rot w14:lat="0" w14:lon="0" w14:rev="0"/>
              </w14:lightRig>
            </w14:scene3d>
          </w:rPr>
          <w:t>2.2.1.10.</w:t>
        </w:r>
        <w:r w:rsidR="007B7291">
          <w:rPr>
            <w:rFonts w:asciiTheme="minorHAnsi" w:hAnsiTheme="minorHAnsi"/>
            <w:noProof/>
            <w:sz w:val="22"/>
            <w:lang w:eastAsia="en-US"/>
          </w:rPr>
          <w:tab/>
        </w:r>
        <w:r w:rsidR="007B7291" w:rsidRPr="00B22862">
          <w:rPr>
            <w:rStyle w:val="Hyperlink"/>
            <w:rFonts w:cs="Times New Roman"/>
            <w:noProof/>
          </w:rPr>
          <w:t>Task 10: Finalizing and Closing</w:t>
        </w:r>
        <w:r w:rsidR="007B7291">
          <w:rPr>
            <w:noProof/>
            <w:webHidden/>
          </w:rPr>
          <w:tab/>
        </w:r>
        <w:r w:rsidR="007B7291">
          <w:rPr>
            <w:noProof/>
            <w:webHidden/>
          </w:rPr>
          <w:fldChar w:fldCharType="begin"/>
        </w:r>
        <w:r w:rsidR="007B7291">
          <w:rPr>
            <w:noProof/>
            <w:webHidden/>
          </w:rPr>
          <w:instrText xml:space="preserve"> PAGEREF _Toc388749137 \h </w:instrText>
        </w:r>
        <w:r w:rsidR="007B7291">
          <w:rPr>
            <w:noProof/>
            <w:webHidden/>
          </w:rPr>
        </w:r>
        <w:r w:rsidR="007B7291">
          <w:rPr>
            <w:noProof/>
            <w:webHidden/>
          </w:rPr>
          <w:fldChar w:fldCharType="separate"/>
        </w:r>
        <w:r w:rsidR="005933B7">
          <w:rPr>
            <w:noProof/>
            <w:webHidden/>
          </w:rPr>
          <w:t>23</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38" w:history="1">
        <w:r w:rsidR="007B7291" w:rsidRPr="00B22862">
          <w:rPr>
            <w:rStyle w:val="Hyperlink"/>
            <w:noProof/>
          </w:rPr>
          <w:t>2.4.2.</w:t>
        </w:r>
        <w:r w:rsidR="007B7291">
          <w:rPr>
            <w:rFonts w:asciiTheme="minorHAnsi" w:hAnsiTheme="minorHAnsi"/>
            <w:noProof/>
            <w:sz w:val="22"/>
            <w:lang w:eastAsia="en-US"/>
          </w:rPr>
          <w:tab/>
        </w:r>
        <w:r w:rsidR="007B7291" w:rsidRPr="00B22862">
          <w:rPr>
            <w:rStyle w:val="Hyperlink"/>
            <w:noProof/>
          </w:rPr>
          <w:t>Task sheet</w:t>
        </w:r>
        <w:r w:rsidR="007B7291">
          <w:rPr>
            <w:noProof/>
            <w:webHidden/>
          </w:rPr>
          <w:tab/>
        </w:r>
        <w:r w:rsidR="007B7291">
          <w:rPr>
            <w:noProof/>
            <w:webHidden/>
          </w:rPr>
          <w:fldChar w:fldCharType="begin"/>
        </w:r>
        <w:r w:rsidR="007B7291">
          <w:rPr>
            <w:noProof/>
            <w:webHidden/>
          </w:rPr>
          <w:instrText xml:space="preserve"> PAGEREF _Toc388749138 \h </w:instrText>
        </w:r>
        <w:r w:rsidR="007B7291">
          <w:rPr>
            <w:noProof/>
            <w:webHidden/>
          </w:rPr>
        </w:r>
        <w:r w:rsidR="007B7291">
          <w:rPr>
            <w:noProof/>
            <w:webHidden/>
          </w:rPr>
          <w:fldChar w:fldCharType="separate"/>
        </w:r>
        <w:r w:rsidR="005933B7">
          <w:rPr>
            <w:noProof/>
            <w:webHidden/>
          </w:rPr>
          <w:t>23</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139" w:history="1">
        <w:r w:rsidR="007B7291" w:rsidRPr="00B22862">
          <w:rPr>
            <w:rStyle w:val="Hyperlink"/>
            <w:noProof/>
            <w14:scene3d>
              <w14:camera w14:prst="orthographicFront"/>
              <w14:lightRig w14:rig="threePt" w14:dir="t">
                <w14:rot w14:lat="0" w14:lon="0" w14:rev="0"/>
              </w14:lightRig>
            </w14:scene3d>
          </w:rPr>
          <w:t>2.4.</w:t>
        </w:r>
        <w:r w:rsidR="007B7291">
          <w:rPr>
            <w:rFonts w:asciiTheme="minorHAnsi" w:hAnsiTheme="minorHAnsi"/>
            <w:noProof/>
            <w:sz w:val="22"/>
            <w:lang w:eastAsia="en-US"/>
          </w:rPr>
          <w:tab/>
        </w:r>
        <w:r w:rsidR="007B7291" w:rsidRPr="00B22862">
          <w:rPr>
            <w:rStyle w:val="Hyperlink"/>
            <w:noProof/>
          </w:rPr>
          <w:t>Coding Convention</w:t>
        </w:r>
        <w:r w:rsidR="007B7291">
          <w:rPr>
            <w:noProof/>
            <w:webHidden/>
          </w:rPr>
          <w:tab/>
        </w:r>
        <w:r w:rsidR="007B7291">
          <w:rPr>
            <w:noProof/>
            <w:webHidden/>
          </w:rPr>
          <w:fldChar w:fldCharType="begin"/>
        </w:r>
        <w:r w:rsidR="007B7291">
          <w:rPr>
            <w:noProof/>
            <w:webHidden/>
          </w:rPr>
          <w:instrText xml:space="preserve"> PAGEREF _Toc388749139 \h </w:instrText>
        </w:r>
        <w:r w:rsidR="007B7291">
          <w:rPr>
            <w:noProof/>
            <w:webHidden/>
          </w:rPr>
        </w:r>
        <w:r w:rsidR="007B7291">
          <w:rPr>
            <w:noProof/>
            <w:webHidden/>
          </w:rPr>
          <w:fldChar w:fldCharType="separate"/>
        </w:r>
        <w:r w:rsidR="005933B7">
          <w:rPr>
            <w:noProof/>
            <w:webHidden/>
          </w:rPr>
          <w:t>29</w:t>
        </w:r>
        <w:r w:rsidR="007B7291">
          <w:rPr>
            <w:noProof/>
            <w:webHidden/>
          </w:rPr>
          <w:fldChar w:fldCharType="end"/>
        </w:r>
      </w:hyperlink>
    </w:p>
    <w:p w:rsidR="007B7291" w:rsidRDefault="00027020">
      <w:pPr>
        <w:pStyle w:val="TOC1"/>
        <w:rPr>
          <w:rFonts w:asciiTheme="minorHAnsi" w:hAnsiTheme="minorHAnsi"/>
          <w:noProof/>
          <w:sz w:val="22"/>
          <w:lang w:eastAsia="en-US"/>
        </w:rPr>
      </w:pPr>
      <w:hyperlink w:anchor="_Toc388749142" w:history="1">
        <w:r w:rsidR="007B7291" w:rsidRPr="00B22862">
          <w:rPr>
            <w:rStyle w:val="Hyperlink"/>
            <w:noProof/>
          </w:rPr>
          <w:t>3.</w:t>
        </w:r>
        <w:r w:rsidR="007B7291">
          <w:rPr>
            <w:rFonts w:asciiTheme="minorHAnsi" w:hAnsiTheme="minorHAnsi"/>
            <w:noProof/>
            <w:sz w:val="22"/>
            <w:lang w:eastAsia="en-US"/>
          </w:rPr>
          <w:tab/>
        </w:r>
        <w:r w:rsidR="007B7291" w:rsidRPr="00B22862">
          <w:rPr>
            <w:rStyle w:val="Hyperlink"/>
            <w:noProof/>
          </w:rPr>
          <w:t>Software Requirement Specifications (SRS)</w:t>
        </w:r>
        <w:r w:rsidR="007B7291">
          <w:rPr>
            <w:noProof/>
            <w:webHidden/>
          </w:rPr>
          <w:tab/>
        </w:r>
        <w:r w:rsidR="007B7291">
          <w:rPr>
            <w:noProof/>
            <w:webHidden/>
          </w:rPr>
          <w:fldChar w:fldCharType="begin"/>
        </w:r>
        <w:r w:rsidR="007B7291">
          <w:rPr>
            <w:noProof/>
            <w:webHidden/>
          </w:rPr>
          <w:instrText xml:space="preserve"> PAGEREF _Toc388749142 \h </w:instrText>
        </w:r>
        <w:r w:rsidR="007B7291">
          <w:rPr>
            <w:noProof/>
            <w:webHidden/>
          </w:rPr>
        </w:r>
        <w:r w:rsidR="007B7291">
          <w:rPr>
            <w:noProof/>
            <w:webHidden/>
          </w:rPr>
          <w:fldChar w:fldCharType="separate"/>
        </w:r>
        <w:r w:rsidR="005933B7">
          <w:rPr>
            <w:noProof/>
            <w:webHidden/>
          </w:rPr>
          <w:t>30</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144" w:history="1">
        <w:r w:rsidR="007B7291" w:rsidRPr="00B22862">
          <w:rPr>
            <w:rStyle w:val="Hyperlink"/>
            <w:noProof/>
            <w14:scene3d>
              <w14:camera w14:prst="orthographicFront"/>
              <w14:lightRig w14:rig="threePt" w14:dir="t">
                <w14:rot w14:lat="0" w14:lon="0" w14:rev="0"/>
              </w14:lightRig>
            </w14:scene3d>
          </w:rPr>
          <w:t>3.1.</w:t>
        </w:r>
        <w:r w:rsidR="007B7291">
          <w:rPr>
            <w:rFonts w:asciiTheme="minorHAnsi" w:hAnsiTheme="minorHAnsi"/>
            <w:noProof/>
            <w:sz w:val="22"/>
            <w:lang w:eastAsia="en-US"/>
          </w:rPr>
          <w:tab/>
        </w:r>
        <w:r w:rsidR="007B7291" w:rsidRPr="00B22862">
          <w:rPr>
            <w:rStyle w:val="Hyperlink"/>
            <w:noProof/>
          </w:rPr>
          <w:t>User Requirement Specification</w:t>
        </w:r>
        <w:r w:rsidR="007B7291">
          <w:rPr>
            <w:noProof/>
            <w:webHidden/>
          </w:rPr>
          <w:tab/>
        </w:r>
        <w:r w:rsidR="007B7291">
          <w:rPr>
            <w:noProof/>
            <w:webHidden/>
          </w:rPr>
          <w:fldChar w:fldCharType="begin"/>
        </w:r>
        <w:r w:rsidR="007B7291">
          <w:rPr>
            <w:noProof/>
            <w:webHidden/>
          </w:rPr>
          <w:instrText xml:space="preserve"> PAGEREF _Toc388749144 \h </w:instrText>
        </w:r>
        <w:r w:rsidR="007B7291">
          <w:rPr>
            <w:noProof/>
            <w:webHidden/>
          </w:rPr>
        </w:r>
        <w:r w:rsidR="007B7291">
          <w:rPr>
            <w:noProof/>
            <w:webHidden/>
          </w:rPr>
          <w:fldChar w:fldCharType="separate"/>
        </w:r>
        <w:r w:rsidR="005933B7">
          <w:rPr>
            <w:noProof/>
            <w:webHidden/>
          </w:rPr>
          <w:t>30</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47" w:history="1">
        <w:r w:rsidR="007B7291" w:rsidRPr="00B22862">
          <w:rPr>
            <w:rStyle w:val="Hyperlink"/>
            <w:noProof/>
          </w:rPr>
          <w:t>3.1.1.</w:t>
        </w:r>
        <w:r w:rsidR="007B7291">
          <w:rPr>
            <w:rFonts w:asciiTheme="minorHAnsi" w:hAnsiTheme="minorHAnsi"/>
            <w:noProof/>
            <w:sz w:val="22"/>
            <w:lang w:eastAsia="en-US"/>
          </w:rPr>
          <w:tab/>
        </w:r>
        <w:r w:rsidR="007B7291" w:rsidRPr="00B22862">
          <w:rPr>
            <w:rStyle w:val="Hyperlink"/>
            <w:noProof/>
          </w:rPr>
          <w:t>Guest Requirements</w:t>
        </w:r>
        <w:r w:rsidR="007B7291">
          <w:rPr>
            <w:noProof/>
            <w:webHidden/>
          </w:rPr>
          <w:tab/>
        </w:r>
        <w:r w:rsidR="007B7291">
          <w:rPr>
            <w:noProof/>
            <w:webHidden/>
          </w:rPr>
          <w:fldChar w:fldCharType="begin"/>
        </w:r>
        <w:r w:rsidR="007B7291">
          <w:rPr>
            <w:noProof/>
            <w:webHidden/>
          </w:rPr>
          <w:instrText xml:space="preserve"> PAGEREF _Toc388749147 \h </w:instrText>
        </w:r>
        <w:r w:rsidR="007B7291">
          <w:rPr>
            <w:noProof/>
            <w:webHidden/>
          </w:rPr>
        </w:r>
        <w:r w:rsidR="007B7291">
          <w:rPr>
            <w:noProof/>
            <w:webHidden/>
          </w:rPr>
          <w:fldChar w:fldCharType="separate"/>
        </w:r>
        <w:r w:rsidR="005933B7">
          <w:rPr>
            <w:noProof/>
            <w:webHidden/>
          </w:rPr>
          <w:t>30</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48" w:history="1">
        <w:r w:rsidR="007B7291" w:rsidRPr="00B22862">
          <w:rPr>
            <w:rStyle w:val="Hyperlink"/>
            <w:noProof/>
          </w:rPr>
          <w:t>3.1.2.</w:t>
        </w:r>
        <w:r w:rsidR="007B7291">
          <w:rPr>
            <w:rFonts w:asciiTheme="minorHAnsi" w:hAnsiTheme="minorHAnsi"/>
            <w:noProof/>
            <w:sz w:val="22"/>
            <w:lang w:eastAsia="en-US"/>
          </w:rPr>
          <w:tab/>
        </w:r>
        <w:r w:rsidR="007B7291" w:rsidRPr="00B22862">
          <w:rPr>
            <w:rStyle w:val="Hyperlink"/>
            <w:noProof/>
          </w:rPr>
          <w:t>Logged User Requirements</w:t>
        </w:r>
        <w:r w:rsidR="007B7291">
          <w:rPr>
            <w:noProof/>
            <w:webHidden/>
          </w:rPr>
          <w:tab/>
        </w:r>
        <w:r w:rsidR="007B7291">
          <w:rPr>
            <w:noProof/>
            <w:webHidden/>
          </w:rPr>
          <w:fldChar w:fldCharType="begin"/>
        </w:r>
        <w:r w:rsidR="007B7291">
          <w:rPr>
            <w:noProof/>
            <w:webHidden/>
          </w:rPr>
          <w:instrText xml:space="preserve"> PAGEREF _Toc388749148 \h </w:instrText>
        </w:r>
        <w:r w:rsidR="007B7291">
          <w:rPr>
            <w:noProof/>
            <w:webHidden/>
          </w:rPr>
        </w:r>
        <w:r w:rsidR="007B7291">
          <w:rPr>
            <w:noProof/>
            <w:webHidden/>
          </w:rPr>
          <w:fldChar w:fldCharType="separate"/>
        </w:r>
        <w:r w:rsidR="005933B7">
          <w:rPr>
            <w:noProof/>
            <w:webHidden/>
          </w:rPr>
          <w:t>30</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49" w:history="1">
        <w:r w:rsidR="007B7291" w:rsidRPr="00B22862">
          <w:rPr>
            <w:rStyle w:val="Hyperlink"/>
            <w:noProof/>
          </w:rPr>
          <w:t>3.1.3.</w:t>
        </w:r>
        <w:r w:rsidR="007B7291">
          <w:rPr>
            <w:rFonts w:asciiTheme="minorHAnsi" w:hAnsiTheme="minorHAnsi"/>
            <w:noProof/>
            <w:sz w:val="22"/>
            <w:lang w:eastAsia="en-US"/>
          </w:rPr>
          <w:tab/>
        </w:r>
        <w:r w:rsidR="007B7291" w:rsidRPr="00B22862">
          <w:rPr>
            <w:rStyle w:val="Hyperlink"/>
            <w:noProof/>
          </w:rPr>
          <w:t>Customer Requirements</w:t>
        </w:r>
        <w:r w:rsidR="007B7291">
          <w:rPr>
            <w:noProof/>
            <w:webHidden/>
          </w:rPr>
          <w:tab/>
        </w:r>
        <w:r w:rsidR="007B7291">
          <w:rPr>
            <w:noProof/>
            <w:webHidden/>
          </w:rPr>
          <w:fldChar w:fldCharType="begin"/>
        </w:r>
        <w:r w:rsidR="007B7291">
          <w:rPr>
            <w:noProof/>
            <w:webHidden/>
          </w:rPr>
          <w:instrText xml:space="preserve"> PAGEREF _Toc388749149 \h </w:instrText>
        </w:r>
        <w:r w:rsidR="007B7291">
          <w:rPr>
            <w:noProof/>
            <w:webHidden/>
          </w:rPr>
        </w:r>
        <w:r w:rsidR="007B7291">
          <w:rPr>
            <w:noProof/>
            <w:webHidden/>
          </w:rPr>
          <w:fldChar w:fldCharType="separate"/>
        </w:r>
        <w:r w:rsidR="005933B7">
          <w:rPr>
            <w:noProof/>
            <w:webHidden/>
          </w:rPr>
          <w:t>30</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50" w:history="1">
        <w:r w:rsidR="007B7291" w:rsidRPr="00B22862">
          <w:rPr>
            <w:rStyle w:val="Hyperlink"/>
            <w:noProof/>
          </w:rPr>
          <w:t>3.1.4.</w:t>
        </w:r>
        <w:r w:rsidR="007B7291">
          <w:rPr>
            <w:rFonts w:asciiTheme="minorHAnsi" w:hAnsiTheme="minorHAnsi"/>
            <w:noProof/>
            <w:sz w:val="22"/>
            <w:lang w:eastAsia="en-US"/>
          </w:rPr>
          <w:tab/>
        </w:r>
        <w:r w:rsidR="007B7291" w:rsidRPr="00B22862">
          <w:rPr>
            <w:rStyle w:val="Hyperlink"/>
            <w:noProof/>
          </w:rPr>
          <w:t>System Admin Requirements</w:t>
        </w:r>
        <w:r w:rsidR="007B7291">
          <w:rPr>
            <w:noProof/>
            <w:webHidden/>
          </w:rPr>
          <w:tab/>
        </w:r>
        <w:r w:rsidR="007B7291">
          <w:rPr>
            <w:noProof/>
            <w:webHidden/>
          </w:rPr>
          <w:fldChar w:fldCharType="begin"/>
        </w:r>
        <w:r w:rsidR="007B7291">
          <w:rPr>
            <w:noProof/>
            <w:webHidden/>
          </w:rPr>
          <w:instrText xml:space="preserve"> PAGEREF _Toc388749150 \h </w:instrText>
        </w:r>
        <w:r w:rsidR="007B7291">
          <w:rPr>
            <w:noProof/>
            <w:webHidden/>
          </w:rPr>
        </w:r>
        <w:r w:rsidR="007B7291">
          <w:rPr>
            <w:noProof/>
            <w:webHidden/>
          </w:rPr>
          <w:fldChar w:fldCharType="separate"/>
        </w:r>
        <w:r w:rsidR="005933B7">
          <w:rPr>
            <w:noProof/>
            <w:webHidden/>
          </w:rPr>
          <w:t>31</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51" w:history="1">
        <w:r w:rsidR="007B7291" w:rsidRPr="00B22862">
          <w:rPr>
            <w:rStyle w:val="Hyperlink"/>
            <w:noProof/>
          </w:rPr>
          <w:t>3.1.5.</w:t>
        </w:r>
        <w:r w:rsidR="007B7291">
          <w:rPr>
            <w:rFonts w:asciiTheme="minorHAnsi" w:hAnsiTheme="minorHAnsi"/>
            <w:noProof/>
            <w:sz w:val="22"/>
            <w:lang w:eastAsia="en-US"/>
          </w:rPr>
          <w:tab/>
        </w:r>
        <w:r w:rsidR="007B7291" w:rsidRPr="00B22862">
          <w:rPr>
            <w:rStyle w:val="Hyperlink"/>
            <w:noProof/>
          </w:rPr>
          <w:t>Staff Requirements</w:t>
        </w:r>
        <w:r w:rsidR="007B7291">
          <w:rPr>
            <w:noProof/>
            <w:webHidden/>
          </w:rPr>
          <w:tab/>
        </w:r>
        <w:r w:rsidR="007B7291">
          <w:rPr>
            <w:noProof/>
            <w:webHidden/>
          </w:rPr>
          <w:fldChar w:fldCharType="begin"/>
        </w:r>
        <w:r w:rsidR="007B7291">
          <w:rPr>
            <w:noProof/>
            <w:webHidden/>
          </w:rPr>
          <w:instrText xml:space="preserve"> PAGEREF _Toc388749151 \h </w:instrText>
        </w:r>
        <w:r w:rsidR="007B7291">
          <w:rPr>
            <w:noProof/>
            <w:webHidden/>
          </w:rPr>
        </w:r>
        <w:r w:rsidR="007B7291">
          <w:rPr>
            <w:noProof/>
            <w:webHidden/>
          </w:rPr>
          <w:fldChar w:fldCharType="separate"/>
        </w:r>
        <w:r w:rsidR="005933B7">
          <w:rPr>
            <w:noProof/>
            <w:webHidden/>
          </w:rPr>
          <w:t>31</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152" w:history="1">
        <w:r w:rsidR="007B7291" w:rsidRPr="00B22862">
          <w:rPr>
            <w:rStyle w:val="Hyperlink"/>
            <w:noProof/>
            <w14:scene3d>
              <w14:camera w14:prst="orthographicFront"/>
              <w14:lightRig w14:rig="threePt" w14:dir="t">
                <w14:rot w14:lat="0" w14:lon="0" w14:rev="0"/>
              </w14:lightRig>
            </w14:scene3d>
          </w:rPr>
          <w:t>3.2.</w:t>
        </w:r>
        <w:r w:rsidR="007B7291">
          <w:rPr>
            <w:rFonts w:asciiTheme="minorHAnsi" w:hAnsiTheme="minorHAnsi"/>
            <w:noProof/>
            <w:sz w:val="22"/>
            <w:lang w:eastAsia="en-US"/>
          </w:rPr>
          <w:tab/>
        </w:r>
        <w:r w:rsidR="007B7291" w:rsidRPr="00B22862">
          <w:rPr>
            <w:rStyle w:val="Hyperlink"/>
            <w:noProof/>
          </w:rPr>
          <w:t>System Requirement Specification (Specific Requirements)</w:t>
        </w:r>
        <w:r w:rsidR="007B7291">
          <w:rPr>
            <w:noProof/>
            <w:webHidden/>
          </w:rPr>
          <w:tab/>
        </w:r>
        <w:r w:rsidR="007B7291">
          <w:rPr>
            <w:noProof/>
            <w:webHidden/>
          </w:rPr>
          <w:fldChar w:fldCharType="begin"/>
        </w:r>
        <w:r w:rsidR="007B7291">
          <w:rPr>
            <w:noProof/>
            <w:webHidden/>
          </w:rPr>
          <w:instrText xml:space="preserve"> PAGEREF _Toc388749152 \h </w:instrText>
        </w:r>
        <w:r w:rsidR="007B7291">
          <w:rPr>
            <w:noProof/>
            <w:webHidden/>
          </w:rPr>
        </w:r>
        <w:r w:rsidR="007B7291">
          <w:rPr>
            <w:noProof/>
            <w:webHidden/>
          </w:rPr>
          <w:fldChar w:fldCharType="separate"/>
        </w:r>
        <w:r w:rsidR="005933B7">
          <w:rPr>
            <w:noProof/>
            <w:webHidden/>
          </w:rPr>
          <w:t>31</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54" w:history="1">
        <w:r w:rsidR="007B7291" w:rsidRPr="00B22862">
          <w:rPr>
            <w:rStyle w:val="Hyperlink"/>
            <w:noProof/>
          </w:rPr>
          <w:t>3.2.1.</w:t>
        </w:r>
        <w:r w:rsidR="007B7291">
          <w:rPr>
            <w:rFonts w:asciiTheme="minorHAnsi" w:hAnsiTheme="minorHAnsi"/>
            <w:noProof/>
            <w:sz w:val="22"/>
            <w:lang w:eastAsia="en-US"/>
          </w:rPr>
          <w:tab/>
        </w:r>
        <w:r w:rsidR="007B7291" w:rsidRPr="00B22862">
          <w:rPr>
            <w:rStyle w:val="Hyperlink"/>
            <w:noProof/>
          </w:rPr>
          <w:t>External Interface Requirements</w:t>
        </w:r>
        <w:r w:rsidR="007B7291">
          <w:rPr>
            <w:noProof/>
            <w:webHidden/>
          </w:rPr>
          <w:tab/>
        </w:r>
        <w:r w:rsidR="007B7291">
          <w:rPr>
            <w:noProof/>
            <w:webHidden/>
          </w:rPr>
          <w:fldChar w:fldCharType="begin"/>
        </w:r>
        <w:r w:rsidR="007B7291">
          <w:rPr>
            <w:noProof/>
            <w:webHidden/>
          </w:rPr>
          <w:instrText xml:space="preserve"> PAGEREF _Toc388749154 \h </w:instrText>
        </w:r>
        <w:r w:rsidR="007B7291">
          <w:rPr>
            <w:noProof/>
            <w:webHidden/>
          </w:rPr>
        </w:r>
        <w:r w:rsidR="007B7291">
          <w:rPr>
            <w:noProof/>
            <w:webHidden/>
          </w:rPr>
          <w:fldChar w:fldCharType="separate"/>
        </w:r>
        <w:r w:rsidR="005933B7">
          <w:rPr>
            <w:noProof/>
            <w:webHidden/>
          </w:rPr>
          <w:t>3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55" w:history="1">
        <w:r w:rsidR="007B7291" w:rsidRPr="00B22862">
          <w:rPr>
            <w:rStyle w:val="Hyperlink"/>
            <w:noProof/>
            <w14:scene3d>
              <w14:camera w14:prst="orthographicFront"/>
              <w14:lightRig w14:rig="threePt" w14:dir="t">
                <w14:rot w14:lat="0" w14:lon="0" w14:rev="0"/>
              </w14:lightRig>
            </w14:scene3d>
          </w:rPr>
          <w:t>3.2.1.1.</w:t>
        </w:r>
        <w:r w:rsidR="007B7291">
          <w:rPr>
            <w:rFonts w:asciiTheme="minorHAnsi" w:hAnsiTheme="minorHAnsi"/>
            <w:noProof/>
            <w:sz w:val="22"/>
            <w:lang w:eastAsia="en-US"/>
          </w:rPr>
          <w:tab/>
        </w:r>
        <w:r w:rsidR="007B7291" w:rsidRPr="00B22862">
          <w:rPr>
            <w:rStyle w:val="Hyperlink"/>
            <w:noProof/>
          </w:rPr>
          <w:t>User Interfaces</w:t>
        </w:r>
        <w:r w:rsidR="007B7291">
          <w:rPr>
            <w:noProof/>
            <w:webHidden/>
          </w:rPr>
          <w:tab/>
        </w:r>
        <w:r w:rsidR="007B7291">
          <w:rPr>
            <w:noProof/>
            <w:webHidden/>
          </w:rPr>
          <w:fldChar w:fldCharType="begin"/>
        </w:r>
        <w:r w:rsidR="007B7291">
          <w:rPr>
            <w:noProof/>
            <w:webHidden/>
          </w:rPr>
          <w:instrText xml:space="preserve"> PAGEREF _Toc388749155 \h </w:instrText>
        </w:r>
        <w:r w:rsidR="007B7291">
          <w:rPr>
            <w:noProof/>
            <w:webHidden/>
          </w:rPr>
        </w:r>
        <w:r w:rsidR="007B7291">
          <w:rPr>
            <w:noProof/>
            <w:webHidden/>
          </w:rPr>
          <w:fldChar w:fldCharType="separate"/>
        </w:r>
        <w:r w:rsidR="005933B7">
          <w:rPr>
            <w:noProof/>
            <w:webHidden/>
          </w:rPr>
          <w:t>3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56" w:history="1">
        <w:r w:rsidR="007B7291" w:rsidRPr="00B22862">
          <w:rPr>
            <w:rStyle w:val="Hyperlink"/>
            <w:noProof/>
            <w14:scene3d>
              <w14:camera w14:prst="orthographicFront"/>
              <w14:lightRig w14:rig="threePt" w14:dir="t">
                <w14:rot w14:lat="0" w14:lon="0" w14:rev="0"/>
              </w14:lightRig>
            </w14:scene3d>
          </w:rPr>
          <w:t>3.2.1.2.</w:t>
        </w:r>
        <w:r w:rsidR="007B7291">
          <w:rPr>
            <w:rFonts w:asciiTheme="minorHAnsi" w:hAnsiTheme="minorHAnsi"/>
            <w:noProof/>
            <w:sz w:val="22"/>
            <w:lang w:eastAsia="en-US"/>
          </w:rPr>
          <w:tab/>
        </w:r>
        <w:r w:rsidR="007B7291" w:rsidRPr="00B22862">
          <w:rPr>
            <w:rStyle w:val="Hyperlink"/>
            <w:noProof/>
          </w:rPr>
          <w:t>Hardware Interfaces</w:t>
        </w:r>
        <w:r w:rsidR="007B7291">
          <w:rPr>
            <w:noProof/>
            <w:webHidden/>
          </w:rPr>
          <w:tab/>
        </w:r>
        <w:r w:rsidR="007B7291">
          <w:rPr>
            <w:noProof/>
            <w:webHidden/>
          </w:rPr>
          <w:fldChar w:fldCharType="begin"/>
        </w:r>
        <w:r w:rsidR="007B7291">
          <w:rPr>
            <w:noProof/>
            <w:webHidden/>
          </w:rPr>
          <w:instrText xml:space="preserve"> PAGEREF _Toc388749156 \h </w:instrText>
        </w:r>
        <w:r w:rsidR="007B7291">
          <w:rPr>
            <w:noProof/>
            <w:webHidden/>
          </w:rPr>
        </w:r>
        <w:r w:rsidR="007B7291">
          <w:rPr>
            <w:noProof/>
            <w:webHidden/>
          </w:rPr>
          <w:fldChar w:fldCharType="separate"/>
        </w:r>
        <w:r w:rsidR="005933B7">
          <w:rPr>
            <w:noProof/>
            <w:webHidden/>
          </w:rPr>
          <w:t>3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57" w:history="1">
        <w:r w:rsidR="007B7291" w:rsidRPr="00B22862">
          <w:rPr>
            <w:rStyle w:val="Hyperlink"/>
            <w:noProof/>
            <w14:scene3d>
              <w14:camera w14:prst="orthographicFront"/>
              <w14:lightRig w14:rig="threePt" w14:dir="t">
                <w14:rot w14:lat="0" w14:lon="0" w14:rev="0"/>
              </w14:lightRig>
            </w14:scene3d>
          </w:rPr>
          <w:t>3.2.1.3.</w:t>
        </w:r>
        <w:r w:rsidR="007B7291">
          <w:rPr>
            <w:rFonts w:asciiTheme="minorHAnsi" w:hAnsiTheme="minorHAnsi"/>
            <w:noProof/>
            <w:sz w:val="22"/>
            <w:lang w:eastAsia="en-US"/>
          </w:rPr>
          <w:tab/>
        </w:r>
        <w:r w:rsidR="007B7291" w:rsidRPr="00B22862">
          <w:rPr>
            <w:rStyle w:val="Hyperlink"/>
            <w:noProof/>
          </w:rPr>
          <w:t>Software Interfaces</w:t>
        </w:r>
        <w:r w:rsidR="007B7291">
          <w:rPr>
            <w:noProof/>
            <w:webHidden/>
          </w:rPr>
          <w:tab/>
        </w:r>
        <w:r w:rsidR="007B7291">
          <w:rPr>
            <w:noProof/>
            <w:webHidden/>
          </w:rPr>
          <w:fldChar w:fldCharType="begin"/>
        </w:r>
        <w:r w:rsidR="007B7291">
          <w:rPr>
            <w:noProof/>
            <w:webHidden/>
          </w:rPr>
          <w:instrText xml:space="preserve"> PAGEREF _Toc388749157 \h </w:instrText>
        </w:r>
        <w:r w:rsidR="007B7291">
          <w:rPr>
            <w:noProof/>
            <w:webHidden/>
          </w:rPr>
        </w:r>
        <w:r w:rsidR="007B7291">
          <w:rPr>
            <w:noProof/>
            <w:webHidden/>
          </w:rPr>
          <w:fldChar w:fldCharType="separate"/>
        </w:r>
        <w:r w:rsidR="005933B7">
          <w:rPr>
            <w:noProof/>
            <w:webHidden/>
          </w:rPr>
          <w:t>32</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58" w:history="1">
        <w:r w:rsidR="007B7291" w:rsidRPr="00B22862">
          <w:rPr>
            <w:rStyle w:val="Hyperlink"/>
            <w:noProof/>
          </w:rPr>
          <w:t>3.2.2.</w:t>
        </w:r>
        <w:r w:rsidR="007B7291">
          <w:rPr>
            <w:rFonts w:asciiTheme="minorHAnsi" w:hAnsiTheme="minorHAnsi"/>
            <w:noProof/>
            <w:sz w:val="22"/>
            <w:lang w:eastAsia="en-US"/>
          </w:rPr>
          <w:tab/>
        </w:r>
        <w:r w:rsidR="007B7291" w:rsidRPr="00B22862">
          <w:rPr>
            <w:rStyle w:val="Hyperlink"/>
            <w:noProof/>
          </w:rPr>
          <w:t>Functional Requirements</w:t>
        </w:r>
        <w:r w:rsidR="007B7291">
          <w:rPr>
            <w:noProof/>
            <w:webHidden/>
          </w:rPr>
          <w:tab/>
        </w:r>
        <w:r w:rsidR="007B7291">
          <w:rPr>
            <w:noProof/>
            <w:webHidden/>
          </w:rPr>
          <w:fldChar w:fldCharType="begin"/>
        </w:r>
        <w:r w:rsidR="007B7291">
          <w:rPr>
            <w:noProof/>
            <w:webHidden/>
          </w:rPr>
          <w:instrText xml:space="preserve"> PAGEREF _Toc388749158 \h </w:instrText>
        </w:r>
        <w:r w:rsidR="007B7291">
          <w:rPr>
            <w:noProof/>
            <w:webHidden/>
          </w:rPr>
        </w:r>
        <w:r w:rsidR="007B7291">
          <w:rPr>
            <w:noProof/>
            <w:webHidden/>
          </w:rPr>
          <w:fldChar w:fldCharType="separate"/>
        </w:r>
        <w:r w:rsidR="005933B7">
          <w:rPr>
            <w:noProof/>
            <w:webHidden/>
          </w:rPr>
          <w:t>3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59" w:history="1">
        <w:r w:rsidR="007B7291" w:rsidRPr="00B22862">
          <w:rPr>
            <w:rStyle w:val="Hyperlink"/>
            <w:noProof/>
          </w:rPr>
          <w:t>3.2.2.1.</w:t>
        </w:r>
        <w:r w:rsidR="007B7291">
          <w:rPr>
            <w:rFonts w:asciiTheme="minorHAnsi" w:hAnsiTheme="minorHAnsi"/>
            <w:noProof/>
            <w:sz w:val="22"/>
            <w:lang w:eastAsia="en-US"/>
          </w:rPr>
          <w:tab/>
        </w:r>
        <w:r w:rsidR="007B7291" w:rsidRPr="00B22862">
          <w:rPr>
            <w:rStyle w:val="Hyperlink"/>
            <w:noProof/>
          </w:rPr>
          <w:t>Overall use case</w:t>
        </w:r>
        <w:r w:rsidR="007B7291">
          <w:rPr>
            <w:noProof/>
            <w:webHidden/>
          </w:rPr>
          <w:tab/>
        </w:r>
        <w:r w:rsidR="007B7291">
          <w:rPr>
            <w:noProof/>
            <w:webHidden/>
          </w:rPr>
          <w:fldChar w:fldCharType="begin"/>
        </w:r>
        <w:r w:rsidR="007B7291">
          <w:rPr>
            <w:noProof/>
            <w:webHidden/>
          </w:rPr>
          <w:instrText xml:space="preserve"> PAGEREF _Toc388749159 \h </w:instrText>
        </w:r>
        <w:r w:rsidR="007B7291">
          <w:rPr>
            <w:noProof/>
            <w:webHidden/>
          </w:rPr>
        </w:r>
        <w:r w:rsidR="007B7291">
          <w:rPr>
            <w:noProof/>
            <w:webHidden/>
          </w:rPr>
          <w:fldChar w:fldCharType="separate"/>
        </w:r>
        <w:r w:rsidR="005933B7">
          <w:rPr>
            <w:noProof/>
            <w:webHidden/>
          </w:rPr>
          <w:t>3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0" w:history="1">
        <w:r w:rsidR="007B7291" w:rsidRPr="00B22862">
          <w:rPr>
            <w:rStyle w:val="Hyperlink"/>
            <w:noProof/>
          </w:rPr>
          <w:t>3.2.2.2.</w:t>
        </w:r>
        <w:r w:rsidR="007B7291">
          <w:rPr>
            <w:rFonts w:asciiTheme="minorHAnsi" w:hAnsiTheme="minorHAnsi"/>
            <w:noProof/>
            <w:sz w:val="22"/>
            <w:lang w:eastAsia="en-US"/>
          </w:rPr>
          <w:tab/>
        </w:r>
        <w:r w:rsidR="007B7291" w:rsidRPr="00B22862">
          <w:rPr>
            <w:rStyle w:val="Hyperlink"/>
            <w:noProof/>
          </w:rPr>
          <w:t>« Guest » Register</w:t>
        </w:r>
        <w:r w:rsidR="007B7291">
          <w:rPr>
            <w:noProof/>
            <w:webHidden/>
          </w:rPr>
          <w:tab/>
        </w:r>
        <w:r w:rsidR="007B7291">
          <w:rPr>
            <w:noProof/>
            <w:webHidden/>
          </w:rPr>
          <w:fldChar w:fldCharType="begin"/>
        </w:r>
        <w:r w:rsidR="007B7291">
          <w:rPr>
            <w:noProof/>
            <w:webHidden/>
          </w:rPr>
          <w:instrText xml:space="preserve"> PAGEREF _Toc388749160 \h </w:instrText>
        </w:r>
        <w:r w:rsidR="007B7291">
          <w:rPr>
            <w:noProof/>
            <w:webHidden/>
          </w:rPr>
        </w:r>
        <w:r w:rsidR="007B7291">
          <w:rPr>
            <w:noProof/>
            <w:webHidden/>
          </w:rPr>
          <w:fldChar w:fldCharType="separate"/>
        </w:r>
        <w:r w:rsidR="005933B7">
          <w:rPr>
            <w:noProof/>
            <w:webHidden/>
          </w:rPr>
          <w:t>3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1" w:history="1">
        <w:r w:rsidR="007B7291" w:rsidRPr="00B22862">
          <w:rPr>
            <w:rStyle w:val="Hyperlink"/>
            <w:noProof/>
          </w:rPr>
          <w:t>3.2.2.3.</w:t>
        </w:r>
        <w:r w:rsidR="007B7291">
          <w:rPr>
            <w:rFonts w:asciiTheme="minorHAnsi" w:hAnsiTheme="minorHAnsi"/>
            <w:noProof/>
            <w:sz w:val="22"/>
            <w:lang w:eastAsia="en-US"/>
          </w:rPr>
          <w:tab/>
        </w:r>
        <w:r w:rsidR="007B7291" w:rsidRPr="00B22862">
          <w:rPr>
            <w:rStyle w:val="Hyperlink"/>
            <w:noProof/>
          </w:rPr>
          <w:t>« Customer, Guest » Post request</w:t>
        </w:r>
        <w:r w:rsidR="007B7291">
          <w:rPr>
            <w:noProof/>
            <w:webHidden/>
          </w:rPr>
          <w:tab/>
        </w:r>
        <w:r w:rsidR="007B7291">
          <w:rPr>
            <w:noProof/>
            <w:webHidden/>
          </w:rPr>
          <w:fldChar w:fldCharType="begin"/>
        </w:r>
        <w:r w:rsidR="007B7291">
          <w:rPr>
            <w:noProof/>
            <w:webHidden/>
          </w:rPr>
          <w:instrText xml:space="preserve"> PAGEREF _Toc388749161 \h </w:instrText>
        </w:r>
        <w:r w:rsidR="007B7291">
          <w:rPr>
            <w:noProof/>
            <w:webHidden/>
          </w:rPr>
        </w:r>
        <w:r w:rsidR="007B7291">
          <w:rPr>
            <w:noProof/>
            <w:webHidden/>
          </w:rPr>
          <w:fldChar w:fldCharType="separate"/>
        </w:r>
        <w:r w:rsidR="005933B7">
          <w:rPr>
            <w:noProof/>
            <w:webHidden/>
          </w:rPr>
          <w:t>34</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2" w:history="1">
        <w:r w:rsidR="007B7291" w:rsidRPr="00B22862">
          <w:rPr>
            <w:rStyle w:val="Hyperlink"/>
            <w:noProof/>
          </w:rPr>
          <w:t>3.2.2.4.</w:t>
        </w:r>
        <w:r w:rsidR="007B7291">
          <w:rPr>
            <w:rFonts w:asciiTheme="minorHAnsi" w:hAnsiTheme="minorHAnsi"/>
            <w:noProof/>
            <w:sz w:val="22"/>
            <w:lang w:eastAsia="en-US"/>
          </w:rPr>
          <w:tab/>
        </w:r>
        <w:r w:rsidR="007B7291" w:rsidRPr="00B22862">
          <w:rPr>
            <w:rStyle w:val="Hyperlink"/>
            <w:noProof/>
          </w:rPr>
          <w:t>« Customer » Cancel request</w:t>
        </w:r>
        <w:r w:rsidR="007B7291">
          <w:rPr>
            <w:noProof/>
            <w:webHidden/>
          </w:rPr>
          <w:tab/>
        </w:r>
        <w:r w:rsidR="007B7291">
          <w:rPr>
            <w:noProof/>
            <w:webHidden/>
          </w:rPr>
          <w:fldChar w:fldCharType="begin"/>
        </w:r>
        <w:r w:rsidR="007B7291">
          <w:rPr>
            <w:noProof/>
            <w:webHidden/>
          </w:rPr>
          <w:instrText xml:space="preserve"> PAGEREF _Toc388749162 \h </w:instrText>
        </w:r>
        <w:r w:rsidR="007B7291">
          <w:rPr>
            <w:noProof/>
            <w:webHidden/>
          </w:rPr>
        </w:r>
        <w:r w:rsidR="007B7291">
          <w:rPr>
            <w:noProof/>
            <w:webHidden/>
          </w:rPr>
          <w:fldChar w:fldCharType="separate"/>
        </w:r>
        <w:r w:rsidR="005933B7">
          <w:rPr>
            <w:noProof/>
            <w:webHidden/>
          </w:rPr>
          <w:t>3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3" w:history="1">
        <w:r w:rsidR="007B7291" w:rsidRPr="00B22862">
          <w:rPr>
            <w:rStyle w:val="Hyperlink"/>
            <w:noProof/>
          </w:rPr>
          <w:t>3.2.2.5.</w:t>
        </w:r>
        <w:r w:rsidR="007B7291">
          <w:rPr>
            <w:rFonts w:asciiTheme="minorHAnsi" w:hAnsiTheme="minorHAnsi"/>
            <w:noProof/>
            <w:sz w:val="22"/>
            <w:lang w:eastAsia="en-US"/>
          </w:rPr>
          <w:tab/>
        </w:r>
        <w:r w:rsidR="007B7291" w:rsidRPr="00B22862">
          <w:rPr>
            <w:rStyle w:val="Hyperlink"/>
            <w:noProof/>
          </w:rPr>
          <w:t>« Customer, Guest » View request detail</w:t>
        </w:r>
        <w:r w:rsidR="007B7291">
          <w:rPr>
            <w:noProof/>
            <w:webHidden/>
          </w:rPr>
          <w:tab/>
        </w:r>
        <w:r w:rsidR="007B7291">
          <w:rPr>
            <w:noProof/>
            <w:webHidden/>
          </w:rPr>
          <w:fldChar w:fldCharType="begin"/>
        </w:r>
        <w:r w:rsidR="007B7291">
          <w:rPr>
            <w:noProof/>
            <w:webHidden/>
          </w:rPr>
          <w:instrText xml:space="preserve"> PAGEREF _Toc388749163 \h </w:instrText>
        </w:r>
        <w:r w:rsidR="007B7291">
          <w:rPr>
            <w:noProof/>
            <w:webHidden/>
          </w:rPr>
        </w:r>
        <w:r w:rsidR="007B7291">
          <w:rPr>
            <w:noProof/>
            <w:webHidden/>
          </w:rPr>
          <w:fldChar w:fldCharType="separate"/>
        </w:r>
        <w:r w:rsidR="005933B7">
          <w:rPr>
            <w:noProof/>
            <w:webHidden/>
          </w:rPr>
          <w:t>3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4" w:history="1">
        <w:r w:rsidR="007B7291" w:rsidRPr="00B22862">
          <w:rPr>
            <w:rStyle w:val="Hyperlink"/>
            <w:noProof/>
          </w:rPr>
          <w:t>3.2.2.6.</w:t>
        </w:r>
        <w:r w:rsidR="007B7291">
          <w:rPr>
            <w:rFonts w:asciiTheme="minorHAnsi" w:hAnsiTheme="minorHAnsi"/>
            <w:noProof/>
            <w:sz w:val="22"/>
            <w:lang w:eastAsia="en-US"/>
          </w:rPr>
          <w:tab/>
        </w:r>
        <w:r w:rsidR="007B7291" w:rsidRPr="00B22862">
          <w:rPr>
            <w:rStyle w:val="Hyperlink"/>
            <w:noProof/>
          </w:rPr>
          <w:t>« Customer, Guest » Tracking package</w:t>
        </w:r>
        <w:r w:rsidR="007B7291">
          <w:rPr>
            <w:noProof/>
            <w:webHidden/>
          </w:rPr>
          <w:tab/>
        </w:r>
        <w:r w:rsidR="007B7291">
          <w:rPr>
            <w:noProof/>
            <w:webHidden/>
          </w:rPr>
          <w:fldChar w:fldCharType="begin"/>
        </w:r>
        <w:r w:rsidR="007B7291">
          <w:rPr>
            <w:noProof/>
            <w:webHidden/>
          </w:rPr>
          <w:instrText xml:space="preserve"> PAGEREF _Toc388749164 \h </w:instrText>
        </w:r>
        <w:r w:rsidR="007B7291">
          <w:rPr>
            <w:noProof/>
            <w:webHidden/>
          </w:rPr>
        </w:r>
        <w:r w:rsidR="007B7291">
          <w:rPr>
            <w:noProof/>
            <w:webHidden/>
          </w:rPr>
          <w:fldChar w:fldCharType="separate"/>
        </w:r>
        <w:r w:rsidR="005933B7">
          <w:rPr>
            <w:noProof/>
            <w:webHidden/>
          </w:rPr>
          <w:t>39</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5" w:history="1">
        <w:r w:rsidR="007B7291" w:rsidRPr="00B22862">
          <w:rPr>
            <w:rStyle w:val="Hyperlink"/>
            <w:noProof/>
          </w:rPr>
          <w:t>3.2.2.7.</w:t>
        </w:r>
        <w:r w:rsidR="007B7291">
          <w:rPr>
            <w:rFonts w:asciiTheme="minorHAnsi" w:hAnsiTheme="minorHAnsi"/>
            <w:noProof/>
            <w:sz w:val="22"/>
            <w:lang w:eastAsia="en-US"/>
          </w:rPr>
          <w:tab/>
        </w:r>
        <w:r w:rsidR="007B7291" w:rsidRPr="00B22862">
          <w:rPr>
            <w:rStyle w:val="Hyperlink"/>
            <w:noProof/>
          </w:rPr>
          <w:t>« Customer » Payment</w:t>
        </w:r>
        <w:r w:rsidR="007B7291">
          <w:rPr>
            <w:noProof/>
            <w:webHidden/>
          </w:rPr>
          <w:tab/>
        </w:r>
        <w:r w:rsidR="007B7291">
          <w:rPr>
            <w:noProof/>
            <w:webHidden/>
          </w:rPr>
          <w:fldChar w:fldCharType="begin"/>
        </w:r>
        <w:r w:rsidR="007B7291">
          <w:rPr>
            <w:noProof/>
            <w:webHidden/>
          </w:rPr>
          <w:instrText xml:space="preserve"> PAGEREF _Toc388749165 \h </w:instrText>
        </w:r>
        <w:r w:rsidR="007B7291">
          <w:rPr>
            <w:noProof/>
            <w:webHidden/>
          </w:rPr>
        </w:r>
        <w:r w:rsidR="007B7291">
          <w:rPr>
            <w:noProof/>
            <w:webHidden/>
          </w:rPr>
          <w:fldChar w:fldCharType="separate"/>
        </w:r>
        <w:r w:rsidR="005933B7">
          <w:rPr>
            <w:noProof/>
            <w:webHidden/>
          </w:rPr>
          <w:t>4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6" w:history="1">
        <w:r w:rsidR="007B7291" w:rsidRPr="00B22862">
          <w:rPr>
            <w:rStyle w:val="Hyperlink"/>
            <w:noProof/>
          </w:rPr>
          <w:t>3.2.2.8.</w:t>
        </w:r>
        <w:r w:rsidR="007B7291">
          <w:rPr>
            <w:rFonts w:asciiTheme="minorHAnsi" w:hAnsiTheme="minorHAnsi"/>
            <w:noProof/>
            <w:sz w:val="22"/>
            <w:lang w:eastAsia="en-US"/>
          </w:rPr>
          <w:tab/>
        </w:r>
        <w:r w:rsidR="007B7291" w:rsidRPr="00B22862">
          <w:rPr>
            <w:rStyle w:val="Hyperlink"/>
            <w:noProof/>
          </w:rPr>
          <w:t>« Customer » Rating</w:t>
        </w:r>
        <w:r w:rsidR="007B7291">
          <w:rPr>
            <w:noProof/>
            <w:webHidden/>
          </w:rPr>
          <w:tab/>
        </w:r>
        <w:r w:rsidR="007B7291">
          <w:rPr>
            <w:noProof/>
            <w:webHidden/>
          </w:rPr>
          <w:fldChar w:fldCharType="begin"/>
        </w:r>
        <w:r w:rsidR="007B7291">
          <w:rPr>
            <w:noProof/>
            <w:webHidden/>
          </w:rPr>
          <w:instrText xml:space="preserve"> PAGEREF _Toc388749166 \h </w:instrText>
        </w:r>
        <w:r w:rsidR="007B7291">
          <w:rPr>
            <w:noProof/>
            <w:webHidden/>
          </w:rPr>
        </w:r>
        <w:r w:rsidR="007B7291">
          <w:rPr>
            <w:noProof/>
            <w:webHidden/>
          </w:rPr>
          <w:fldChar w:fldCharType="separate"/>
        </w:r>
        <w:r w:rsidR="005933B7">
          <w:rPr>
            <w:noProof/>
            <w:webHidden/>
          </w:rPr>
          <w:t>4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7" w:history="1">
        <w:r w:rsidR="007B7291" w:rsidRPr="00B22862">
          <w:rPr>
            <w:rStyle w:val="Hyperlink"/>
            <w:noProof/>
          </w:rPr>
          <w:t>3.2.2.9.</w:t>
        </w:r>
        <w:r w:rsidR="007B7291">
          <w:rPr>
            <w:rFonts w:asciiTheme="minorHAnsi" w:hAnsiTheme="minorHAnsi"/>
            <w:noProof/>
            <w:sz w:val="22"/>
            <w:lang w:eastAsia="en-US"/>
          </w:rPr>
          <w:tab/>
        </w:r>
        <w:r w:rsidR="007B7291" w:rsidRPr="00B22862">
          <w:rPr>
            <w:rStyle w:val="Hyperlink"/>
            <w:noProof/>
          </w:rPr>
          <w:t>« Customer » Comment</w:t>
        </w:r>
        <w:r w:rsidR="007B7291">
          <w:rPr>
            <w:noProof/>
            <w:webHidden/>
          </w:rPr>
          <w:tab/>
        </w:r>
        <w:r w:rsidR="007B7291">
          <w:rPr>
            <w:noProof/>
            <w:webHidden/>
          </w:rPr>
          <w:fldChar w:fldCharType="begin"/>
        </w:r>
        <w:r w:rsidR="007B7291">
          <w:rPr>
            <w:noProof/>
            <w:webHidden/>
          </w:rPr>
          <w:instrText xml:space="preserve"> PAGEREF _Toc388749167 \h </w:instrText>
        </w:r>
        <w:r w:rsidR="007B7291">
          <w:rPr>
            <w:noProof/>
            <w:webHidden/>
          </w:rPr>
        </w:r>
        <w:r w:rsidR="007B7291">
          <w:rPr>
            <w:noProof/>
            <w:webHidden/>
          </w:rPr>
          <w:fldChar w:fldCharType="separate"/>
        </w:r>
        <w:r w:rsidR="005933B7">
          <w:rPr>
            <w:noProof/>
            <w:webHidden/>
          </w:rPr>
          <w:t>44</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8" w:history="1">
        <w:r w:rsidR="007B7291" w:rsidRPr="00B22862">
          <w:rPr>
            <w:rStyle w:val="Hyperlink"/>
            <w:noProof/>
          </w:rPr>
          <w:t>3.2.2.10.</w:t>
        </w:r>
        <w:r w:rsidR="007B7291">
          <w:rPr>
            <w:rFonts w:asciiTheme="minorHAnsi" w:hAnsiTheme="minorHAnsi"/>
            <w:noProof/>
            <w:sz w:val="22"/>
            <w:lang w:eastAsia="en-US"/>
          </w:rPr>
          <w:tab/>
        </w:r>
        <w:r w:rsidR="007B7291" w:rsidRPr="00B22862">
          <w:rPr>
            <w:rStyle w:val="Hyperlink"/>
            <w:noProof/>
          </w:rPr>
          <w:t>« System administrator » Define delivery fee value</w:t>
        </w:r>
        <w:r w:rsidR="007B7291">
          <w:rPr>
            <w:noProof/>
            <w:webHidden/>
          </w:rPr>
          <w:tab/>
        </w:r>
        <w:r w:rsidR="007B7291">
          <w:rPr>
            <w:noProof/>
            <w:webHidden/>
          </w:rPr>
          <w:fldChar w:fldCharType="begin"/>
        </w:r>
        <w:r w:rsidR="007B7291">
          <w:rPr>
            <w:noProof/>
            <w:webHidden/>
          </w:rPr>
          <w:instrText xml:space="preserve"> PAGEREF _Toc388749168 \h </w:instrText>
        </w:r>
        <w:r w:rsidR="007B7291">
          <w:rPr>
            <w:noProof/>
            <w:webHidden/>
          </w:rPr>
        </w:r>
        <w:r w:rsidR="007B7291">
          <w:rPr>
            <w:noProof/>
            <w:webHidden/>
          </w:rPr>
          <w:fldChar w:fldCharType="separate"/>
        </w:r>
        <w:r w:rsidR="005933B7">
          <w:rPr>
            <w:noProof/>
            <w:webHidden/>
          </w:rPr>
          <w:t>4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69" w:history="1">
        <w:r w:rsidR="007B7291" w:rsidRPr="00B22862">
          <w:rPr>
            <w:rStyle w:val="Hyperlink"/>
            <w:noProof/>
          </w:rPr>
          <w:t>3.2.2.11.</w:t>
        </w:r>
        <w:r w:rsidR="007B7291">
          <w:rPr>
            <w:rFonts w:asciiTheme="minorHAnsi" w:hAnsiTheme="minorHAnsi"/>
            <w:noProof/>
            <w:sz w:val="22"/>
            <w:lang w:eastAsia="en-US"/>
          </w:rPr>
          <w:tab/>
        </w:r>
        <w:r w:rsidR="007B7291" w:rsidRPr="00B22862">
          <w:rPr>
            <w:rStyle w:val="Hyperlink"/>
            <w:noProof/>
          </w:rPr>
          <w:t>« System administrator » Edit delivery fee value/ calculating formula</w:t>
        </w:r>
        <w:r w:rsidR="007B7291">
          <w:rPr>
            <w:noProof/>
            <w:webHidden/>
          </w:rPr>
          <w:tab/>
        </w:r>
        <w:r w:rsidR="007B7291">
          <w:rPr>
            <w:noProof/>
            <w:webHidden/>
          </w:rPr>
          <w:fldChar w:fldCharType="begin"/>
        </w:r>
        <w:r w:rsidR="007B7291">
          <w:rPr>
            <w:noProof/>
            <w:webHidden/>
          </w:rPr>
          <w:instrText xml:space="preserve"> PAGEREF _Toc388749169 \h </w:instrText>
        </w:r>
        <w:r w:rsidR="007B7291">
          <w:rPr>
            <w:noProof/>
            <w:webHidden/>
          </w:rPr>
        </w:r>
        <w:r w:rsidR="007B7291">
          <w:rPr>
            <w:noProof/>
            <w:webHidden/>
          </w:rPr>
          <w:fldChar w:fldCharType="separate"/>
        </w:r>
        <w:r w:rsidR="005933B7">
          <w:rPr>
            <w:noProof/>
            <w:webHidden/>
          </w:rPr>
          <w:t>4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0" w:history="1">
        <w:r w:rsidR="007B7291" w:rsidRPr="00B22862">
          <w:rPr>
            <w:rStyle w:val="Hyperlink"/>
            <w:noProof/>
          </w:rPr>
          <w:t>3.2.2.12.</w:t>
        </w:r>
        <w:r w:rsidR="007B7291">
          <w:rPr>
            <w:rFonts w:asciiTheme="minorHAnsi" w:hAnsiTheme="minorHAnsi"/>
            <w:noProof/>
            <w:sz w:val="22"/>
            <w:lang w:eastAsia="en-US"/>
          </w:rPr>
          <w:tab/>
        </w:r>
        <w:r w:rsidR="007B7291" w:rsidRPr="00B22862">
          <w:rPr>
            <w:rStyle w:val="Hyperlink"/>
            <w:noProof/>
          </w:rPr>
          <w:t>« System administrator » Create new staff account</w:t>
        </w:r>
        <w:r w:rsidR="007B7291">
          <w:rPr>
            <w:noProof/>
            <w:webHidden/>
          </w:rPr>
          <w:tab/>
        </w:r>
        <w:r w:rsidR="007B7291">
          <w:rPr>
            <w:noProof/>
            <w:webHidden/>
          </w:rPr>
          <w:fldChar w:fldCharType="begin"/>
        </w:r>
        <w:r w:rsidR="007B7291">
          <w:rPr>
            <w:noProof/>
            <w:webHidden/>
          </w:rPr>
          <w:instrText xml:space="preserve"> PAGEREF _Toc388749170 \h </w:instrText>
        </w:r>
        <w:r w:rsidR="007B7291">
          <w:rPr>
            <w:noProof/>
            <w:webHidden/>
          </w:rPr>
        </w:r>
        <w:r w:rsidR="007B7291">
          <w:rPr>
            <w:noProof/>
            <w:webHidden/>
          </w:rPr>
          <w:fldChar w:fldCharType="separate"/>
        </w:r>
        <w:r w:rsidR="005933B7">
          <w:rPr>
            <w:noProof/>
            <w:webHidden/>
          </w:rPr>
          <w:t>49</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1" w:history="1">
        <w:r w:rsidR="007B7291" w:rsidRPr="00B22862">
          <w:rPr>
            <w:rStyle w:val="Hyperlink"/>
            <w:noProof/>
          </w:rPr>
          <w:t>3.2.2.13.</w:t>
        </w:r>
        <w:r w:rsidR="007B7291">
          <w:rPr>
            <w:rFonts w:asciiTheme="minorHAnsi" w:hAnsiTheme="minorHAnsi"/>
            <w:noProof/>
            <w:sz w:val="22"/>
            <w:lang w:eastAsia="en-US"/>
          </w:rPr>
          <w:tab/>
        </w:r>
        <w:r w:rsidR="007B7291" w:rsidRPr="00B22862">
          <w:rPr>
            <w:rStyle w:val="Hyperlink"/>
            <w:noProof/>
          </w:rPr>
          <w:t>« System administrator » Edit account information</w:t>
        </w:r>
        <w:r w:rsidR="007B7291">
          <w:rPr>
            <w:noProof/>
            <w:webHidden/>
          </w:rPr>
          <w:tab/>
        </w:r>
        <w:r w:rsidR="007B7291">
          <w:rPr>
            <w:noProof/>
            <w:webHidden/>
          </w:rPr>
          <w:fldChar w:fldCharType="begin"/>
        </w:r>
        <w:r w:rsidR="007B7291">
          <w:rPr>
            <w:noProof/>
            <w:webHidden/>
          </w:rPr>
          <w:instrText xml:space="preserve"> PAGEREF _Toc388749171 \h </w:instrText>
        </w:r>
        <w:r w:rsidR="007B7291">
          <w:rPr>
            <w:noProof/>
            <w:webHidden/>
          </w:rPr>
        </w:r>
        <w:r w:rsidR="007B7291">
          <w:rPr>
            <w:noProof/>
            <w:webHidden/>
          </w:rPr>
          <w:fldChar w:fldCharType="separate"/>
        </w:r>
        <w:r w:rsidR="005933B7">
          <w:rPr>
            <w:noProof/>
            <w:webHidden/>
          </w:rPr>
          <w:t>5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2" w:history="1">
        <w:r w:rsidR="007B7291" w:rsidRPr="00B22862">
          <w:rPr>
            <w:rStyle w:val="Hyperlink"/>
            <w:noProof/>
          </w:rPr>
          <w:t>3.2.2.14.</w:t>
        </w:r>
        <w:r w:rsidR="007B7291">
          <w:rPr>
            <w:rFonts w:asciiTheme="minorHAnsi" w:hAnsiTheme="minorHAnsi"/>
            <w:noProof/>
            <w:sz w:val="22"/>
            <w:lang w:eastAsia="en-US"/>
          </w:rPr>
          <w:tab/>
        </w:r>
        <w:r w:rsidR="007B7291" w:rsidRPr="00B22862">
          <w:rPr>
            <w:rStyle w:val="Hyperlink"/>
            <w:noProof/>
          </w:rPr>
          <w:t>« System administrator » Delete account</w:t>
        </w:r>
        <w:r w:rsidR="007B7291">
          <w:rPr>
            <w:noProof/>
            <w:webHidden/>
          </w:rPr>
          <w:tab/>
        </w:r>
        <w:r w:rsidR="007B7291">
          <w:rPr>
            <w:noProof/>
            <w:webHidden/>
          </w:rPr>
          <w:fldChar w:fldCharType="begin"/>
        </w:r>
        <w:r w:rsidR="007B7291">
          <w:rPr>
            <w:noProof/>
            <w:webHidden/>
          </w:rPr>
          <w:instrText xml:space="preserve"> PAGEREF _Toc388749172 \h </w:instrText>
        </w:r>
        <w:r w:rsidR="007B7291">
          <w:rPr>
            <w:noProof/>
            <w:webHidden/>
          </w:rPr>
        </w:r>
        <w:r w:rsidR="007B7291">
          <w:rPr>
            <w:noProof/>
            <w:webHidden/>
          </w:rPr>
          <w:fldChar w:fldCharType="separate"/>
        </w:r>
        <w:r w:rsidR="005933B7">
          <w:rPr>
            <w:noProof/>
            <w:webHidden/>
          </w:rPr>
          <w:t>5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3" w:history="1">
        <w:r w:rsidR="007B7291" w:rsidRPr="00B22862">
          <w:rPr>
            <w:rStyle w:val="Hyperlink"/>
            <w:noProof/>
          </w:rPr>
          <w:t>3.2.2.15.</w:t>
        </w:r>
        <w:r w:rsidR="007B7291">
          <w:rPr>
            <w:rFonts w:asciiTheme="minorHAnsi" w:hAnsiTheme="minorHAnsi"/>
            <w:noProof/>
            <w:sz w:val="22"/>
            <w:lang w:eastAsia="en-US"/>
          </w:rPr>
          <w:tab/>
        </w:r>
        <w:r w:rsidR="007B7291" w:rsidRPr="00B22862">
          <w:rPr>
            <w:rStyle w:val="Hyperlink"/>
            <w:noProof/>
          </w:rPr>
          <w:t>« System administrator » Statistic</w:t>
        </w:r>
        <w:r w:rsidR="007B7291">
          <w:rPr>
            <w:noProof/>
            <w:webHidden/>
          </w:rPr>
          <w:tab/>
        </w:r>
        <w:r w:rsidR="007B7291">
          <w:rPr>
            <w:noProof/>
            <w:webHidden/>
          </w:rPr>
          <w:fldChar w:fldCharType="begin"/>
        </w:r>
        <w:r w:rsidR="007B7291">
          <w:rPr>
            <w:noProof/>
            <w:webHidden/>
          </w:rPr>
          <w:instrText xml:space="preserve"> PAGEREF _Toc388749173 \h </w:instrText>
        </w:r>
        <w:r w:rsidR="007B7291">
          <w:rPr>
            <w:noProof/>
            <w:webHidden/>
          </w:rPr>
        </w:r>
        <w:r w:rsidR="007B7291">
          <w:rPr>
            <w:noProof/>
            <w:webHidden/>
          </w:rPr>
          <w:fldChar w:fldCharType="separate"/>
        </w:r>
        <w:r w:rsidR="005933B7">
          <w:rPr>
            <w:noProof/>
            <w:webHidden/>
          </w:rPr>
          <w:t>5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4" w:history="1">
        <w:r w:rsidR="007B7291" w:rsidRPr="00B22862">
          <w:rPr>
            <w:rStyle w:val="Hyperlink"/>
            <w:noProof/>
          </w:rPr>
          <w:t>3.2.2.16.</w:t>
        </w:r>
        <w:r w:rsidR="007B7291">
          <w:rPr>
            <w:rFonts w:asciiTheme="minorHAnsi" w:hAnsiTheme="minorHAnsi"/>
            <w:noProof/>
            <w:sz w:val="22"/>
            <w:lang w:eastAsia="en-US"/>
          </w:rPr>
          <w:tab/>
        </w:r>
        <w:r w:rsidR="007B7291" w:rsidRPr="00B22862">
          <w:rPr>
            <w:rStyle w:val="Hyperlink"/>
            <w:noProof/>
          </w:rPr>
          <w:t>« System administrator » Delete comment</w:t>
        </w:r>
        <w:r w:rsidR="007B7291">
          <w:rPr>
            <w:noProof/>
            <w:webHidden/>
          </w:rPr>
          <w:tab/>
        </w:r>
        <w:r w:rsidR="007B7291">
          <w:rPr>
            <w:noProof/>
            <w:webHidden/>
          </w:rPr>
          <w:fldChar w:fldCharType="begin"/>
        </w:r>
        <w:r w:rsidR="007B7291">
          <w:rPr>
            <w:noProof/>
            <w:webHidden/>
          </w:rPr>
          <w:instrText xml:space="preserve"> PAGEREF _Toc388749174 \h </w:instrText>
        </w:r>
        <w:r w:rsidR="007B7291">
          <w:rPr>
            <w:noProof/>
            <w:webHidden/>
          </w:rPr>
        </w:r>
        <w:r w:rsidR="007B7291">
          <w:rPr>
            <w:noProof/>
            <w:webHidden/>
          </w:rPr>
          <w:fldChar w:fldCharType="separate"/>
        </w:r>
        <w:r w:rsidR="005933B7">
          <w:rPr>
            <w:noProof/>
            <w:webHidden/>
          </w:rPr>
          <w:t>5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5" w:history="1">
        <w:r w:rsidR="007B7291" w:rsidRPr="00B22862">
          <w:rPr>
            <w:rStyle w:val="Hyperlink"/>
            <w:noProof/>
          </w:rPr>
          <w:t>3.2.2.17.</w:t>
        </w:r>
        <w:r w:rsidR="007B7291">
          <w:rPr>
            <w:rFonts w:asciiTheme="minorHAnsi" w:hAnsiTheme="minorHAnsi"/>
            <w:noProof/>
            <w:sz w:val="22"/>
            <w:lang w:eastAsia="en-US"/>
          </w:rPr>
          <w:tab/>
        </w:r>
        <w:r w:rsidR="007B7291" w:rsidRPr="00B22862">
          <w:rPr>
            <w:rStyle w:val="Hyperlink"/>
            <w:noProof/>
          </w:rPr>
          <w:t>« System administrator » Clear rating</w:t>
        </w:r>
        <w:r w:rsidR="007B7291">
          <w:rPr>
            <w:noProof/>
            <w:webHidden/>
          </w:rPr>
          <w:tab/>
        </w:r>
        <w:r w:rsidR="007B7291">
          <w:rPr>
            <w:noProof/>
            <w:webHidden/>
          </w:rPr>
          <w:fldChar w:fldCharType="begin"/>
        </w:r>
        <w:r w:rsidR="007B7291">
          <w:rPr>
            <w:noProof/>
            <w:webHidden/>
          </w:rPr>
          <w:instrText xml:space="preserve"> PAGEREF _Toc388749175 \h </w:instrText>
        </w:r>
        <w:r w:rsidR="007B7291">
          <w:rPr>
            <w:noProof/>
            <w:webHidden/>
          </w:rPr>
        </w:r>
        <w:r w:rsidR="007B7291">
          <w:rPr>
            <w:noProof/>
            <w:webHidden/>
          </w:rPr>
          <w:fldChar w:fldCharType="separate"/>
        </w:r>
        <w:r w:rsidR="005933B7">
          <w:rPr>
            <w:noProof/>
            <w:webHidden/>
          </w:rPr>
          <w:t>5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6" w:history="1">
        <w:r w:rsidR="007B7291" w:rsidRPr="00B22862">
          <w:rPr>
            <w:rStyle w:val="Hyperlink"/>
            <w:noProof/>
          </w:rPr>
          <w:t>3.2.2.18.</w:t>
        </w:r>
        <w:r w:rsidR="007B7291">
          <w:rPr>
            <w:rFonts w:asciiTheme="minorHAnsi" w:hAnsiTheme="minorHAnsi"/>
            <w:noProof/>
            <w:sz w:val="22"/>
            <w:lang w:eastAsia="en-US"/>
          </w:rPr>
          <w:tab/>
        </w:r>
        <w:r w:rsidR="007B7291" w:rsidRPr="00B22862">
          <w:rPr>
            <w:rStyle w:val="Hyperlink"/>
            <w:noProof/>
          </w:rPr>
          <w:t>« Customer/Guest » Edit request information</w:t>
        </w:r>
        <w:r w:rsidR="007B7291">
          <w:rPr>
            <w:noProof/>
            <w:webHidden/>
          </w:rPr>
          <w:tab/>
        </w:r>
        <w:r w:rsidR="007B7291">
          <w:rPr>
            <w:noProof/>
            <w:webHidden/>
          </w:rPr>
          <w:fldChar w:fldCharType="begin"/>
        </w:r>
        <w:r w:rsidR="007B7291">
          <w:rPr>
            <w:noProof/>
            <w:webHidden/>
          </w:rPr>
          <w:instrText xml:space="preserve"> PAGEREF _Toc388749176 \h </w:instrText>
        </w:r>
        <w:r w:rsidR="007B7291">
          <w:rPr>
            <w:noProof/>
            <w:webHidden/>
          </w:rPr>
        </w:r>
        <w:r w:rsidR="007B7291">
          <w:rPr>
            <w:noProof/>
            <w:webHidden/>
          </w:rPr>
          <w:fldChar w:fldCharType="separate"/>
        </w:r>
        <w:r w:rsidR="005933B7">
          <w:rPr>
            <w:noProof/>
            <w:webHidden/>
          </w:rPr>
          <w:t>5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7" w:history="1">
        <w:r w:rsidR="007B7291" w:rsidRPr="00B22862">
          <w:rPr>
            <w:rStyle w:val="Hyperlink"/>
            <w:noProof/>
          </w:rPr>
          <w:t>3.2.2.19.</w:t>
        </w:r>
        <w:r w:rsidR="007B7291">
          <w:rPr>
            <w:rFonts w:asciiTheme="minorHAnsi" w:hAnsiTheme="minorHAnsi"/>
            <w:noProof/>
            <w:sz w:val="22"/>
            <w:lang w:eastAsia="en-US"/>
          </w:rPr>
          <w:tab/>
        </w:r>
        <w:r w:rsidR="007B7291" w:rsidRPr="00B22862">
          <w:rPr>
            <w:rStyle w:val="Hyperlink"/>
            <w:noProof/>
          </w:rPr>
          <w:t>« Staff » Input invoice</w:t>
        </w:r>
        <w:r w:rsidR="007B7291">
          <w:rPr>
            <w:noProof/>
            <w:webHidden/>
          </w:rPr>
          <w:tab/>
        </w:r>
        <w:r w:rsidR="007B7291">
          <w:rPr>
            <w:noProof/>
            <w:webHidden/>
          </w:rPr>
          <w:fldChar w:fldCharType="begin"/>
        </w:r>
        <w:r w:rsidR="007B7291">
          <w:rPr>
            <w:noProof/>
            <w:webHidden/>
          </w:rPr>
          <w:instrText xml:space="preserve"> PAGEREF _Toc388749177 \h </w:instrText>
        </w:r>
        <w:r w:rsidR="007B7291">
          <w:rPr>
            <w:noProof/>
            <w:webHidden/>
          </w:rPr>
        </w:r>
        <w:r w:rsidR="007B7291">
          <w:rPr>
            <w:noProof/>
            <w:webHidden/>
          </w:rPr>
          <w:fldChar w:fldCharType="separate"/>
        </w:r>
        <w:r w:rsidR="005933B7">
          <w:rPr>
            <w:noProof/>
            <w:webHidden/>
          </w:rPr>
          <w:t>6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8" w:history="1">
        <w:r w:rsidR="007B7291" w:rsidRPr="00B22862">
          <w:rPr>
            <w:rStyle w:val="Hyperlink"/>
            <w:noProof/>
          </w:rPr>
          <w:t>3.2.2.20.</w:t>
        </w:r>
        <w:r w:rsidR="007B7291">
          <w:rPr>
            <w:rFonts w:asciiTheme="minorHAnsi" w:hAnsiTheme="minorHAnsi"/>
            <w:noProof/>
            <w:sz w:val="22"/>
            <w:lang w:eastAsia="en-US"/>
          </w:rPr>
          <w:tab/>
        </w:r>
        <w:r w:rsidR="007B7291" w:rsidRPr="00B22862">
          <w:rPr>
            <w:rStyle w:val="Hyperlink"/>
            <w:noProof/>
          </w:rPr>
          <w:t>« Staff » Update status of new trip</w:t>
        </w:r>
        <w:r w:rsidR="007B7291">
          <w:rPr>
            <w:noProof/>
            <w:webHidden/>
          </w:rPr>
          <w:tab/>
        </w:r>
        <w:r w:rsidR="007B7291">
          <w:rPr>
            <w:noProof/>
            <w:webHidden/>
          </w:rPr>
          <w:fldChar w:fldCharType="begin"/>
        </w:r>
        <w:r w:rsidR="007B7291">
          <w:rPr>
            <w:noProof/>
            <w:webHidden/>
          </w:rPr>
          <w:instrText xml:space="preserve"> PAGEREF _Toc388749178 \h </w:instrText>
        </w:r>
        <w:r w:rsidR="007B7291">
          <w:rPr>
            <w:noProof/>
            <w:webHidden/>
          </w:rPr>
        </w:r>
        <w:r w:rsidR="007B7291">
          <w:rPr>
            <w:noProof/>
            <w:webHidden/>
          </w:rPr>
          <w:fldChar w:fldCharType="separate"/>
        </w:r>
        <w:r w:rsidR="005933B7">
          <w:rPr>
            <w:noProof/>
            <w:webHidden/>
          </w:rPr>
          <w:t>6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79" w:history="1">
        <w:r w:rsidR="007B7291" w:rsidRPr="00B22862">
          <w:rPr>
            <w:rStyle w:val="Hyperlink"/>
            <w:noProof/>
          </w:rPr>
          <w:t>3.2.2.21.</w:t>
        </w:r>
        <w:r w:rsidR="007B7291">
          <w:rPr>
            <w:rFonts w:asciiTheme="minorHAnsi" w:hAnsiTheme="minorHAnsi"/>
            <w:noProof/>
            <w:sz w:val="22"/>
            <w:lang w:eastAsia="en-US"/>
          </w:rPr>
          <w:tab/>
        </w:r>
        <w:r w:rsidR="007B7291" w:rsidRPr="00B22862">
          <w:rPr>
            <w:rStyle w:val="Hyperlink"/>
            <w:noProof/>
          </w:rPr>
          <w:t>« Staff » Update status of arrival trip</w:t>
        </w:r>
        <w:r w:rsidR="007B7291">
          <w:rPr>
            <w:noProof/>
            <w:webHidden/>
          </w:rPr>
          <w:tab/>
        </w:r>
        <w:r w:rsidR="007B7291">
          <w:rPr>
            <w:noProof/>
            <w:webHidden/>
          </w:rPr>
          <w:fldChar w:fldCharType="begin"/>
        </w:r>
        <w:r w:rsidR="007B7291">
          <w:rPr>
            <w:noProof/>
            <w:webHidden/>
          </w:rPr>
          <w:instrText xml:space="preserve"> PAGEREF _Toc388749179 \h </w:instrText>
        </w:r>
        <w:r w:rsidR="007B7291">
          <w:rPr>
            <w:noProof/>
            <w:webHidden/>
          </w:rPr>
        </w:r>
        <w:r w:rsidR="007B7291">
          <w:rPr>
            <w:noProof/>
            <w:webHidden/>
          </w:rPr>
          <w:fldChar w:fldCharType="separate"/>
        </w:r>
        <w:r w:rsidR="005933B7">
          <w:rPr>
            <w:noProof/>
            <w:webHidden/>
          </w:rPr>
          <w:t>64</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0" w:history="1">
        <w:r w:rsidR="007B7291" w:rsidRPr="00B22862">
          <w:rPr>
            <w:rStyle w:val="Hyperlink"/>
            <w:noProof/>
          </w:rPr>
          <w:t>3.2.2.22.</w:t>
        </w:r>
        <w:r w:rsidR="007B7291">
          <w:rPr>
            <w:rFonts w:asciiTheme="minorHAnsi" w:hAnsiTheme="minorHAnsi"/>
            <w:noProof/>
            <w:sz w:val="22"/>
            <w:lang w:eastAsia="en-US"/>
          </w:rPr>
          <w:tab/>
        </w:r>
        <w:r w:rsidR="007B7291" w:rsidRPr="00B22862">
          <w:rPr>
            <w:rStyle w:val="Hyperlink"/>
            <w:noProof/>
          </w:rPr>
          <w:t>« Staff » Update status of departed trip</w:t>
        </w:r>
        <w:r w:rsidR="007B7291">
          <w:rPr>
            <w:noProof/>
            <w:webHidden/>
          </w:rPr>
          <w:tab/>
        </w:r>
        <w:r w:rsidR="007B7291">
          <w:rPr>
            <w:noProof/>
            <w:webHidden/>
          </w:rPr>
          <w:fldChar w:fldCharType="begin"/>
        </w:r>
        <w:r w:rsidR="007B7291">
          <w:rPr>
            <w:noProof/>
            <w:webHidden/>
          </w:rPr>
          <w:instrText xml:space="preserve"> PAGEREF _Toc388749180 \h </w:instrText>
        </w:r>
        <w:r w:rsidR="007B7291">
          <w:rPr>
            <w:noProof/>
            <w:webHidden/>
          </w:rPr>
        </w:r>
        <w:r w:rsidR="007B7291">
          <w:rPr>
            <w:noProof/>
            <w:webHidden/>
          </w:rPr>
          <w:fldChar w:fldCharType="separate"/>
        </w:r>
        <w:r w:rsidR="005933B7">
          <w:rPr>
            <w:noProof/>
            <w:webHidden/>
          </w:rPr>
          <w:t>6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1" w:history="1">
        <w:r w:rsidR="007B7291" w:rsidRPr="00B22862">
          <w:rPr>
            <w:rStyle w:val="Hyperlink"/>
            <w:noProof/>
          </w:rPr>
          <w:t>3.2.2.23.</w:t>
        </w:r>
        <w:r w:rsidR="007B7291">
          <w:rPr>
            <w:rFonts w:asciiTheme="minorHAnsi" w:hAnsiTheme="minorHAnsi"/>
            <w:noProof/>
            <w:sz w:val="22"/>
            <w:lang w:eastAsia="en-US"/>
          </w:rPr>
          <w:tab/>
        </w:r>
        <w:r w:rsidR="007B7291" w:rsidRPr="00B22862">
          <w:rPr>
            <w:rStyle w:val="Hyperlink"/>
            <w:noProof/>
          </w:rPr>
          <w:t>« Staff » Manage expired request</w:t>
        </w:r>
        <w:r w:rsidR="007B7291">
          <w:rPr>
            <w:noProof/>
            <w:webHidden/>
          </w:rPr>
          <w:tab/>
        </w:r>
        <w:r w:rsidR="007B7291">
          <w:rPr>
            <w:noProof/>
            <w:webHidden/>
          </w:rPr>
          <w:fldChar w:fldCharType="begin"/>
        </w:r>
        <w:r w:rsidR="007B7291">
          <w:rPr>
            <w:noProof/>
            <w:webHidden/>
          </w:rPr>
          <w:instrText xml:space="preserve"> PAGEREF _Toc388749181 \h </w:instrText>
        </w:r>
        <w:r w:rsidR="007B7291">
          <w:rPr>
            <w:noProof/>
            <w:webHidden/>
          </w:rPr>
        </w:r>
        <w:r w:rsidR="007B7291">
          <w:rPr>
            <w:noProof/>
            <w:webHidden/>
          </w:rPr>
          <w:fldChar w:fldCharType="separate"/>
        </w:r>
        <w:r w:rsidR="005933B7">
          <w:rPr>
            <w:noProof/>
            <w:webHidden/>
          </w:rPr>
          <w:t>6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2" w:history="1">
        <w:r w:rsidR="007B7291" w:rsidRPr="00B22862">
          <w:rPr>
            <w:rStyle w:val="Hyperlink"/>
            <w:noProof/>
          </w:rPr>
          <w:t>3.2.2.24.</w:t>
        </w:r>
        <w:r w:rsidR="007B7291">
          <w:rPr>
            <w:rFonts w:asciiTheme="minorHAnsi" w:hAnsiTheme="minorHAnsi"/>
            <w:noProof/>
            <w:sz w:val="22"/>
            <w:lang w:eastAsia="en-US"/>
          </w:rPr>
          <w:tab/>
        </w:r>
        <w:r w:rsidR="007B7291" w:rsidRPr="00B22862">
          <w:rPr>
            <w:rStyle w:val="Hyperlink"/>
            <w:noProof/>
          </w:rPr>
          <w:t>« Staff » Manage late request</w:t>
        </w:r>
        <w:r w:rsidR="007B7291">
          <w:rPr>
            <w:noProof/>
            <w:webHidden/>
          </w:rPr>
          <w:tab/>
        </w:r>
        <w:r w:rsidR="007B7291">
          <w:rPr>
            <w:noProof/>
            <w:webHidden/>
          </w:rPr>
          <w:fldChar w:fldCharType="begin"/>
        </w:r>
        <w:r w:rsidR="007B7291">
          <w:rPr>
            <w:noProof/>
            <w:webHidden/>
          </w:rPr>
          <w:instrText xml:space="preserve"> PAGEREF _Toc388749182 \h </w:instrText>
        </w:r>
        <w:r w:rsidR="007B7291">
          <w:rPr>
            <w:noProof/>
            <w:webHidden/>
          </w:rPr>
        </w:r>
        <w:r w:rsidR="007B7291">
          <w:rPr>
            <w:noProof/>
            <w:webHidden/>
          </w:rPr>
          <w:fldChar w:fldCharType="separate"/>
        </w:r>
        <w:r w:rsidR="005933B7">
          <w:rPr>
            <w:noProof/>
            <w:webHidden/>
          </w:rPr>
          <w:t>7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3" w:history="1">
        <w:r w:rsidR="007B7291" w:rsidRPr="00B22862">
          <w:rPr>
            <w:rStyle w:val="Hyperlink"/>
            <w:noProof/>
          </w:rPr>
          <w:t>3.2.2.25.</w:t>
        </w:r>
        <w:r w:rsidR="007B7291">
          <w:rPr>
            <w:rFonts w:asciiTheme="minorHAnsi" w:hAnsiTheme="minorHAnsi"/>
            <w:noProof/>
            <w:sz w:val="22"/>
            <w:lang w:eastAsia="en-US"/>
          </w:rPr>
          <w:tab/>
        </w:r>
        <w:r w:rsidR="007B7291" w:rsidRPr="00B22862">
          <w:rPr>
            <w:rStyle w:val="Hyperlink"/>
            <w:noProof/>
          </w:rPr>
          <w:t>« Staff » View request on way and request delivered</w:t>
        </w:r>
        <w:r w:rsidR="007B7291">
          <w:rPr>
            <w:noProof/>
            <w:webHidden/>
          </w:rPr>
          <w:tab/>
        </w:r>
        <w:r w:rsidR="007B7291">
          <w:rPr>
            <w:noProof/>
            <w:webHidden/>
          </w:rPr>
          <w:fldChar w:fldCharType="begin"/>
        </w:r>
        <w:r w:rsidR="007B7291">
          <w:rPr>
            <w:noProof/>
            <w:webHidden/>
          </w:rPr>
          <w:instrText xml:space="preserve"> PAGEREF _Toc388749183 \h </w:instrText>
        </w:r>
        <w:r w:rsidR="007B7291">
          <w:rPr>
            <w:noProof/>
            <w:webHidden/>
          </w:rPr>
        </w:r>
        <w:r w:rsidR="007B7291">
          <w:rPr>
            <w:noProof/>
            <w:webHidden/>
          </w:rPr>
          <w:fldChar w:fldCharType="separate"/>
        </w:r>
        <w:r w:rsidR="005933B7">
          <w:rPr>
            <w:noProof/>
            <w:webHidden/>
          </w:rPr>
          <w:t>7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4" w:history="1">
        <w:r w:rsidR="007B7291" w:rsidRPr="00B22862">
          <w:rPr>
            <w:rStyle w:val="Hyperlink"/>
            <w:noProof/>
          </w:rPr>
          <w:t>3.2.2.26.</w:t>
        </w:r>
        <w:r w:rsidR="007B7291">
          <w:rPr>
            <w:rFonts w:asciiTheme="minorHAnsi" w:hAnsiTheme="minorHAnsi"/>
            <w:noProof/>
            <w:sz w:val="22"/>
            <w:lang w:eastAsia="en-US"/>
          </w:rPr>
          <w:tab/>
        </w:r>
        <w:r w:rsidR="007B7291" w:rsidRPr="00B22862">
          <w:rPr>
            <w:rStyle w:val="Hyperlink"/>
            <w:noProof/>
          </w:rPr>
          <w:t>« Staff » Approve request</w:t>
        </w:r>
        <w:r w:rsidR="007B7291">
          <w:rPr>
            <w:noProof/>
            <w:webHidden/>
          </w:rPr>
          <w:tab/>
        </w:r>
        <w:r w:rsidR="007B7291">
          <w:rPr>
            <w:noProof/>
            <w:webHidden/>
          </w:rPr>
          <w:fldChar w:fldCharType="begin"/>
        </w:r>
        <w:r w:rsidR="007B7291">
          <w:rPr>
            <w:noProof/>
            <w:webHidden/>
          </w:rPr>
          <w:instrText xml:space="preserve"> PAGEREF _Toc388749184 \h </w:instrText>
        </w:r>
        <w:r w:rsidR="007B7291">
          <w:rPr>
            <w:noProof/>
            <w:webHidden/>
          </w:rPr>
        </w:r>
        <w:r w:rsidR="007B7291">
          <w:rPr>
            <w:noProof/>
            <w:webHidden/>
          </w:rPr>
          <w:fldChar w:fldCharType="separate"/>
        </w:r>
        <w:r w:rsidR="005933B7">
          <w:rPr>
            <w:noProof/>
            <w:webHidden/>
          </w:rPr>
          <w:t>74</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5" w:history="1">
        <w:r w:rsidR="007B7291" w:rsidRPr="00B22862">
          <w:rPr>
            <w:rStyle w:val="Hyperlink"/>
            <w:noProof/>
          </w:rPr>
          <w:t>3.2.2.27.</w:t>
        </w:r>
        <w:r w:rsidR="007B7291">
          <w:rPr>
            <w:rFonts w:asciiTheme="minorHAnsi" w:hAnsiTheme="minorHAnsi"/>
            <w:noProof/>
            <w:sz w:val="22"/>
            <w:lang w:eastAsia="en-US"/>
          </w:rPr>
          <w:tab/>
        </w:r>
        <w:r w:rsidR="007B7291" w:rsidRPr="00B22862">
          <w:rPr>
            <w:rStyle w:val="Hyperlink"/>
            <w:noProof/>
          </w:rPr>
          <w:t>« Staff » Reject request</w:t>
        </w:r>
        <w:r w:rsidR="007B7291">
          <w:rPr>
            <w:noProof/>
            <w:webHidden/>
          </w:rPr>
          <w:tab/>
        </w:r>
        <w:r w:rsidR="007B7291">
          <w:rPr>
            <w:noProof/>
            <w:webHidden/>
          </w:rPr>
          <w:fldChar w:fldCharType="begin"/>
        </w:r>
        <w:r w:rsidR="007B7291">
          <w:rPr>
            <w:noProof/>
            <w:webHidden/>
          </w:rPr>
          <w:instrText xml:space="preserve"> PAGEREF _Toc388749185 \h </w:instrText>
        </w:r>
        <w:r w:rsidR="007B7291">
          <w:rPr>
            <w:noProof/>
            <w:webHidden/>
          </w:rPr>
        </w:r>
        <w:r w:rsidR="007B7291">
          <w:rPr>
            <w:noProof/>
            <w:webHidden/>
          </w:rPr>
          <w:fldChar w:fldCharType="separate"/>
        </w:r>
        <w:r w:rsidR="005933B7">
          <w:rPr>
            <w:noProof/>
            <w:webHidden/>
          </w:rPr>
          <w:t>7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6" w:history="1">
        <w:r w:rsidR="007B7291" w:rsidRPr="00B22862">
          <w:rPr>
            <w:rStyle w:val="Hyperlink"/>
            <w:noProof/>
          </w:rPr>
          <w:t>3.2.2.28.</w:t>
        </w:r>
        <w:r w:rsidR="007B7291">
          <w:rPr>
            <w:rFonts w:asciiTheme="minorHAnsi" w:hAnsiTheme="minorHAnsi"/>
            <w:noProof/>
            <w:sz w:val="22"/>
            <w:lang w:eastAsia="en-US"/>
          </w:rPr>
          <w:tab/>
        </w:r>
        <w:r w:rsidR="007B7291" w:rsidRPr="00B22862">
          <w:rPr>
            <w:rStyle w:val="Hyperlink"/>
            <w:noProof/>
          </w:rPr>
          <w:t>« Staff » Assign package</w:t>
        </w:r>
        <w:r w:rsidR="007B7291">
          <w:rPr>
            <w:noProof/>
            <w:webHidden/>
          </w:rPr>
          <w:tab/>
        </w:r>
        <w:r w:rsidR="007B7291">
          <w:rPr>
            <w:noProof/>
            <w:webHidden/>
          </w:rPr>
          <w:fldChar w:fldCharType="begin"/>
        </w:r>
        <w:r w:rsidR="007B7291">
          <w:rPr>
            <w:noProof/>
            <w:webHidden/>
          </w:rPr>
          <w:instrText xml:space="preserve"> PAGEREF _Toc388749186 \h </w:instrText>
        </w:r>
        <w:r w:rsidR="007B7291">
          <w:rPr>
            <w:noProof/>
            <w:webHidden/>
          </w:rPr>
        </w:r>
        <w:r w:rsidR="007B7291">
          <w:rPr>
            <w:noProof/>
            <w:webHidden/>
          </w:rPr>
          <w:fldChar w:fldCharType="separate"/>
        </w:r>
        <w:r w:rsidR="005933B7">
          <w:rPr>
            <w:noProof/>
            <w:webHidden/>
          </w:rPr>
          <w:t>7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7" w:history="1">
        <w:r w:rsidR="007B7291" w:rsidRPr="00B22862">
          <w:rPr>
            <w:rStyle w:val="Hyperlink"/>
            <w:noProof/>
          </w:rPr>
          <w:t>3.2.2.29.</w:t>
        </w:r>
        <w:r w:rsidR="007B7291">
          <w:rPr>
            <w:rFonts w:asciiTheme="minorHAnsi" w:hAnsiTheme="minorHAnsi"/>
            <w:noProof/>
            <w:sz w:val="22"/>
            <w:lang w:eastAsia="en-US"/>
          </w:rPr>
          <w:tab/>
        </w:r>
        <w:r w:rsidR="007B7291" w:rsidRPr="00B22862">
          <w:rPr>
            <w:rStyle w:val="Hyperlink"/>
            <w:noProof/>
          </w:rPr>
          <w:t>« Staff » Update package(s) status</w:t>
        </w:r>
        <w:r w:rsidR="007B7291">
          <w:rPr>
            <w:noProof/>
            <w:webHidden/>
          </w:rPr>
          <w:tab/>
        </w:r>
        <w:r w:rsidR="007B7291">
          <w:rPr>
            <w:noProof/>
            <w:webHidden/>
          </w:rPr>
          <w:fldChar w:fldCharType="begin"/>
        </w:r>
        <w:r w:rsidR="007B7291">
          <w:rPr>
            <w:noProof/>
            <w:webHidden/>
          </w:rPr>
          <w:instrText xml:space="preserve"> PAGEREF _Toc388749187 \h </w:instrText>
        </w:r>
        <w:r w:rsidR="007B7291">
          <w:rPr>
            <w:noProof/>
            <w:webHidden/>
          </w:rPr>
        </w:r>
        <w:r w:rsidR="007B7291">
          <w:rPr>
            <w:noProof/>
            <w:webHidden/>
          </w:rPr>
          <w:fldChar w:fldCharType="separate"/>
        </w:r>
        <w:r w:rsidR="005933B7">
          <w:rPr>
            <w:noProof/>
            <w:webHidden/>
          </w:rPr>
          <w:t>7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8" w:history="1">
        <w:r w:rsidR="007B7291" w:rsidRPr="00B22862">
          <w:rPr>
            <w:rStyle w:val="Hyperlink"/>
            <w:noProof/>
          </w:rPr>
          <w:t>3.2.2.30.</w:t>
        </w:r>
        <w:r w:rsidR="007B7291">
          <w:rPr>
            <w:rFonts w:asciiTheme="minorHAnsi" w:hAnsiTheme="minorHAnsi"/>
            <w:noProof/>
            <w:sz w:val="22"/>
            <w:lang w:eastAsia="en-US"/>
          </w:rPr>
          <w:tab/>
        </w:r>
        <w:r w:rsidR="007B7291" w:rsidRPr="00B22862">
          <w:rPr>
            <w:rStyle w:val="Hyperlink"/>
            <w:noProof/>
          </w:rPr>
          <w:t>« Staff » Create a schedule</w:t>
        </w:r>
        <w:r w:rsidR="007B7291">
          <w:rPr>
            <w:noProof/>
            <w:webHidden/>
          </w:rPr>
          <w:tab/>
        </w:r>
        <w:r w:rsidR="007B7291">
          <w:rPr>
            <w:noProof/>
            <w:webHidden/>
          </w:rPr>
          <w:fldChar w:fldCharType="begin"/>
        </w:r>
        <w:r w:rsidR="007B7291">
          <w:rPr>
            <w:noProof/>
            <w:webHidden/>
          </w:rPr>
          <w:instrText xml:space="preserve"> PAGEREF _Toc388749188 \h </w:instrText>
        </w:r>
        <w:r w:rsidR="007B7291">
          <w:rPr>
            <w:noProof/>
            <w:webHidden/>
          </w:rPr>
        </w:r>
        <w:r w:rsidR="007B7291">
          <w:rPr>
            <w:noProof/>
            <w:webHidden/>
          </w:rPr>
          <w:fldChar w:fldCharType="separate"/>
        </w:r>
        <w:r w:rsidR="005933B7">
          <w:rPr>
            <w:noProof/>
            <w:webHidden/>
          </w:rPr>
          <w:t>8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89" w:history="1">
        <w:r w:rsidR="007B7291" w:rsidRPr="00B22862">
          <w:rPr>
            <w:rStyle w:val="Hyperlink"/>
            <w:noProof/>
          </w:rPr>
          <w:t>3.2.2.31.</w:t>
        </w:r>
        <w:r w:rsidR="007B7291">
          <w:rPr>
            <w:rFonts w:asciiTheme="minorHAnsi" w:hAnsiTheme="minorHAnsi"/>
            <w:noProof/>
            <w:sz w:val="22"/>
            <w:lang w:eastAsia="en-US"/>
          </w:rPr>
          <w:tab/>
        </w:r>
        <w:r w:rsidR="007B7291" w:rsidRPr="00B22862">
          <w:rPr>
            <w:rStyle w:val="Hyperlink"/>
            <w:noProof/>
          </w:rPr>
          <w:t>« Staff » Create a trip</w:t>
        </w:r>
        <w:r w:rsidR="007B7291">
          <w:rPr>
            <w:noProof/>
            <w:webHidden/>
          </w:rPr>
          <w:tab/>
        </w:r>
        <w:r w:rsidR="007B7291">
          <w:rPr>
            <w:noProof/>
            <w:webHidden/>
          </w:rPr>
          <w:fldChar w:fldCharType="begin"/>
        </w:r>
        <w:r w:rsidR="007B7291">
          <w:rPr>
            <w:noProof/>
            <w:webHidden/>
          </w:rPr>
          <w:instrText xml:space="preserve"> PAGEREF _Toc388749189 \h </w:instrText>
        </w:r>
        <w:r w:rsidR="007B7291">
          <w:rPr>
            <w:noProof/>
            <w:webHidden/>
          </w:rPr>
        </w:r>
        <w:r w:rsidR="007B7291">
          <w:rPr>
            <w:noProof/>
            <w:webHidden/>
          </w:rPr>
          <w:fldChar w:fldCharType="separate"/>
        </w:r>
        <w:r w:rsidR="005933B7">
          <w:rPr>
            <w:noProof/>
            <w:webHidden/>
          </w:rPr>
          <w:t>8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90" w:history="1">
        <w:r w:rsidR="007B7291" w:rsidRPr="00B22862">
          <w:rPr>
            <w:rStyle w:val="Hyperlink"/>
            <w:noProof/>
          </w:rPr>
          <w:t>3.2.2.32.</w:t>
        </w:r>
        <w:r w:rsidR="007B7291">
          <w:rPr>
            <w:rFonts w:asciiTheme="minorHAnsi" w:hAnsiTheme="minorHAnsi"/>
            <w:noProof/>
            <w:sz w:val="22"/>
            <w:lang w:eastAsia="en-US"/>
          </w:rPr>
          <w:tab/>
        </w:r>
        <w:r w:rsidR="007B7291" w:rsidRPr="00B22862">
          <w:rPr>
            <w:rStyle w:val="Hyperlink"/>
            <w:noProof/>
          </w:rPr>
          <w:t>« Staff » Delete a trip</w:t>
        </w:r>
        <w:r w:rsidR="007B7291">
          <w:rPr>
            <w:noProof/>
            <w:webHidden/>
          </w:rPr>
          <w:tab/>
        </w:r>
        <w:r w:rsidR="007B7291">
          <w:rPr>
            <w:noProof/>
            <w:webHidden/>
          </w:rPr>
          <w:fldChar w:fldCharType="begin"/>
        </w:r>
        <w:r w:rsidR="007B7291">
          <w:rPr>
            <w:noProof/>
            <w:webHidden/>
          </w:rPr>
          <w:instrText xml:space="preserve"> PAGEREF _Toc388749190 \h </w:instrText>
        </w:r>
        <w:r w:rsidR="007B7291">
          <w:rPr>
            <w:noProof/>
            <w:webHidden/>
          </w:rPr>
        </w:r>
        <w:r w:rsidR="007B7291">
          <w:rPr>
            <w:noProof/>
            <w:webHidden/>
          </w:rPr>
          <w:fldChar w:fldCharType="separate"/>
        </w:r>
        <w:r w:rsidR="005933B7">
          <w:rPr>
            <w:noProof/>
            <w:webHidden/>
          </w:rPr>
          <w:t>8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91" w:history="1">
        <w:r w:rsidR="007B7291" w:rsidRPr="00B22862">
          <w:rPr>
            <w:rStyle w:val="Hyperlink"/>
            <w:noProof/>
          </w:rPr>
          <w:t>3.2.2.33.</w:t>
        </w:r>
        <w:r w:rsidR="007B7291">
          <w:rPr>
            <w:rFonts w:asciiTheme="minorHAnsi" w:hAnsiTheme="minorHAnsi"/>
            <w:noProof/>
            <w:sz w:val="22"/>
            <w:lang w:eastAsia="en-US"/>
          </w:rPr>
          <w:tab/>
        </w:r>
        <w:r w:rsidR="007B7291" w:rsidRPr="00B22862">
          <w:rPr>
            <w:rStyle w:val="Hyperlink"/>
            <w:noProof/>
          </w:rPr>
          <w:t>« Staff » Add a station</w:t>
        </w:r>
        <w:r w:rsidR="007B7291">
          <w:rPr>
            <w:noProof/>
            <w:webHidden/>
          </w:rPr>
          <w:tab/>
        </w:r>
        <w:r w:rsidR="007B7291">
          <w:rPr>
            <w:noProof/>
            <w:webHidden/>
          </w:rPr>
          <w:fldChar w:fldCharType="begin"/>
        </w:r>
        <w:r w:rsidR="007B7291">
          <w:rPr>
            <w:noProof/>
            <w:webHidden/>
          </w:rPr>
          <w:instrText xml:space="preserve"> PAGEREF _Toc388749191 \h </w:instrText>
        </w:r>
        <w:r w:rsidR="007B7291">
          <w:rPr>
            <w:noProof/>
            <w:webHidden/>
          </w:rPr>
        </w:r>
        <w:r w:rsidR="007B7291">
          <w:rPr>
            <w:noProof/>
            <w:webHidden/>
          </w:rPr>
          <w:fldChar w:fldCharType="separate"/>
        </w:r>
        <w:r w:rsidR="005933B7">
          <w:rPr>
            <w:noProof/>
            <w:webHidden/>
          </w:rPr>
          <w:t>8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92" w:history="1">
        <w:r w:rsidR="007B7291" w:rsidRPr="00B22862">
          <w:rPr>
            <w:rStyle w:val="Hyperlink"/>
            <w:noProof/>
          </w:rPr>
          <w:t>3.2.2.34.</w:t>
        </w:r>
        <w:r w:rsidR="007B7291">
          <w:rPr>
            <w:rFonts w:asciiTheme="minorHAnsi" w:hAnsiTheme="minorHAnsi"/>
            <w:noProof/>
            <w:sz w:val="22"/>
            <w:lang w:eastAsia="en-US"/>
          </w:rPr>
          <w:tab/>
        </w:r>
        <w:r w:rsidR="007B7291" w:rsidRPr="00B22862">
          <w:rPr>
            <w:rStyle w:val="Hyperlink"/>
            <w:noProof/>
          </w:rPr>
          <w:t>« Staff » Edit station information</w:t>
        </w:r>
        <w:r w:rsidR="007B7291">
          <w:rPr>
            <w:noProof/>
            <w:webHidden/>
          </w:rPr>
          <w:tab/>
        </w:r>
        <w:r w:rsidR="007B7291">
          <w:rPr>
            <w:noProof/>
            <w:webHidden/>
          </w:rPr>
          <w:fldChar w:fldCharType="begin"/>
        </w:r>
        <w:r w:rsidR="007B7291">
          <w:rPr>
            <w:noProof/>
            <w:webHidden/>
          </w:rPr>
          <w:instrText xml:space="preserve"> PAGEREF _Toc388749192 \h </w:instrText>
        </w:r>
        <w:r w:rsidR="007B7291">
          <w:rPr>
            <w:noProof/>
            <w:webHidden/>
          </w:rPr>
        </w:r>
        <w:r w:rsidR="007B7291">
          <w:rPr>
            <w:noProof/>
            <w:webHidden/>
          </w:rPr>
          <w:fldChar w:fldCharType="separate"/>
        </w:r>
        <w:r w:rsidR="005933B7">
          <w:rPr>
            <w:noProof/>
            <w:webHidden/>
          </w:rPr>
          <w:t>8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93" w:history="1">
        <w:r w:rsidR="007B7291" w:rsidRPr="00B22862">
          <w:rPr>
            <w:rStyle w:val="Hyperlink"/>
            <w:noProof/>
          </w:rPr>
          <w:t>3.2.2.35.</w:t>
        </w:r>
        <w:r w:rsidR="007B7291">
          <w:rPr>
            <w:rFonts w:asciiTheme="minorHAnsi" w:hAnsiTheme="minorHAnsi"/>
            <w:noProof/>
            <w:sz w:val="22"/>
            <w:lang w:eastAsia="en-US"/>
          </w:rPr>
          <w:tab/>
        </w:r>
        <w:r w:rsidR="007B7291" w:rsidRPr="00B22862">
          <w:rPr>
            <w:rStyle w:val="Hyperlink"/>
            <w:noProof/>
          </w:rPr>
          <w:t>« Staff » Add a route</w:t>
        </w:r>
        <w:r w:rsidR="007B7291">
          <w:rPr>
            <w:noProof/>
            <w:webHidden/>
          </w:rPr>
          <w:tab/>
        </w:r>
        <w:r w:rsidR="007B7291">
          <w:rPr>
            <w:noProof/>
            <w:webHidden/>
          </w:rPr>
          <w:fldChar w:fldCharType="begin"/>
        </w:r>
        <w:r w:rsidR="007B7291">
          <w:rPr>
            <w:noProof/>
            <w:webHidden/>
          </w:rPr>
          <w:instrText xml:space="preserve"> PAGEREF _Toc388749193 \h </w:instrText>
        </w:r>
        <w:r w:rsidR="007B7291">
          <w:rPr>
            <w:noProof/>
            <w:webHidden/>
          </w:rPr>
        </w:r>
        <w:r w:rsidR="007B7291">
          <w:rPr>
            <w:noProof/>
            <w:webHidden/>
          </w:rPr>
          <w:fldChar w:fldCharType="separate"/>
        </w:r>
        <w:r w:rsidR="005933B7">
          <w:rPr>
            <w:noProof/>
            <w:webHidden/>
          </w:rPr>
          <w:t>8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94" w:history="1">
        <w:r w:rsidR="007B7291" w:rsidRPr="00B22862">
          <w:rPr>
            <w:rStyle w:val="Hyperlink"/>
            <w:noProof/>
          </w:rPr>
          <w:t>3.2.2.36.</w:t>
        </w:r>
        <w:r w:rsidR="007B7291">
          <w:rPr>
            <w:rFonts w:asciiTheme="minorHAnsi" w:hAnsiTheme="minorHAnsi"/>
            <w:noProof/>
            <w:sz w:val="22"/>
            <w:lang w:eastAsia="en-US"/>
          </w:rPr>
          <w:tab/>
        </w:r>
        <w:r w:rsidR="007B7291" w:rsidRPr="00B22862">
          <w:rPr>
            <w:rStyle w:val="Hyperlink"/>
            <w:noProof/>
          </w:rPr>
          <w:t>« Staff » Delete a route</w:t>
        </w:r>
        <w:r w:rsidR="007B7291">
          <w:rPr>
            <w:noProof/>
            <w:webHidden/>
          </w:rPr>
          <w:tab/>
        </w:r>
        <w:r w:rsidR="007B7291">
          <w:rPr>
            <w:noProof/>
            <w:webHidden/>
          </w:rPr>
          <w:fldChar w:fldCharType="begin"/>
        </w:r>
        <w:r w:rsidR="007B7291">
          <w:rPr>
            <w:noProof/>
            <w:webHidden/>
          </w:rPr>
          <w:instrText xml:space="preserve"> PAGEREF _Toc388749194 \h </w:instrText>
        </w:r>
        <w:r w:rsidR="007B7291">
          <w:rPr>
            <w:noProof/>
            <w:webHidden/>
          </w:rPr>
        </w:r>
        <w:r w:rsidR="007B7291">
          <w:rPr>
            <w:noProof/>
            <w:webHidden/>
          </w:rPr>
          <w:fldChar w:fldCharType="separate"/>
        </w:r>
        <w:r w:rsidR="005933B7">
          <w:rPr>
            <w:noProof/>
            <w:webHidden/>
          </w:rPr>
          <w:t>9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95" w:history="1">
        <w:r w:rsidR="007B7291" w:rsidRPr="00B22862">
          <w:rPr>
            <w:rStyle w:val="Hyperlink"/>
            <w:noProof/>
          </w:rPr>
          <w:t>3.2.2.37.</w:t>
        </w:r>
        <w:r w:rsidR="007B7291">
          <w:rPr>
            <w:rFonts w:asciiTheme="minorHAnsi" w:hAnsiTheme="minorHAnsi"/>
            <w:noProof/>
            <w:sz w:val="22"/>
            <w:lang w:eastAsia="en-US"/>
          </w:rPr>
          <w:tab/>
        </w:r>
        <w:r w:rsidR="007B7291" w:rsidRPr="00B22862">
          <w:rPr>
            <w:rStyle w:val="Hyperlink"/>
            <w:noProof/>
          </w:rPr>
          <w:t>« Staff » Add new coach</w:t>
        </w:r>
        <w:r w:rsidR="007B7291">
          <w:rPr>
            <w:noProof/>
            <w:webHidden/>
          </w:rPr>
          <w:tab/>
        </w:r>
        <w:r w:rsidR="007B7291">
          <w:rPr>
            <w:noProof/>
            <w:webHidden/>
          </w:rPr>
          <w:fldChar w:fldCharType="begin"/>
        </w:r>
        <w:r w:rsidR="007B7291">
          <w:rPr>
            <w:noProof/>
            <w:webHidden/>
          </w:rPr>
          <w:instrText xml:space="preserve"> PAGEREF _Toc388749195 \h </w:instrText>
        </w:r>
        <w:r w:rsidR="007B7291">
          <w:rPr>
            <w:noProof/>
            <w:webHidden/>
          </w:rPr>
        </w:r>
        <w:r w:rsidR="007B7291">
          <w:rPr>
            <w:noProof/>
            <w:webHidden/>
          </w:rPr>
          <w:fldChar w:fldCharType="separate"/>
        </w:r>
        <w:r w:rsidR="005933B7">
          <w:rPr>
            <w:noProof/>
            <w:webHidden/>
          </w:rPr>
          <w:t>9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96" w:history="1">
        <w:r w:rsidR="007B7291" w:rsidRPr="00B22862">
          <w:rPr>
            <w:rStyle w:val="Hyperlink"/>
            <w:noProof/>
          </w:rPr>
          <w:t>3.2.2.38.</w:t>
        </w:r>
        <w:r w:rsidR="007B7291">
          <w:rPr>
            <w:rFonts w:asciiTheme="minorHAnsi" w:hAnsiTheme="minorHAnsi"/>
            <w:noProof/>
            <w:sz w:val="22"/>
            <w:lang w:eastAsia="en-US"/>
          </w:rPr>
          <w:tab/>
        </w:r>
        <w:r w:rsidR="007B7291" w:rsidRPr="00B22862">
          <w:rPr>
            <w:rStyle w:val="Hyperlink"/>
            <w:noProof/>
          </w:rPr>
          <w:t>« Staff » Delete a coach</w:t>
        </w:r>
        <w:r w:rsidR="007B7291">
          <w:rPr>
            <w:noProof/>
            <w:webHidden/>
          </w:rPr>
          <w:tab/>
        </w:r>
        <w:r w:rsidR="007B7291">
          <w:rPr>
            <w:noProof/>
            <w:webHidden/>
          </w:rPr>
          <w:fldChar w:fldCharType="begin"/>
        </w:r>
        <w:r w:rsidR="007B7291">
          <w:rPr>
            <w:noProof/>
            <w:webHidden/>
          </w:rPr>
          <w:instrText xml:space="preserve"> PAGEREF _Toc388749196 \h </w:instrText>
        </w:r>
        <w:r w:rsidR="007B7291">
          <w:rPr>
            <w:noProof/>
            <w:webHidden/>
          </w:rPr>
        </w:r>
        <w:r w:rsidR="007B7291">
          <w:rPr>
            <w:noProof/>
            <w:webHidden/>
          </w:rPr>
          <w:fldChar w:fldCharType="separate"/>
        </w:r>
        <w:r w:rsidR="005933B7">
          <w:rPr>
            <w:noProof/>
            <w:webHidden/>
          </w:rPr>
          <w:t>93</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197" w:history="1">
        <w:r w:rsidR="007B7291" w:rsidRPr="00B22862">
          <w:rPr>
            <w:rStyle w:val="Hyperlink"/>
            <w:noProof/>
          </w:rPr>
          <w:t>3.2.3.</w:t>
        </w:r>
        <w:r w:rsidR="007B7291">
          <w:rPr>
            <w:rFonts w:asciiTheme="minorHAnsi" w:hAnsiTheme="minorHAnsi"/>
            <w:noProof/>
            <w:sz w:val="22"/>
            <w:lang w:eastAsia="en-US"/>
          </w:rPr>
          <w:tab/>
        </w:r>
        <w:r w:rsidR="007B7291" w:rsidRPr="00B22862">
          <w:rPr>
            <w:rStyle w:val="Hyperlink"/>
            <w:noProof/>
          </w:rPr>
          <w:t>Non-Functional Requirements</w:t>
        </w:r>
        <w:r w:rsidR="007B7291">
          <w:rPr>
            <w:noProof/>
            <w:webHidden/>
          </w:rPr>
          <w:tab/>
        </w:r>
        <w:r w:rsidR="007B7291">
          <w:rPr>
            <w:noProof/>
            <w:webHidden/>
          </w:rPr>
          <w:fldChar w:fldCharType="begin"/>
        </w:r>
        <w:r w:rsidR="007B7291">
          <w:rPr>
            <w:noProof/>
            <w:webHidden/>
          </w:rPr>
          <w:instrText xml:space="preserve"> PAGEREF _Toc388749197 \h </w:instrText>
        </w:r>
        <w:r w:rsidR="007B7291">
          <w:rPr>
            <w:noProof/>
            <w:webHidden/>
          </w:rPr>
        </w:r>
        <w:r w:rsidR="007B7291">
          <w:rPr>
            <w:noProof/>
            <w:webHidden/>
          </w:rPr>
          <w:fldChar w:fldCharType="separate"/>
        </w:r>
        <w:r w:rsidR="005933B7">
          <w:rPr>
            <w:noProof/>
            <w:webHidden/>
          </w:rPr>
          <w:t>9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199" w:history="1">
        <w:r w:rsidR="007B7291" w:rsidRPr="00B22862">
          <w:rPr>
            <w:rStyle w:val="Hyperlink"/>
            <w:noProof/>
            <w14:scene3d>
              <w14:camera w14:prst="orthographicFront"/>
              <w14:lightRig w14:rig="threePt" w14:dir="t">
                <w14:rot w14:lat="0" w14:lon="0" w14:rev="0"/>
              </w14:lightRig>
            </w14:scene3d>
          </w:rPr>
          <w:t>3.2.2.1.</w:t>
        </w:r>
        <w:r w:rsidR="007B7291">
          <w:rPr>
            <w:rFonts w:asciiTheme="minorHAnsi" w:hAnsiTheme="minorHAnsi"/>
            <w:noProof/>
            <w:sz w:val="22"/>
            <w:lang w:eastAsia="en-US"/>
          </w:rPr>
          <w:tab/>
        </w:r>
        <w:r w:rsidR="007B7291" w:rsidRPr="00B22862">
          <w:rPr>
            <w:rStyle w:val="Hyperlink"/>
            <w:noProof/>
          </w:rPr>
          <w:t>Reliability</w:t>
        </w:r>
        <w:r w:rsidR="007B7291">
          <w:rPr>
            <w:noProof/>
            <w:webHidden/>
          </w:rPr>
          <w:tab/>
        </w:r>
        <w:r w:rsidR="007B7291">
          <w:rPr>
            <w:noProof/>
            <w:webHidden/>
          </w:rPr>
          <w:fldChar w:fldCharType="begin"/>
        </w:r>
        <w:r w:rsidR="007B7291">
          <w:rPr>
            <w:noProof/>
            <w:webHidden/>
          </w:rPr>
          <w:instrText xml:space="preserve"> PAGEREF _Toc388749199 \h </w:instrText>
        </w:r>
        <w:r w:rsidR="007B7291">
          <w:rPr>
            <w:noProof/>
            <w:webHidden/>
          </w:rPr>
        </w:r>
        <w:r w:rsidR="007B7291">
          <w:rPr>
            <w:noProof/>
            <w:webHidden/>
          </w:rPr>
          <w:fldChar w:fldCharType="separate"/>
        </w:r>
        <w:r w:rsidR="005933B7">
          <w:rPr>
            <w:noProof/>
            <w:webHidden/>
          </w:rPr>
          <w:t>9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00" w:history="1">
        <w:r w:rsidR="007B7291" w:rsidRPr="00B22862">
          <w:rPr>
            <w:rStyle w:val="Hyperlink"/>
            <w:noProof/>
            <w14:scene3d>
              <w14:camera w14:prst="orthographicFront"/>
              <w14:lightRig w14:rig="threePt" w14:dir="t">
                <w14:rot w14:lat="0" w14:lon="0" w14:rev="0"/>
              </w14:lightRig>
            </w14:scene3d>
          </w:rPr>
          <w:t>3.2.2.2.</w:t>
        </w:r>
        <w:r w:rsidR="007B7291">
          <w:rPr>
            <w:rFonts w:asciiTheme="minorHAnsi" w:hAnsiTheme="minorHAnsi"/>
            <w:noProof/>
            <w:sz w:val="22"/>
            <w:lang w:eastAsia="en-US"/>
          </w:rPr>
          <w:tab/>
        </w:r>
        <w:r w:rsidR="007B7291" w:rsidRPr="00B22862">
          <w:rPr>
            <w:rStyle w:val="Hyperlink"/>
            <w:noProof/>
          </w:rPr>
          <w:t>Availability</w:t>
        </w:r>
        <w:r w:rsidR="007B7291">
          <w:rPr>
            <w:noProof/>
            <w:webHidden/>
          </w:rPr>
          <w:tab/>
        </w:r>
        <w:r w:rsidR="007B7291">
          <w:rPr>
            <w:noProof/>
            <w:webHidden/>
          </w:rPr>
          <w:fldChar w:fldCharType="begin"/>
        </w:r>
        <w:r w:rsidR="007B7291">
          <w:rPr>
            <w:noProof/>
            <w:webHidden/>
          </w:rPr>
          <w:instrText xml:space="preserve"> PAGEREF _Toc388749200 \h </w:instrText>
        </w:r>
        <w:r w:rsidR="007B7291">
          <w:rPr>
            <w:noProof/>
            <w:webHidden/>
          </w:rPr>
        </w:r>
        <w:r w:rsidR="007B7291">
          <w:rPr>
            <w:noProof/>
            <w:webHidden/>
          </w:rPr>
          <w:fldChar w:fldCharType="separate"/>
        </w:r>
        <w:r w:rsidR="005933B7">
          <w:rPr>
            <w:noProof/>
            <w:webHidden/>
          </w:rPr>
          <w:t>9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01" w:history="1">
        <w:r w:rsidR="007B7291" w:rsidRPr="00B22862">
          <w:rPr>
            <w:rStyle w:val="Hyperlink"/>
            <w:noProof/>
            <w14:scene3d>
              <w14:camera w14:prst="orthographicFront"/>
              <w14:lightRig w14:rig="threePt" w14:dir="t">
                <w14:rot w14:lat="0" w14:lon="0" w14:rev="0"/>
              </w14:lightRig>
            </w14:scene3d>
          </w:rPr>
          <w:t>3.2.2.3.</w:t>
        </w:r>
        <w:r w:rsidR="007B7291">
          <w:rPr>
            <w:rFonts w:asciiTheme="minorHAnsi" w:hAnsiTheme="minorHAnsi"/>
            <w:noProof/>
            <w:sz w:val="22"/>
            <w:lang w:eastAsia="en-US"/>
          </w:rPr>
          <w:tab/>
        </w:r>
        <w:r w:rsidR="007B7291" w:rsidRPr="00B22862">
          <w:rPr>
            <w:rStyle w:val="Hyperlink"/>
            <w:noProof/>
          </w:rPr>
          <w:t>Security</w:t>
        </w:r>
        <w:r w:rsidR="007B7291">
          <w:rPr>
            <w:noProof/>
            <w:webHidden/>
          </w:rPr>
          <w:tab/>
        </w:r>
        <w:r w:rsidR="007B7291">
          <w:rPr>
            <w:noProof/>
            <w:webHidden/>
          </w:rPr>
          <w:fldChar w:fldCharType="begin"/>
        </w:r>
        <w:r w:rsidR="007B7291">
          <w:rPr>
            <w:noProof/>
            <w:webHidden/>
          </w:rPr>
          <w:instrText xml:space="preserve"> PAGEREF _Toc388749201 \h </w:instrText>
        </w:r>
        <w:r w:rsidR="007B7291">
          <w:rPr>
            <w:noProof/>
            <w:webHidden/>
          </w:rPr>
        </w:r>
        <w:r w:rsidR="007B7291">
          <w:rPr>
            <w:noProof/>
            <w:webHidden/>
          </w:rPr>
          <w:fldChar w:fldCharType="separate"/>
        </w:r>
        <w:r w:rsidR="005933B7">
          <w:rPr>
            <w:noProof/>
            <w:webHidden/>
          </w:rPr>
          <w:t>9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02" w:history="1">
        <w:r w:rsidR="007B7291" w:rsidRPr="00B22862">
          <w:rPr>
            <w:rStyle w:val="Hyperlink"/>
            <w:noProof/>
            <w14:scene3d>
              <w14:camera w14:prst="orthographicFront"/>
              <w14:lightRig w14:rig="threePt" w14:dir="t">
                <w14:rot w14:lat="0" w14:lon="0" w14:rev="0"/>
              </w14:lightRig>
            </w14:scene3d>
          </w:rPr>
          <w:t>3.2.2.4.</w:t>
        </w:r>
        <w:r w:rsidR="007B7291">
          <w:rPr>
            <w:rFonts w:asciiTheme="minorHAnsi" w:hAnsiTheme="minorHAnsi"/>
            <w:noProof/>
            <w:sz w:val="22"/>
            <w:lang w:eastAsia="en-US"/>
          </w:rPr>
          <w:tab/>
        </w:r>
        <w:r w:rsidR="007B7291" w:rsidRPr="00B22862">
          <w:rPr>
            <w:rStyle w:val="Hyperlink"/>
            <w:noProof/>
          </w:rPr>
          <w:t>Maintainability</w:t>
        </w:r>
        <w:r w:rsidR="007B7291">
          <w:rPr>
            <w:noProof/>
            <w:webHidden/>
          </w:rPr>
          <w:tab/>
        </w:r>
        <w:r w:rsidR="007B7291">
          <w:rPr>
            <w:noProof/>
            <w:webHidden/>
          </w:rPr>
          <w:fldChar w:fldCharType="begin"/>
        </w:r>
        <w:r w:rsidR="007B7291">
          <w:rPr>
            <w:noProof/>
            <w:webHidden/>
          </w:rPr>
          <w:instrText xml:space="preserve"> PAGEREF _Toc388749202 \h </w:instrText>
        </w:r>
        <w:r w:rsidR="007B7291">
          <w:rPr>
            <w:noProof/>
            <w:webHidden/>
          </w:rPr>
        </w:r>
        <w:r w:rsidR="007B7291">
          <w:rPr>
            <w:noProof/>
            <w:webHidden/>
          </w:rPr>
          <w:fldChar w:fldCharType="separate"/>
        </w:r>
        <w:r w:rsidR="005933B7">
          <w:rPr>
            <w:noProof/>
            <w:webHidden/>
          </w:rPr>
          <w:t>9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03" w:history="1">
        <w:r w:rsidR="007B7291" w:rsidRPr="00B22862">
          <w:rPr>
            <w:rStyle w:val="Hyperlink"/>
            <w:noProof/>
            <w14:scene3d>
              <w14:camera w14:prst="orthographicFront"/>
              <w14:lightRig w14:rig="threePt" w14:dir="t">
                <w14:rot w14:lat="0" w14:lon="0" w14:rev="0"/>
              </w14:lightRig>
            </w14:scene3d>
          </w:rPr>
          <w:t>3.2.2.5.</w:t>
        </w:r>
        <w:r w:rsidR="007B7291">
          <w:rPr>
            <w:rFonts w:asciiTheme="minorHAnsi" w:hAnsiTheme="minorHAnsi"/>
            <w:noProof/>
            <w:sz w:val="22"/>
            <w:lang w:eastAsia="en-US"/>
          </w:rPr>
          <w:tab/>
        </w:r>
        <w:r w:rsidR="007B7291" w:rsidRPr="00B22862">
          <w:rPr>
            <w:rStyle w:val="Hyperlink"/>
            <w:noProof/>
          </w:rPr>
          <w:t>Portability</w:t>
        </w:r>
        <w:r w:rsidR="007B7291">
          <w:rPr>
            <w:noProof/>
            <w:webHidden/>
          </w:rPr>
          <w:tab/>
        </w:r>
        <w:r w:rsidR="007B7291">
          <w:rPr>
            <w:noProof/>
            <w:webHidden/>
          </w:rPr>
          <w:fldChar w:fldCharType="begin"/>
        </w:r>
        <w:r w:rsidR="007B7291">
          <w:rPr>
            <w:noProof/>
            <w:webHidden/>
          </w:rPr>
          <w:instrText xml:space="preserve"> PAGEREF _Toc388749203 \h </w:instrText>
        </w:r>
        <w:r w:rsidR="007B7291">
          <w:rPr>
            <w:noProof/>
            <w:webHidden/>
          </w:rPr>
        </w:r>
        <w:r w:rsidR="007B7291">
          <w:rPr>
            <w:noProof/>
            <w:webHidden/>
          </w:rPr>
          <w:fldChar w:fldCharType="separate"/>
        </w:r>
        <w:r w:rsidR="005933B7">
          <w:rPr>
            <w:noProof/>
            <w:webHidden/>
          </w:rPr>
          <w:t>9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04" w:history="1">
        <w:r w:rsidR="007B7291" w:rsidRPr="00B22862">
          <w:rPr>
            <w:rStyle w:val="Hyperlink"/>
            <w:noProof/>
            <w14:scene3d>
              <w14:camera w14:prst="orthographicFront"/>
              <w14:lightRig w14:rig="threePt" w14:dir="t">
                <w14:rot w14:lat="0" w14:lon="0" w14:rev="0"/>
              </w14:lightRig>
            </w14:scene3d>
          </w:rPr>
          <w:t>3.2.2.6.</w:t>
        </w:r>
        <w:r w:rsidR="007B7291">
          <w:rPr>
            <w:rFonts w:asciiTheme="minorHAnsi" w:hAnsiTheme="minorHAnsi"/>
            <w:noProof/>
            <w:sz w:val="22"/>
            <w:lang w:eastAsia="en-US"/>
          </w:rPr>
          <w:tab/>
        </w:r>
        <w:r w:rsidR="007B7291" w:rsidRPr="00B22862">
          <w:rPr>
            <w:rStyle w:val="Hyperlink"/>
            <w:noProof/>
          </w:rPr>
          <w:t>Performance</w:t>
        </w:r>
        <w:r w:rsidR="007B7291">
          <w:rPr>
            <w:noProof/>
            <w:webHidden/>
          </w:rPr>
          <w:tab/>
        </w:r>
        <w:r w:rsidR="007B7291">
          <w:rPr>
            <w:noProof/>
            <w:webHidden/>
          </w:rPr>
          <w:fldChar w:fldCharType="begin"/>
        </w:r>
        <w:r w:rsidR="007B7291">
          <w:rPr>
            <w:noProof/>
            <w:webHidden/>
          </w:rPr>
          <w:instrText xml:space="preserve"> PAGEREF _Toc388749204 \h </w:instrText>
        </w:r>
        <w:r w:rsidR="007B7291">
          <w:rPr>
            <w:noProof/>
            <w:webHidden/>
          </w:rPr>
        </w:r>
        <w:r w:rsidR="007B7291">
          <w:rPr>
            <w:noProof/>
            <w:webHidden/>
          </w:rPr>
          <w:fldChar w:fldCharType="separate"/>
        </w:r>
        <w:r w:rsidR="005933B7">
          <w:rPr>
            <w:noProof/>
            <w:webHidden/>
          </w:rPr>
          <w:t>95</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205" w:history="1">
        <w:r w:rsidR="007B7291" w:rsidRPr="00B22862">
          <w:rPr>
            <w:rStyle w:val="Hyperlink"/>
            <w:noProof/>
            <w14:scene3d>
              <w14:camera w14:prst="orthographicFront"/>
              <w14:lightRig w14:rig="threePt" w14:dir="t">
                <w14:rot w14:lat="0" w14:lon="0" w14:rev="0"/>
              </w14:lightRig>
            </w14:scene3d>
          </w:rPr>
          <w:t>3.3.</w:t>
        </w:r>
        <w:r w:rsidR="007B7291">
          <w:rPr>
            <w:rFonts w:asciiTheme="minorHAnsi" w:hAnsiTheme="minorHAnsi"/>
            <w:noProof/>
            <w:sz w:val="22"/>
            <w:lang w:eastAsia="en-US"/>
          </w:rPr>
          <w:tab/>
        </w:r>
        <w:r w:rsidR="007B7291" w:rsidRPr="00B22862">
          <w:rPr>
            <w:rStyle w:val="Hyperlink"/>
            <w:noProof/>
          </w:rPr>
          <w:t>Entity Relationship Diagram</w:t>
        </w:r>
        <w:r w:rsidR="007B7291">
          <w:rPr>
            <w:noProof/>
            <w:webHidden/>
          </w:rPr>
          <w:tab/>
        </w:r>
        <w:r w:rsidR="007B7291">
          <w:rPr>
            <w:noProof/>
            <w:webHidden/>
          </w:rPr>
          <w:fldChar w:fldCharType="begin"/>
        </w:r>
        <w:r w:rsidR="007B7291">
          <w:rPr>
            <w:noProof/>
            <w:webHidden/>
          </w:rPr>
          <w:instrText xml:space="preserve"> PAGEREF _Toc388749205 \h </w:instrText>
        </w:r>
        <w:r w:rsidR="007B7291">
          <w:rPr>
            <w:noProof/>
            <w:webHidden/>
          </w:rPr>
        </w:r>
        <w:r w:rsidR="007B7291">
          <w:rPr>
            <w:noProof/>
            <w:webHidden/>
          </w:rPr>
          <w:fldChar w:fldCharType="separate"/>
        </w:r>
        <w:r w:rsidR="005933B7">
          <w:rPr>
            <w:noProof/>
            <w:webHidden/>
          </w:rPr>
          <w:t>95</w:t>
        </w:r>
        <w:r w:rsidR="007B7291">
          <w:rPr>
            <w:noProof/>
            <w:webHidden/>
          </w:rPr>
          <w:fldChar w:fldCharType="end"/>
        </w:r>
      </w:hyperlink>
    </w:p>
    <w:p w:rsidR="007B7291" w:rsidRDefault="00027020">
      <w:pPr>
        <w:pStyle w:val="TOC1"/>
        <w:rPr>
          <w:rFonts w:asciiTheme="minorHAnsi" w:hAnsiTheme="minorHAnsi"/>
          <w:noProof/>
          <w:sz w:val="22"/>
          <w:lang w:eastAsia="en-US"/>
        </w:rPr>
      </w:pPr>
      <w:hyperlink w:anchor="_Toc388749206" w:history="1">
        <w:r w:rsidR="007B7291" w:rsidRPr="00B22862">
          <w:rPr>
            <w:rStyle w:val="Hyperlink"/>
            <w:noProof/>
          </w:rPr>
          <w:t>4.</w:t>
        </w:r>
        <w:r w:rsidR="007B7291">
          <w:rPr>
            <w:rFonts w:asciiTheme="minorHAnsi" w:hAnsiTheme="minorHAnsi"/>
            <w:noProof/>
            <w:sz w:val="22"/>
            <w:lang w:eastAsia="en-US"/>
          </w:rPr>
          <w:tab/>
        </w:r>
        <w:r w:rsidR="007B7291" w:rsidRPr="00B22862">
          <w:rPr>
            <w:rStyle w:val="Hyperlink"/>
            <w:noProof/>
          </w:rPr>
          <w:t>Software Design Description (SDD)</w:t>
        </w:r>
        <w:r w:rsidR="007B7291">
          <w:rPr>
            <w:noProof/>
            <w:webHidden/>
          </w:rPr>
          <w:tab/>
        </w:r>
        <w:r w:rsidR="007B7291">
          <w:rPr>
            <w:noProof/>
            <w:webHidden/>
          </w:rPr>
          <w:fldChar w:fldCharType="begin"/>
        </w:r>
        <w:r w:rsidR="007B7291">
          <w:rPr>
            <w:noProof/>
            <w:webHidden/>
          </w:rPr>
          <w:instrText xml:space="preserve"> PAGEREF _Toc388749206 \h </w:instrText>
        </w:r>
        <w:r w:rsidR="007B7291">
          <w:rPr>
            <w:noProof/>
            <w:webHidden/>
          </w:rPr>
        </w:r>
        <w:r w:rsidR="007B7291">
          <w:rPr>
            <w:noProof/>
            <w:webHidden/>
          </w:rPr>
          <w:fldChar w:fldCharType="separate"/>
        </w:r>
        <w:r w:rsidR="005933B7">
          <w:rPr>
            <w:noProof/>
            <w:webHidden/>
          </w:rPr>
          <w:t>97</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208" w:history="1">
        <w:r w:rsidR="007B7291" w:rsidRPr="00B22862">
          <w:rPr>
            <w:rStyle w:val="Hyperlink"/>
            <w:noProof/>
            <w14:scene3d>
              <w14:camera w14:prst="orthographicFront"/>
              <w14:lightRig w14:rig="threePt" w14:dir="t">
                <w14:rot w14:lat="0" w14:lon="0" w14:rev="0"/>
              </w14:lightRig>
            </w14:scene3d>
          </w:rPr>
          <w:t>4.1.</w:t>
        </w:r>
        <w:r w:rsidR="007B7291">
          <w:rPr>
            <w:rFonts w:asciiTheme="minorHAnsi" w:hAnsiTheme="minorHAnsi"/>
            <w:noProof/>
            <w:sz w:val="22"/>
            <w:lang w:eastAsia="en-US"/>
          </w:rPr>
          <w:tab/>
        </w:r>
        <w:r w:rsidR="007B7291" w:rsidRPr="00B22862">
          <w:rPr>
            <w:rStyle w:val="Hyperlink"/>
            <w:noProof/>
          </w:rPr>
          <w:t>Design Overview</w:t>
        </w:r>
        <w:r w:rsidR="007B7291">
          <w:rPr>
            <w:noProof/>
            <w:webHidden/>
          </w:rPr>
          <w:tab/>
        </w:r>
        <w:r w:rsidR="007B7291">
          <w:rPr>
            <w:noProof/>
            <w:webHidden/>
          </w:rPr>
          <w:fldChar w:fldCharType="begin"/>
        </w:r>
        <w:r w:rsidR="007B7291">
          <w:rPr>
            <w:noProof/>
            <w:webHidden/>
          </w:rPr>
          <w:instrText xml:space="preserve"> PAGEREF _Toc388749208 \h </w:instrText>
        </w:r>
        <w:r w:rsidR="007B7291">
          <w:rPr>
            <w:noProof/>
            <w:webHidden/>
          </w:rPr>
        </w:r>
        <w:r w:rsidR="007B7291">
          <w:rPr>
            <w:noProof/>
            <w:webHidden/>
          </w:rPr>
          <w:fldChar w:fldCharType="separate"/>
        </w:r>
        <w:r w:rsidR="005933B7">
          <w:rPr>
            <w:noProof/>
            <w:webHidden/>
          </w:rPr>
          <w:t>97</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209" w:history="1">
        <w:r w:rsidR="007B7291" w:rsidRPr="00B22862">
          <w:rPr>
            <w:rStyle w:val="Hyperlink"/>
            <w:noProof/>
            <w14:scene3d>
              <w14:camera w14:prst="orthographicFront"/>
              <w14:lightRig w14:rig="threePt" w14:dir="t">
                <w14:rot w14:lat="0" w14:lon="0" w14:rev="0"/>
              </w14:lightRig>
            </w14:scene3d>
          </w:rPr>
          <w:t>4.2.</w:t>
        </w:r>
        <w:r w:rsidR="007B7291">
          <w:rPr>
            <w:rFonts w:asciiTheme="minorHAnsi" w:hAnsiTheme="minorHAnsi"/>
            <w:noProof/>
            <w:sz w:val="22"/>
            <w:lang w:eastAsia="en-US"/>
          </w:rPr>
          <w:tab/>
        </w:r>
        <w:r w:rsidR="007B7291" w:rsidRPr="00B22862">
          <w:rPr>
            <w:rStyle w:val="Hyperlink"/>
            <w:noProof/>
          </w:rPr>
          <w:t>System Architectural Design</w:t>
        </w:r>
        <w:r w:rsidR="007B7291">
          <w:rPr>
            <w:noProof/>
            <w:webHidden/>
          </w:rPr>
          <w:tab/>
        </w:r>
        <w:r w:rsidR="007B7291">
          <w:rPr>
            <w:noProof/>
            <w:webHidden/>
          </w:rPr>
          <w:fldChar w:fldCharType="begin"/>
        </w:r>
        <w:r w:rsidR="007B7291">
          <w:rPr>
            <w:noProof/>
            <w:webHidden/>
          </w:rPr>
          <w:instrText xml:space="preserve"> PAGEREF _Toc388749209 \h </w:instrText>
        </w:r>
        <w:r w:rsidR="007B7291">
          <w:rPr>
            <w:noProof/>
            <w:webHidden/>
          </w:rPr>
        </w:r>
        <w:r w:rsidR="007B7291">
          <w:rPr>
            <w:noProof/>
            <w:webHidden/>
          </w:rPr>
          <w:fldChar w:fldCharType="separate"/>
        </w:r>
        <w:r w:rsidR="005933B7">
          <w:rPr>
            <w:noProof/>
            <w:webHidden/>
          </w:rPr>
          <w:t>97</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210" w:history="1">
        <w:r w:rsidR="007B7291" w:rsidRPr="00B22862">
          <w:rPr>
            <w:rStyle w:val="Hyperlink"/>
            <w:noProof/>
            <w14:scene3d>
              <w14:camera w14:prst="orthographicFront"/>
              <w14:lightRig w14:rig="threePt" w14:dir="t">
                <w14:rot w14:lat="0" w14:lon="0" w14:rev="0"/>
              </w14:lightRig>
            </w14:scene3d>
          </w:rPr>
          <w:t>4.3.</w:t>
        </w:r>
        <w:r w:rsidR="007B7291">
          <w:rPr>
            <w:rFonts w:asciiTheme="minorHAnsi" w:hAnsiTheme="minorHAnsi"/>
            <w:noProof/>
            <w:sz w:val="22"/>
            <w:lang w:eastAsia="en-US"/>
          </w:rPr>
          <w:tab/>
        </w:r>
        <w:r w:rsidR="007B7291" w:rsidRPr="00B22862">
          <w:rPr>
            <w:rStyle w:val="Hyperlink"/>
            <w:noProof/>
          </w:rPr>
          <w:t>Component Diagram</w:t>
        </w:r>
        <w:r w:rsidR="007B7291">
          <w:rPr>
            <w:noProof/>
            <w:webHidden/>
          </w:rPr>
          <w:tab/>
        </w:r>
        <w:r w:rsidR="007B7291">
          <w:rPr>
            <w:noProof/>
            <w:webHidden/>
          </w:rPr>
          <w:fldChar w:fldCharType="begin"/>
        </w:r>
        <w:r w:rsidR="007B7291">
          <w:rPr>
            <w:noProof/>
            <w:webHidden/>
          </w:rPr>
          <w:instrText xml:space="preserve"> PAGEREF _Toc388749210 \h </w:instrText>
        </w:r>
        <w:r w:rsidR="007B7291">
          <w:rPr>
            <w:noProof/>
            <w:webHidden/>
          </w:rPr>
        </w:r>
        <w:r w:rsidR="007B7291">
          <w:rPr>
            <w:noProof/>
            <w:webHidden/>
          </w:rPr>
          <w:fldChar w:fldCharType="separate"/>
        </w:r>
        <w:r w:rsidR="005933B7">
          <w:rPr>
            <w:noProof/>
            <w:webHidden/>
          </w:rPr>
          <w:t>99</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211" w:history="1">
        <w:r w:rsidR="007B7291" w:rsidRPr="00B22862">
          <w:rPr>
            <w:rStyle w:val="Hyperlink"/>
            <w:noProof/>
            <w14:scene3d>
              <w14:camera w14:prst="orthographicFront"/>
              <w14:lightRig w14:rig="threePt" w14:dir="t">
                <w14:rot w14:lat="0" w14:lon="0" w14:rev="0"/>
              </w14:lightRig>
            </w14:scene3d>
          </w:rPr>
          <w:t>4.4.</w:t>
        </w:r>
        <w:r w:rsidR="007B7291">
          <w:rPr>
            <w:rFonts w:asciiTheme="minorHAnsi" w:hAnsiTheme="minorHAnsi"/>
            <w:noProof/>
            <w:sz w:val="22"/>
            <w:lang w:eastAsia="en-US"/>
          </w:rPr>
          <w:tab/>
        </w:r>
        <w:r w:rsidR="007B7291" w:rsidRPr="00B22862">
          <w:rPr>
            <w:rStyle w:val="Hyperlink"/>
            <w:noProof/>
          </w:rPr>
          <w:t>Detailed Description of Components</w:t>
        </w:r>
        <w:r w:rsidR="007B7291">
          <w:rPr>
            <w:noProof/>
            <w:webHidden/>
          </w:rPr>
          <w:tab/>
        </w:r>
        <w:r w:rsidR="007B7291">
          <w:rPr>
            <w:noProof/>
            <w:webHidden/>
          </w:rPr>
          <w:fldChar w:fldCharType="begin"/>
        </w:r>
        <w:r w:rsidR="007B7291">
          <w:rPr>
            <w:noProof/>
            <w:webHidden/>
          </w:rPr>
          <w:instrText xml:space="preserve"> PAGEREF _Toc388749211 \h </w:instrText>
        </w:r>
        <w:r w:rsidR="007B7291">
          <w:rPr>
            <w:noProof/>
            <w:webHidden/>
          </w:rPr>
        </w:r>
        <w:r w:rsidR="007B7291">
          <w:rPr>
            <w:noProof/>
            <w:webHidden/>
          </w:rPr>
          <w:fldChar w:fldCharType="separate"/>
        </w:r>
        <w:r w:rsidR="005933B7">
          <w:rPr>
            <w:noProof/>
            <w:webHidden/>
          </w:rPr>
          <w:t>102</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17" w:history="1">
        <w:r w:rsidR="007B7291" w:rsidRPr="00B22862">
          <w:rPr>
            <w:rStyle w:val="Hyperlink"/>
            <w:noProof/>
          </w:rPr>
          <w:t>4.4.1.</w:t>
        </w:r>
        <w:r w:rsidR="007B7291">
          <w:rPr>
            <w:rFonts w:asciiTheme="minorHAnsi" w:hAnsiTheme="minorHAnsi"/>
            <w:noProof/>
            <w:sz w:val="22"/>
            <w:lang w:eastAsia="en-US"/>
          </w:rPr>
          <w:tab/>
        </w:r>
        <w:r w:rsidR="007B7291" w:rsidRPr="00B22862">
          <w:rPr>
            <w:rStyle w:val="Hyperlink"/>
            <w:noProof/>
          </w:rPr>
          <w:t>Entities Classes</w:t>
        </w:r>
        <w:r w:rsidR="007B7291">
          <w:rPr>
            <w:noProof/>
            <w:webHidden/>
          </w:rPr>
          <w:tab/>
        </w:r>
        <w:r w:rsidR="007B7291">
          <w:rPr>
            <w:noProof/>
            <w:webHidden/>
          </w:rPr>
          <w:fldChar w:fldCharType="begin"/>
        </w:r>
        <w:r w:rsidR="007B7291">
          <w:rPr>
            <w:noProof/>
            <w:webHidden/>
          </w:rPr>
          <w:instrText xml:space="preserve"> PAGEREF _Toc388749217 \h </w:instrText>
        </w:r>
        <w:r w:rsidR="007B7291">
          <w:rPr>
            <w:noProof/>
            <w:webHidden/>
          </w:rPr>
        </w:r>
        <w:r w:rsidR="007B7291">
          <w:rPr>
            <w:noProof/>
            <w:webHidden/>
          </w:rPr>
          <w:fldChar w:fldCharType="separate"/>
        </w:r>
        <w:r w:rsidR="005933B7">
          <w:rPr>
            <w:noProof/>
            <w:webHidden/>
          </w:rPr>
          <w:t>102</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18" w:history="1">
        <w:r w:rsidR="007B7291" w:rsidRPr="00B22862">
          <w:rPr>
            <w:rStyle w:val="Hyperlink"/>
            <w:noProof/>
          </w:rPr>
          <w:t>4.4.2.</w:t>
        </w:r>
        <w:r w:rsidR="007B7291">
          <w:rPr>
            <w:rFonts w:asciiTheme="minorHAnsi" w:hAnsiTheme="minorHAnsi"/>
            <w:noProof/>
            <w:sz w:val="22"/>
            <w:lang w:eastAsia="en-US"/>
          </w:rPr>
          <w:tab/>
        </w:r>
        <w:r w:rsidR="007B7291" w:rsidRPr="00B22862">
          <w:rPr>
            <w:rStyle w:val="Hyperlink"/>
            <w:noProof/>
          </w:rPr>
          <w:t>Algorithm Processing Classes</w:t>
        </w:r>
        <w:r w:rsidR="007B7291">
          <w:rPr>
            <w:noProof/>
            <w:webHidden/>
          </w:rPr>
          <w:tab/>
        </w:r>
        <w:r w:rsidR="007B7291">
          <w:rPr>
            <w:noProof/>
            <w:webHidden/>
          </w:rPr>
          <w:fldChar w:fldCharType="begin"/>
        </w:r>
        <w:r w:rsidR="007B7291">
          <w:rPr>
            <w:noProof/>
            <w:webHidden/>
          </w:rPr>
          <w:instrText xml:space="preserve"> PAGEREF _Toc388749218 \h </w:instrText>
        </w:r>
        <w:r w:rsidR="007B7291">
          <w:rPr>
            <w:noProof/>
            <w:webHidden/>
          </w:rPr>
        </w:r>
        <w:r w:rsidR="007B7291">
          <w:rPr>
            <w:noProof/>
            <w:webHidden/>
          </w:rPr>
          <w:fldChar w:fldCharType="separate"/>
        </w:r>
        <w:r w:rsidR="005933B7">
          <w:rPr>
            <w:noProof/>
            <w:webHidden/>
          </w:rPr>
          <w:t>10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19" w:history="1">
        <w:r w:rsidR="007B7291" w:rsidRPr="00B22862">
          <w:rPr>
            <w:rStyle w:val="Hyperlink"/>
            <w:noProof/>
          </w:rPr>
          <w:t>4.4.2.1.</w:t>
        </w:r>
        <w:r w:rsidR="007B7291">
          <w:rPr>
            <w:rFonts w:asciiTheme="minorHAnsi" w:hAnsiTheme="minorHAnsi"/>
            <w:noProof/>
            <w:sz w:val="22"/>
            <w:lang w:eastAsia="en-US"/>
          </w:rPr>
          <w:tab/>
        </w:r>
        <w:r w:rsidR="007B7291" w:rsidRPr="00B22862">
          <w:rPr>
            <w:rStyle w:val="Hyperlink"/>
            <w:noProof/>
          </w:rPr>
          <w:t>Class diagram</w:t>
        </w:r>
        <w:r w:rsidR="007B7291">
          <w:rPr>
            <w:noProof/>
            <w:webHidden/>
          </w:rPr>
          <w:tab/>
        </w:r>
        <w:r w:rsidR="007B7291">
          <w:rPr>
            <w:noProof/>
            <w:webHidden/>
          </w:rPr>
          <w:fldChar w:fldCharType="begin"/>
        </w:r>
        <w:r w:rsidR="007B7291">
          <w:rPr>
            <w:noProof/>
            <w:webHidden/>
          </w:rPr>
          <w:instrText xml:space="preserve"> PAGEREF _Toc388749219 \h </w:instrText>
        </w:r>
        <w:r w:rsidR="007B7291">
          <w:rPr>
            <w:noProof/>
            <w:webHidden/>
          </w:rPr>
        </w:r>
        <w:r w:rsidR="007B7291">
          <w:rPr>
            <w:noProof/>
            <w:webHidden/>
          </w:rPr>
          <w:fldChar w:fldCharType="separate"/>
        </w:r>
        <w:r w:rsidR="005933B7">
          <w:rPr>
            <w:noProof/>
            <w:webHidden/>
          </w:rPr>
          <w:t>10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20" w:history="1">
        <w:r w:rsidR="007B7291" w:rsidRPr="00B22862">
          <w:rPr>
            <w:rStyle w:val="Hyperlink"/>
            <w:noProof/>
          </w:rPr>
          <w:t>4.4.2.2.</w:t>
        </w:r>
        <w:r w:rsidR="007B7291">
          <w:rPr>
            <w:rFonts w:asciiTheme="minorHAnsi" w:hAnsiTheme="minorHAnsi"/>
            <w:noProof/>
            <w:sz w:val="22"/>
            <w:lang w:eastAsia="en-US"/>
          </w:rPr>
          <w:tab/>
        </w:r>
        <w:r w:rsidR="007B7291" w:rsidRPr="00B22862">
          <w:rPr>
            <w:rStyle w:val="Hyperlink"/>
            <w:noProof/>
          </w:rPr>
          <w:t>Algorithms description</w:t>
        </w:r>
        <w:r w:rsidR="007B7291">
          <w:rPr>
            <w:noProof/>
            <w:webHidden/>
          </w:rPr>
          <w:tab/>
        </w:r>
        <w:r w:rsidR="007B7291">
          <w:rPr>
            <w:noProof/>
            <w:webHidden/>
          </w:rPr>
          <w:fldChar w:fldCharType="begin"/>
        </w:r>
        <w:r w:rsidR="007B7291">
          <w:rPr>
            <w:noProof/>
            <w:webHidden/>
          </w:rPr>
          <w:instrText xml:space="preserve"> PAGEREF _Toc388749220 \h </w:instrText>
        </w:r>
        <w:r w:rsidR="007B7291">
          <w:rPr>
            <w:noProof/>
            <w:webHidden/>
          </w:rPr>
        </w:r>
        <w:r w:rsidR="007B7291">
          <w:rPr>
            <w:noProof/>
            <w:webHidden/>
          </w:rPr>
          <w:fldChar w:fldCharType="separate"/>
        </w:r>
        <w:r w:rsidR="005933B7">
          <w:rPr>
            <w:noProof/>
            <w:webHidden/>
          </w:rPr>
          <w:t>10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21" w:history="1">
        <w:r w:rsidR="007B7291" w:rsidRPr="00B22862">
          <w:rPr>
            <w:rStyle w:val="Hyperlink"/>
            <w:noProof/>
          </w:rPr>
          <w:t>4.4.2.3.</w:t>
        </w:r>
        <w:r w:rsidR="007B7291">
          <w:rPr>
            <w:rFonts w:asciiTheme="minorHAnsi" w:hAnsiTheme="minorHAnsi"/>
            <w:noProof/>
            <w:sz w:val="22"/>
            <w:lang w:eastAsia="en-US"/>
          </w:rPr>
          <w:tab/>
        </w:r>
        <w:r w:rsidR="007B7291" w:rsidRPr="00B22862">
          <w:rPr>
            <w:rStyle w:val="Hyperlink"/>
            <w:noProof/>
          </w:rPr>
          <w:t>IRouteChooser</w:t>
        </w:r>
        <w:r w:rsidR="007B7291">
          <w:rPr>
            <w:noProof/>
            <w:webHidden/>
          </w:rPr>
          <w:tab/>
        </w:r>
        <w:r w:rsidR="007B7291">
          <w:rPr>
            <w:noProof/>
            <w:webHidden/>
          </w:rPr>
          <w:fldChar w:fldCharType="begin"/>
        </w:r>
        <w:r w:rsidR="007B7291">
          <w:rPr>
            <w:noProof/>
            <w:webHidden/>
          </w:rPr>
          <w:instrText xml:space="preserve"> PAGEREF _Toc388749221 \h </w:instrText>
        </w:r>
        <w:r w:rsidR="007B7291">
          <w:rPr>
            <w:noProof/>
            <w:webHidden/>
          </w:rPr>
        </w:r>
        <w:r w:rsidR="007B7291">
          <w:rPr>
            <w:noProof/>
            <w:webHidden/>
          </w:rPr>
          <w:fldChar w:fldCharType="separate"/>
        </w:r>
        <w:r w:rsidR="005933B7">
          <w:rPr>
            <w:noProof/>
            <w:webHidden/>
          </w:rPr>
          <w:t>10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22" w:history="1">
        <w:r w:rsidR="007B7291" w:rsidRPr="00B22862">
          <w:rPr>
            <w:rStyle w:val="Hyperlink"/>
            <w:noProof/>
          </w:rPr>
          <w:t>4.4.2.4.</w:t>
        </w:r>
        <w:r w:rsidR="007B7291">
          <w:rPr>
            <w:rFonts w:asciiTheme="minorHAnsi" w:hAnsiTheme="minorHAnsi"/>
            <w:noProof/>
            <w:sz w:val="22"/>
            <w:lang w:eastAsia="en-US"/>
          </w:rPr>
          <w:tab/>
        </w:r>
        <w:r w:rsidR="007B7291" w:rsidRPr="00B22862">
          <w:rPr>
            <w:rStyle w:val="Hyperlink"/>
            <w:noProof/>
          </w:rPr>
          <w:t>IAssigning</w:t>
        </w:r>
        <w:r w:rsidR="007B7291">
          <w:rPr>
            <w:noProof/>
            <w:webHidden/>
          </w:rPr>
          <w:tab/>
        </w:r>
        <w:r w:rsidR="007B7291">
          <w:rPr>
            <w:noProof/>
            <w:webHidden/>
          </w:rPr>
          <w:fldChar w:fldCharType="begin"/>
        </w:r>
        <w:r w:rsidR="007B7291">
          <w:rPr>
            <w:noProof/>
            <w:webHidden/>
          </w:rPr>
          <w:instrText xml:space="preserve"> PAGEREF _Toc388749222 \h </w:instrText>
        </w:r>
        <w:r w:rsidR="007B7291">
          <w:rPr>
            <w:noProof/>
            <w:webHidden/>
          </w:rPr>
        </w:r>
        <w:r w:rsidR="007B7291">
          <w:rPr>
            <w:noProof/>
            <w:webHidden/>
          </w:rPr>
          <w:fldChar w:fldCharType="separate"/>
        </w:r>
        <w:r w:rsidR="005933B7">
          <w:rPr>
            <w:noProof/>
            <w:webHidden/>
          </w:rPr>
          <w:t>108</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23" w:history="1">
        <w:r w:rsidR="007B7291" w:rsidRPr="00B22862">
          <w:rPr>
            <w:rStyle w:val="Hyperlink"/>
            <w:noProof/>
          </w:rPr>
          <w:t>4.4.3.</w:t>
        </w:r>
        <w:r w:rsidR="007B7291">
          <w:rPr>
            <w:rFonts w:asciiTheme="minorHAnsi" w:hAnsiTheme="minorHAnsi"/>
            <w:noProof/>
            <w:sz w:val="22"/>
            <w:lang w:eastAsia="en-US"/>
          </w:rPr>
          <w:tab/>
        </w:r>
        <w:r w:rsidR="007B7291" w:rsidRPr="00B22862">
          <w:rPr>
            <w:rStyle w:val="Hyperlink"/>
            <w:noProof/>
          </w:rPr>
          <w:t>Data Repository Classes</w:t>
        </w:r>
        <w:r w:rsidR="007B7291">
          <w:rPr>
            <w:noProof/>
            <w:webHidden/>
          </w:rPr>
          <w:tab/>
        </w:r>
        <w:r w:rsidR="007B7291">
          <w:rPr>
            <w:noProof/>
            <w:webHidden/>
          </w:rPr>
          <w:fldChar w:fldCharType="begin"/>
        </w:r>
        <w:r w:rsidR="007B7291">
          <w:rPr>
            <w:noProof/>
            <w:webHidden/>
          </w:rPr>
          <w:instrText xml:space="preserve"> PAGEREF _Toc388749223 \h </w:instrText>
        </w:r>
        <w:r w:rsidR="007B7291">
          <w:rPr>
            <w:noProof/>
            <w:webHidden/>
          </w:rPr>
        </w:r>
        <w:r w:rsidR="007B7291">
          <w:rPr>
            <w:noProof/>
            <w:webHidden/>
          </w:rPr>
          <w:fldChar w:fldCharType="separate"/>
        </w:r>
        <w:r w:rsidR="005933B7">
          <w:rPr>
            <w:noProof/>
            <w:webHidden/>
          </w:rPr>
          <w:t>10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24" w:history="1">
        <w:r w:rsidR="007B7291" w:rsidRPr="00B22862">
          <w:rPr>
            <w:rStyle w:val="Hyperlink"/>
            <w:noProof/>
          </w:rPr>
          <w:t>4.4.3.1.</w:t>
        </w:r>
        <w:r w:rsidR="007B7291">
          <w:rPr>
            <w:rFonts w:asciiTheme="minorHAnsi" w:hAnsiTheme="minorHAnsi"/>
            <w:noProof/>
            <w:sz w:val="22"/>
            <w:lang w:eastAsia="en-US"/>
          </w:rPr>
          <w:tab/>
        </w:r>
        <w:r w:rsidR="007B7291" w:rsidRPr="00B22862">
          <w:rPr>
            <w:rStyle w:val="Hyperlink"/>
            <w:noProof/>
          </w:rPr>
          <w:t>Class diagram</w:t>
        </w:r>
        <w:r w:rsidR="007B7291">
          <w:rPr>
            <w:noProof/>
            <w:webHidden/>
          </w:rPr>
          <w:tab/>
        </w:r>
        <w:r w:rsidR="007B7291">
          <w:rPr>
            <w:noProof/>
            <w:webHidden/>
          </w:rPr>
          <w:fldChar w:fldCharType="begin"/>
        </w:r>
        <w:r w:rsidR="007B7291">
          <w:rPr>
            <w:noProof/>
            <w:webHidden/>
          </w:rPr>
          <w:instrText xml:space="preserve"> PAGEREF _Toc388749224 \h </w:instrText>
        </w:r>
        <w:r w:rsidR="007B7291">
          <w:rPr>
            <w:noProof/>
            <w:webHidden/>
          </w:rPr>
        </w:r>
        <w:r w:rsidR="007B7291">
          <w:rPr>
            <w:noProof/>
            <w:webHidden/>
          </w:rPr>
          <w:fldChar w:fldCharType="separate"/>
        </w:r>
        <w:r w:rsidR="005933B7">
          <w:rPr>
            <w:noProof/>
            <w:webHidden/>
          </w:rPr>
          <w:t>10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25" w:history="1">
        <w:r w:rsidR="007B7291" w:rsidRPr="00B22862">
          <w:rPr>
            <w:rStyle w:val="Hyperlink"/>
            <w:noProof/>
          </w:rPr>
          <w:t>4.4.3.2.</w:t>
        </w:r>
        <w:r w:rsidR="007B7291">
          <w:rPr>
            <w:rFonts w:asciiTheme="minorHAnsi" w:hAnsiTheme="minorHAnsi"/>
            <w:noProof/>
            <w:sz w:val="22"/>
            <w:lang w:eastAsia="en-US"/>
          </w:rPr>
          <w:tab/>
        </w:r>
        <w:r w:rsidR="007B7291" w:rsidRPr="00B22862">
          <w:rPr>
            <w:rStyle w:val="Hyperlink"/>
            <w:noProof/>
          </w:rPr>
          <w:t>IRequestRepository Interface</w:t>
        </w:r>
        <w:r w:rsidR="007B7291">
          <w:rPr>
            <w:noProof/>
            <w:webHidden/>
          </w:rPr>
          <w:tab/>
        </w:r>
        <w:r w:rsidR="007B7291">
          <w:rPr>
            <w:noProof/>
            <w:webHidden/>
          </w:rPr>
          <w:fldChar w:fldCharType="begin"/>
        </w:r>
        <w:r w:rsidR="007B7291">
          <w:rPr>
            <w:noProof/>
            <w:webHidden/>
          </w:rPr>
          <w:instrText xml:space="preserve"> PAGEREF _Toc388749225 \h </w:instrText>
        </w:r>
        <w:r w:rsidR="007B7291">
          <w:rPr>
            <w:noProof/>
            <w:webHidden/>
          </w:rPr>
        </w:r>
        <w:r w:rsidR="007B7291">
          <w:rPr>
            <w:noProof/>
            <w:webHidden/>
          </w:rPr>
          <w:fldChar w:fldCharType="separate"/>
        </w:r>
        <w:r w:rsidR="005933B7">
          <w:rPr>
            <w:noProof/>
            <w:webHidden/>
          </w:rPr>
          <w:t>109</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26" w:history="1">
        <w:r w:rsidR="007B7291" w:rsidRPr="00B22862">
          <w:rPr>
            <w:rStyle w:val="Hyperlink"/>
            <w:noProof/>
          </w:rPr>
          <w:t>4.4.3.3.</w:t>
        </w:r>
        <w:r w:rsidR="007B7291">
          <w:rPr>
            <w:rFonts w:asciiTheme="minorHAnsi" w:hAnsiTheme="minorHAnsi"/>
            <w:noProof/>
            <w:sz w:val="22"/>
            <w:lang w:eastAsia="en-US"/>
          </w:rPr>
          <w:tab/>
        </w:r>
        <w:r w:rsidR="007B7291" w:rsidRPr="00B22862">
          <w:rPr>
            <w:rStyle w:val="Hyperlink"/>
            <w:noProof/>
          </w:rPr>
          <w:t>IUserRepository Interface</w:t>
        </w:r>
        <w:r w:rsidR="007B7291">
          <w:rPr>
            <w:noProof/>
            <w:webHidden/>
          </w:rPr>
          <w:tab/>
        </w:r>
        <w:r w:rsidR="007B7291">
          <w:rPr>
            <w:noProof/>
            <w:webHidden/>
          </w:rPr>
          <w:fldChar w:fldCharType="begin"/>
        </w:r>
        <w:r w:rsidR="007B7291">
          <w:rPr>
            <w:noProof/>
            <w:webHidden/>
          </w:rPr>
          <w:instrText xml:space="preserve"> PAGEREF _Toc388749226 \h </w:instrText>
        </w:r>
        <w:r w:rsidR="007B7291">
          <w:rPr>
            <w:noProof/>
            <w:webHidden/>
          </w:rPr>
        </w:r>
        <w:r w:rsidR="007B7291">
          <w:rPr>
            <w:noProof/>
            <w:webHidden/>
          </w:rPr>
          <w:fldChar w:fldCharType="separate"/>
        </w:r>
        <w:r w:rsidR="005933B7">
          <w:rPr>
            <w:noProof/>
            <w:webHidden/>
          </w:rPr>
          <w:t>11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27" w:history="1">
        <w:r w:rsidR="007B7291" w:rsidRPr="00B22862">
          <w:rPr>
            <w:rStyle w:val="Hyperlink"/>
            <w:noProof/>
          </w:rPr>
          <w:t>4.4.3.4.</w:t>
        </w:r>
        <w:r w:rsidR="007B7291">
          <w:rPr>
            <w:rFonts w:asciiTheme="minorHAnsi" w:hAnsiTheme="minorHAnsi"/>
            <w:noProof/>
            <w:sz w:val="22"/>
            <w:lang w:eastAsia="en-US"/>
          </w:rPr>
          <w:tab/>
        </w:r>
        <w:r w:rsidR="007B7291" w:rsidRPr="00B22862">
          <w:rPr>
            <w:rStyle w:val="Hyperlink"/>
            <w:noProof/>
          </w:rPr>
          <w:t>IJourneyRepository Interface</w:t>
        </w:r>
        <w:r w:rsidR="007B7291">
          <w:rPr>
            <w:noProof/>
            <w:webHidden/>
          </w:rPr>
          <w:tab/>
        </w:r>
        <w:r w:rsidR="007B7291">
          <w:rPr>
            <w:noProof/>
            <w:webHidden/>
          </w:rPr>
          <w:fldChar w:fldCharType="begin"/>
        </w:r>
        <w:r w:rsidR="007B7291">
          <w:rPr>
            <w:noProof/>
            <w:webHidden/>
          </w:rPr>
          <w:instrText xml:space="preserve"> PAGEREF _Toc388749227 \h </w:instrText>
        </w:r>
        <w:r w:rsidR="007B7291">
          <w:rPr>
            <w:noProof/>
            <w:webHidden/>
          </w:rPr>
        </w:r>
        <w:r w:rsidR="007B7291">
          <w:rPr>
            <w:noProof/>
            <w:webHidden/>
          </w:rPr>
          <w:fldChar w:fldCharType="separate"/>
        </w:r>
        <w:r w:rsidR="005933B7">
          <w:rPr>
            <w:noProof/>
            <w:webHidden/>
          </w:rPr>
          <w:t>11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28" w:history="1">
        <w:r w:rsidR="007B7291" w:rsidRPr="00B22862">
          <w:rPr>
            <w:rStyle w:val="Hyperlink"/>
            <w:noProof/>
          </w:rPr>
          <w:t>4.4.3.5.</w:t>
        </w:r>
        <w:r w:rsidR="007B7291">
          <w:rPr>
            <w:rFonts w:asciiTheme="minorHAnsi" w:hAnsiTheme="minorHAnsi"/>
            <w:noProof/>
            <w:sz w:val="22"/>
            <w:lang w:eastAsia="en-US"/>
          </w:rPr>
          <w:tab/>
        </w:r>
        <w:r w:rsidR="007B7291" w:rsidRPr="00B22862">
          <w:rPr>
            <w:rStyle w:val="Hyperlink"/>
            <w:noProof/>
          </w:rPr>
          <w:t>IAssigningRepository Interface</w:t>
        </w:r>
        <w:r w:rsidR="007B7291">
          <w:rPr>
            <w:noProof/>
            <w:webHidden/>
          </w:rPr>
          <w:tab/>
        </w:r>
        <w:r w:rsidR="007B7291">
          <w:rPr>
            <w:noProof/>
            <w:webHidden/>
          </w:rPr>
          <w:fldChar w:fldCharType="begin"/>
        </w:r>
        <w:r w:rsidR="007B7291">
          <w:rPr>
            <w:noProof/>
            <w:webHidden/>
          </w:rPr>
          <w:instrText xml:space="preserve"> PAGEREF _Toc388749228 \h </w:instrText>
        </w:r>
        <w:r w:rsidR="007B7291">
          <w:rPr>
            <w:noProof/>
            <w:webHidden/>
          </w:rPr>
        </w:r>
        <w:r w:rsidR="007B7291">
          <w:rPr>
            <w:noProof/>
            <w:webHidden/>
          </w:rPr>
          <w:fldChar w:fldCharType="separate"/>
        </w:r>
        <w:r w:rsidR="005933B7">
          <w:rPr>
            <w:noProof/>
            <w:webHidden/>
          </w:rPr>
          <w:t>11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29" w:history="1">
        <w:r w:rsidR="007B7291" w:rsidRPr="00B22862">
          <w:rPr>
            <w:rStyle w:val="Hyperlink"/>
            <w:noProof/>
          </w:rPr>
          <w:t>4.4.3.6.</w:t>
        </w:r>
        <w:r w:rsidR="007B7291">
          <w:rPr>
            <w:rFonts w:asciiTheme="minorHAnsi" w:hAnsiTheme="minorHAnsi"/>
            <w:noProof/>
            <w:sz w:val="22"/>
            <w:lang w:eastAsia="en-US"/>
          </w:rPr>
          <w:tab/>
        </w:r>
        <w:r w:rsidR="007B7291" w:rsidRPr="00B22862">
          <w:rPr>
            <w:rStyle w:val="Hyperlink"/>
            <w:noProof/>
          </w:rPr>
          <w:t>IFeedbackRepository Interface</w:t>
        </w:r>
        <w:r w:rsidR="007B7291">
          <w:rPr>
            <w:noProof/>
            <w:webHidden/>
          </w:rPr>
          <w:tab/>
        </w:r>
        <w:r w:rsidR="007B7291">
          <w:rPr>
            <w:noProof/>
            <w:webHidden/>
          </w:rPr>
          <w:fldChar w:fldCharType="begin"/>
        </w:r>
        <w:r w:rsidR="007B7291">
          <w:rPr>
            <w:noProof/>
            <w:webHidden/>
          </w:rPr>
          <w:instrText xml:space="preserve"> PAGEREF _Toc388749229 \h </w:instrText>
        </w:r>
        <w:r w:rsidR="007B7291">
          <w:rPr>
            <w:noProof/>
            <w:webHidden/>
          </w:rPr>
        </w:r>
        <w:r w:rsidR="007B7291">
          <w:rPr>
            <w:noProof/>
            <w:webHidden/>
          </w:rPr>
          <w:fldChar w:fldCharType="separate"/>
        </w:r>
        <w:r w:rsidR="005933B7">
          <w:rPr>
            <w:noProof/>
            <w:webHidden/>
          </w:rPr>
          <w:t>11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30" w:history="1">
        <w:r w:rsidR="007B7291" w:rsidRPr="00B22862">
          <w:rPr>
            <w:rStyle w:val="Hyperlink"/>
            <w:noProof/>
          </w:rPr>
          <w:t>4.4.3.7.</w:t>
        </w:r>
        <w:r w:rsidR="007B7291">
          <w:rPr>
            <w:rFonts w:asciiTheme="minorHAnsi" w:hAnsiTheme="minorHAnsi"/>
            <w:noProof/>
            <w:sz w:val="22"/>
            <w:lang w:eastAsia="en-US"/>
          </w:rPr>
          <w:tab/>
        </w:r>
        <w:r w:rsidR="007B7291" w:rsidRPr="00B22862">
          <w:rPr>
            <w:rStyle w:val="Hyperlink"/>
            <w:noProof/>
          </w:rPr>
          <w:t>IPriceRepository Interface</w:t>
        </w:r>
        <w:r w:rsidR="007B7291">
          <w:rPr>
            <w:noProof/>
            <w:webHidden/>
          </w:rPr>
          <w:tab/>
        </w:r>
        <w:r w:rsidR="007B7291">
          <w:rPr>
            <w:noProof/>
            <w:webHidden/>
          </w:rPr>
          <w:fldChar w:fldCharType="begin"/>
        </w:r>
        <w:r w:rsidR="007B7291">
          <w:rPr>
            <w:noProof/>
            <w:webHidden/>
          </w:rPr>
          <w:instrText xml:space="preserve"> PAGEREF _Toc388749230 \h </w:instrText>
        </w:r>
        <w:r w:rsidR="007B7291">
          <w:rPr>
            <w:noProof/>
            <w:webHidden/>
          </w:rPr>
        </w:r>
        <w:r w:rsidR="007B7291">
          <w:rPr>
            <w:noProof/>
            <w:webHidden/>
          </w:rPr>
          <w:fldChar w:fldCharType="separate"/>
        </w:r>
        <w:r w:rsidR="005933B7">
          <w:rPr>
            <w:noProof/>
            <w:webHidden/>
          </w:rPr>
          <w:t>11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31" w:history="1">
        <w:r w:rsidR="007B7291" w:rsidRPr="00B22862">
          <w:rPr>
            <w:rStyle w:val="Hyperlink"/>
            <w:noProof/>
          </w:rPr>
          <w:t>4.4.4.</w:t>
        </w:r>
        <w:r w:rsidR="007B7291">
          <w:rPr>
            <w:rFonts w:asciiTheme="minorHAnsi" w:hAnsiTheme="minorHAnsi"/>
            <w:noProof/>
            <w:sz w:val="22"/>
            <w:lang w:eastAsia="en-US"/>
          </w:rPr>
          <w:tab/>
        </w:r>
        <w:r w:rsidR="007B7291" w:rsidRPr="00B22862">
          <w:rPr>
            <w:rStyle w:val="Hyperlink"/>
            <w:noProof/>
          </w:rPr>
          <w:t>Business Logic Classes</w:t>
        </w:r>
        <w:r w:rsidR="007B7291">
          <w:rPr>
            <w:noProof/>
            <w:webHidden/>
          </w:rPr>
          <w:tab/>
        </w:r>
        <w:r w:rsidR="007B7291">
          <w:rPr>
            <w:noProof/>
            <w:webHidden/>
          </w:rPr>
          <w:fldChar w:fldCharType="begin"/>
        </w:r>
        <w:r w:rsidR="007B7291">
          <w:rPr>
            <w:noProof/>
            <w:webHidden/>
          </w:rPr>
          <w:instrText xml:space="preserve"> PAGEREF _Toc388749231 \h </w:instrText>
        </w:r>
        <w:r w:rsidR="007B7291">
          <w:rPr>
            <w:noProof/>
            <w:webHidden/>
          </w:rPr>
        </w:r>
        <w:r w:rsidR="007B7291">
          <w:rPr>
            <w:noProof/>
            <w:webHidden/>
          </w:rPr>
          <w:fldChar w:fldCharType="separate"/>
        </w:r>
        <w:r w:rsidR="005933B7">
          <w:rPr>
            <w:noProof/>
            <w:webHidden/>
          </w:rPr>
          <w:t>11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32" w:history="1">
        <w:r w:rsidR="007B7291" w:rsidRPr="00B22862">
          <w:rPr>
            <w:rStyle w:val="Hyperlink"/>
            <w:noProof/>
          </w:rPr>
          <w:t>4.4.4.1.</w:t>
        </w:r>
        <w:r w:rsidR="007B7291">
          <w:rPr>
            <w:rFonts w:asciiTheme="minorHAnsi" w:hAnsiTheme="minorHAnsi"/>
            <w:noProof/>
            <w:sz w:val="22"/>
            <w:lang w:eastAsia="en-US"/>
          </w:rPr>
          <w:tab/>
        </w:r>
        <w:r w:rsidR="007B7291" w:rsidRPr="00B22862">
          <w:rPr>
            <w:rStyle w:val="Hyperlink"/>
            <w:noProof/>
          </w:rPr>
          <w:t>Class diagram</w:t>
        </w:r>
        <w:r w:rsidR="007B7291">
          <w:rPr>
            <w:noProof/>
            <w:webHidden/>
          </w:rPr>
          <w:tab/>
        </w:r>
        <w:r w:rsidR="007B7291">
          <w:rPr>
            <w:noProof/>
            <w:webHidden/>
          </w:rPr>
          <w:fldChar w:fldCharType="begin"/>
        </w:r>
        <w:r w:rsidR="007B7291">
          <w:rPr>
            <w:noProof/>
            <w:webHidden/>
          </w:rPr>
          <w:instrText xml:space="preserve"> PAGEREF _Toc388749232 \h </w:instrText>
        </w:r>
        <w:r w:rsidR="007B7291">
          <w:rPr>
            <w:noProof/>
            <w:webHidden/>
          </w:rPr>
        </w:r>
        <w:r w:rsidR="007B7291">
          <w:rPr>
            <w:noProof/>
            <w:webHidden/>
          </w:rPr>
          <w:fldChar w:fldCharType="separate"/>
        </w:r>
        <w:r w:rsidR="005933B7">
          <w:rPr>
            <w:noProof/>
            <w:webHidden/>
          </w:rPr>
          <w:t>11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33" w:history="1">
        <w:r w:rsidR="007B7291" w:rsidRPr="00B22862">
          <w:rPr>
            <w:rStyle w:val="Hyperlink"/>
            <w:noProof/>
          </w:rPr>
          <w:t>4.4.4.2.</w:t>
        </w:r>
        <w:r w:rsidR="007B7291">
          <w:rPr>
            <w:rFonts w:asciiTheme="minorHAnsi" w:hAnsiTheme="minorHAnsi"/>
            <w:noProof/>
            <w:sz w:val="22"/>
            <w:lang w:eastAsia="en-US"/>
          </w:rPr>
          <w:tab/>
        </w:r>
        <w:r w:rsidR="007B7291" w:rsidRPr="00B22862">
          <w:rPr>
            <w:rStyle w:val="Hyperlink"/>
            <w:noProof/>
          </w:rPr>
          <w:t>IAcount Interface</w:t>
        </w:r>
        <w:r w:rsidR="007B7291">
          <w:rPr>
            <w:noProof/>
            <w:webHidden/>
          </w:rPr>
          <w:tab/>
        </w:r>
        <w:r w:rsidR="007B7291">
          <w:rPr>
            <w:noProof/>
            <w:webHidden/>
          </w:rPr>
          <w:fldChar w:fldCharType="begin"/>
        </w:r>
        <w:r w:rsidR="007B7291">
          <w:rPr>
            <w:noProof/>
            <w:webHidden/>
          </w:rPr>
          <w:instrText xml:space="preserve"> PAGEREF _Toc388749233 \h </w:instrText>
        </w:r>
        <w:r w:rsidR="007B7291">
          <w:rPr>
            <w:noProof/>
            <w:webHidden/>
          </w:rPr>
        </w:r>
        <w:r w:rsidR="007B7291">
          <w:rPr>
            <w:noProof/>
            <w:webHidden/>
          </w:rPr>
          <w:fldChar w:fldCharType="separate"/>
        </w:r>
        <w:r w:rsidR="005933B7">
          <w:rPr>
            <w:noProof/>
            <w:webHidden/>
          </w:rPr>
          <w:t>11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34" w:history="1">
        <w:r w:rsidR="007B7291" w:rsidRPr="00B22862">
          <w:rPr>
            <w:rStyle w:val="Hyperlink"/>
            <w:noProof/>
          </w:rPr>
          <w:t>4.4.4.3.</w:t>
        </w:r>
        <w:r w:rsidR="007B7291">
          <w:rPr>
            <w:rFonts w:asciiTheme="minorHAnsi" w:hAnsiTheme="minorHAnsi"/>
            <w:noProof/>
            <w:sz w:val="22"/>
            <w:lang w:eastAsia="en-US"/>
          </w:rPr>
          <w:tab/>
        </w:r>
        <w:r w:rsidR="007B7291" w:rsidRPr="00B22862">
          <w:rPr>
            <w:rStyle w:val="Hyperlink"/>
            <w:noProof/>
          </w:rPr>
          <w:t>IAssigning Interface</w:t>
        </w:r>
        <w:r w:rsidR="007B7291">
          <w:rPr>
            <w:noProof/>
            <w:webHidden/>
          </w:rPr>
          <w:tab/>
        </w:r>
        <w:r w:rsidR="007B7291">
          <w:rPr>
            <w:noProof/>
            <w:webHidden/>
          </w:rPr>
          <w:fldChar w:fldCharType="begin"/>
        </w:r>
        <w:r w:rsidR="007B7291">
          <w:rPr>
            <w:noProof/>
            <w:webHidden/>
          </w:rPr>
          <w:instrText xml:space="preserve"> PAGEREF _Toc388749234 \h </w:instrText>
        </w:r>
        <w:r w:rsidR="007B7291">
          <w:rPr>
            <w:noProof/>
            <w:webHidden/>
          </w:rPr>
        </w:r>
        <w:r w:rsidR="007B7291">
          <w:rPr>
            <w:noProof/>
            <w:webHidden/>
          </w:rPr>
          <w:fldChar w:fldCharType="separate"/>
        </w:r>
        <w:r w:rsidR="005933B7">
          <w:rPr>
            <w:noProof/>
            <w:webHidden/>
          </w:rPr>
          <w:t>11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35" w:history="1">
        <w:r w:rsidR="007B7291" w:rsidRPr="00B22862">
          <w:rPr>
            <w:rStyle w:val="Hyperlink"/>
            <w:noProof/>
          </w:rPr>
          <w:t>4.4.4.4.</w:t>
        </w:r>
        <w:r w:rsidR="007B7291">
          <w:rPr>
            <w:rFonts w:asciiTheme="minorHAnsi" w:hAnsiTheme="minorHAnsi"/>
            <w:noProof/>
            <w:sz w:val="22"/>
            <w:lang w:eastAsia="en-US"/>
          </w:rPr>
          <w:tab/>
        </w:r>
        <w:r w:rsidR="007B7291" w:rsidRPr="00B22862">
          <w:rPr>
            <w:rStyle w:val="Hyperlink"/>
            <w:noProof/>
          </w:rPr>
          <w:t>IStage Interface</w:t>
        </w:r>
        <w:r w:rsidR="007B7291">
          <w:rPr>
            <w:noProof/>
            <w:webHidden/>
          </w:rPr>
          <w:tab/>
        </w:r>
        <w:r w:rsidR="007B7291">
          <w:rPr>
            <w:noProof/>
            <w:webHidden/>
          </w:rPr>
          <w:fldChar w:fldCharType="begin"/>
        </w:r>
        <w:r w:rsidR="007B7291">
          <w:rPr>
            <w:noProof/>
            <w:webHidden/>
          </w:rPr>
          <w:instrText xml:space="preserve"> PAGEREF _Toc388749235 \h </w:instrText>
        </w:r>
        <w:r w:rsidR="007B7291">
          <w:rPr>
            <w:noProof/>
            <w:webHidden/>
          </w:rPr>
        </w:r>
        <w:r w:rsidR="007B7291">
          <w:rPr>
            <w:noProof/>
            <w:webHidden/>
          </w:rPr>
          <w:fldChar w:fldCharType="separate"/>
        </w:r>
        <w:r w:rsidR="005933B7">
          <w:rPr>
            <w:noProof/>
            <w:webHidden/>
          </w:rPr>
          <w:t>11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36" w:history="1">
        <w:r w:rsidR="007B7291" w:rsidRPr="00B22862">
          <w:rPr>
            <w:rStyle w:val="Hyperlink"/>
            <w:noProof/>
          </w:rPr>
          <w:t>4.4.4.5.</w:t>
        </w:r>
        <w:r w:rsidR="007B7291">
          <w:rPr>
            <w:rFonts w:asciiTheme="minorHAnsi" w:hAnsiTheme="minorHAnsi"/>
            <w:noProof/>
            <w:sz w:val="22"/>
            <w:lang w:eastAsia="en-US"/>
          </w:rPr>
          <w:tab/>
        </w:r>
        <w:r w:rsidR="007B7291" w:rsidRPr="00B22862">
          <w:rPr>
            <w:rStyle w:val="Hyperlink"/>
            <w:noProof/>
          </w:rPr>
          <w:t>ITrip Interface</w:t>
        </w:r>
        <w:r w:rsidR="007B7291">
          <w:rPr>
            <w:noProof/>
            <w:webHidden/>
          </w:rPr>
          <w:tab/>
        </w:r>
        <w:r w:rsidR="007B7291">
          <w:rPr>
            <w:noProof/>
            <w:webHidden/>
          </w:rPr>
          <w:fldChar w:fldCharType="begin"/>
        </w:r>
        <w:r w:rsidR="007B7291">
          <w:rPr>
            <w:noProof/>
            <w:webHidden/>
          </w:rPr>
          <w:instrText xml:space="preserve"> PAGEREF _Toc388749236 \h </w:instrText>
        </w:r>
        <w:r w:rsidR="007B7291">
          <w:rPr>
            <w:noProof/>
            <w:webHidden/>
          </w:rPr>
        </w:r>
        <w:r w:rsidR="007B7291">
          <w:rPr>
            <w:noProof/>
            <w:webHidden/>
          </w:rPr>
          <w:fldChar w:fldCharType="separate"/>
        </w:r>
        <w:r w:rsidR="005933B7">
          <w:rPr>
            <w:noProof/>
            <w:webHidden/>
          </w:rPr>
          <w:t>11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37" w:history="1">
        <w:r w:rsidR="007B7291" w:rsidRPr="00B22862">
          <w:rPr>
            <w:rStyle w:val="Hyperlink"/>
            <w:noProof/>
          </w:rPr>
          <w:t>4.4.4.6.</w:t>
        </w:r>
        <w:r w:rsidR="007B7291">
          <w:rPr>
            <w:rFonts w:asciiTheme="minorHAnsi" w:hAnsiTheme="minorHAnsi"/>
            <w:noProof/>
            <w:sz w:val="22"/>
            <w:lang w:eastAsia="en-US"/>
          </w:rPr>
          <w:tab/>
        </w:r>
        <w:r w:rsidR="007B7291" w:rsidRPr="00B22862">
          <w:rPr>
            <w:rStyle w:val="Hyperlink"/>
            <w:noProof/>
          </w:rPr>
          <w:t>ICustomer Interface</w:t>
        </w:r>
        <w:r w:rsidR="007B7291">
          <w:rPr>
            <w:noProof/>
            <w:webHidden/>
          </w:rPr>
          <w:tab/>
        </w:r>
        <w:r w:rsidR="007B7291">
          <w:rPr>
            <w:noProof/>
            <w:webHidden/>
          </w:rPr>
          <w:fldChar w:fldCharType="begin"/>
        </w:r>
        <w:r w:rsidR="007B7291">
          <w:rPr>
            <w:noProof/>
            <w:webHidden/>
          </w:rPr>
          <w:instrText xml:space="preserve"> PAGEREF _Toc388749237 \h </w:instrText>
        </w:r>
        <w:r w:rsidR="007B7291">
          <w:rPr>
            <w:noProof/>
            <w:webHidden/>
          </w:rPr>
        </w:r>
        <w:r w:rsidR="007B7291">
          <w:rPr>
            <w:noProof/>
            <w:webHidden/>
          </w:rPr>
          <w:fldChar w:fldCharType="separate"/>
        </w:r>
        <w:r w:rsidR="005933B7">
          <w:rPr>
            <w:noProof/>
            <w:webHidden/>
          </w:rPr>
          <w:t>11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38" w:history="1">
        <w:r w:rsidR="007B7291" w:rsidRPr="00B22862">
          <w:rPr>
            <w:rStyle w:val="Hyperlink"/>
            <w:noProof/>
          </w:rPr>
          <w:t>4.4.4.7.</w:t>
        </w:r>
        <w:r w:rsidR="007B7291">
          <w:rPr>
            <w:rFonts w:asciiTheme="minorHAnsi" w:hAnsiTheme="minorHAnsi"/>
            <w:noProof/>
            <w:sz w:val="22"/>
            <w:lang w:eastAsia="en-US"/>
          </w:rPr>
          <w:tab/>
        </w:r>
        <w:r w:rsidR="007B7291" w:rsidRPr="00B22862">
          <w:rPr>
            <w:rStyle w:val="Hyperlink"/>
            <w:noProof/>
          </w:rPr>
          <w:t>IFee Interface</w:t>
        </w:r>
        <w:r w:rsidR="007B7291">
          <w:rPr>
            <w:noProof/>
            <w:webHidden/>
          </w:rPr>
          <w:tab/>
        </w:r>
        <w:r w:rsidR="007B7291">
          <w:rPr>
            <w:noProof/>
            <w:webHidden/>
          </w:rPr>
          <w:fldChar w:fldCharType="begin"/>
        </w:r>
        <w:r w:rsidR="007B7291">
          <w:rPr>
            <w:noProof/>
            <w:webHidden/>
          </w:rPr>
          <w:instrText xml:space="preserve"> PAGEREF _Toc388749238 \h </w:instrText>
        </w:r>
        <w:r w:rsidR="007B7291">
          <w:rPr>
            <w:noProof/>
            <w:webHidden/>
          </w:rPr>
        </w:r>
        <w:r w:rsidR="007B7291">
          <w:rPr>
            <w:noProof/>
            <w:webHidden/>
          </w:rPr>
          <w:fldChar w:fldCharType="separate"/>
        </w:r>
        <w:r w:rsidR="005933B7">
          <w:rPr>
            <w:noProof/>
            <w:webHidden/>
          </w:rPr>
          <w:t>119</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39" w:history="1">
        <w:r w:rsidR="007B7291" w:rsidRPr="00B22862">
          <w:rPr>
            <w:rStyle w:val="Hyperlink"/>
            <w:noProof/>
          </w:rPr>
          <w:t>4.4.4.8.</w:t>
        </w:r>
        <w:r w:rsidR="007B7291">
          <w:rPr>
            <w:rFonts w:asciiTheme="minorHAnsi" w:hAnsiTheme="minorHAnsi"/>
            <w:noProof/>
            <w:sz w:val="22"/>
            <w:lang w:eastAsia="en-US"/>
          </w:rPr>
          <w:tab/>
        </w:r>
        <w:r w:rsidR="007B7291" w:rsidRPr="00B22862">
          <w:rPr>
            <w:rStyle w:val="Hyperlink"/>
            <w:noProof/>
          </w:rPr>
          <w:t>IFeedback Interface</w:t>
        </w:r>
        <w:r w:rsidR="007B7291">
          <w:rPr>
            <w:noProof/>
            <w:webHidden/>
          </w:rPr>
          <w:tab/>
        </w:r>
        <w:r w:rsidR="007B7291">
          <w:rPr>
            <w:noProof/>
            <w:webHidden/>
          </w:rPr>
          <w:fldChar w:fldCharType="begin"/>
        </w:r>
        <w:r w:rsidR="007B7291">
          <w:rPr>
            <w:noProof/>
            <w:webHidden/>
          </w:rPr>
          <w:instrText xml:space="preserve"> PAGEREF _Toc388749239 \h </w:instrText>
        </w:r>
        <w:r w:rsidR="007B7291">
          <w:rPr>
            <w:noProof/>
            <w:webHidden/>
          </w:rPr>
        </w:r>
        <w:r w:rsidR="007B7291">
          <w:rPr>
            <w:noProof/>
            <w:webHidden/>
          </w:rPr>
          <w:fldChar w:fldCharType="separate"/>
        </w:r>
        <w:r w:rsidR="005933B7">
          <w:rPr>
            <w:noProof/>
            <w:webHidden/>
          </w:rPr>
          <w:t>119</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40" w:history="1">
        <w:r w:rsidR="007B7291" w:rsidRPr="00B22862">
          <w:rPr>
            <w:rStyle w:val="Hyperlink"/>
            <w:noProof/>
          </w:rPr>
          <w:t>4.4.4.9.</w:t>
        </w:r>
        <w:r w:rsidR="007B7291">
          <w:rPr>
            <w:rFonts w:asciiTheme="minorHAnsi" w:hAnsiTheme="minorHAnsi"/>
            <w:noProof/>
            <w:sz w:val="22"/>
            <w:lang w:eastAsia="en-US"/>
          </w:rPr>
          <w:tab/>
        </w:r>
        <w:r w:rsidR="007B7291" w:rsidRPr="00B22862">
          <w:rPr>
            <w:rStyle w:val="Hyperlink"/>
            <w:noProof/>
          </w:rPr>
          <w:t>IHome Interface</w:t>
        </w:r>
        <w:r w:rsidR="007B7291">
          <w:rPr>
            <w:noProof/>
            <w:webHidden/>
          </w:rPr>
          <w:tab/>
        </w:r>
        <w:r w:rsidR="007B7291">
          <w:rPr>
            <w:noProof/>
            <w:webHidden/>
          </w:rPr>
          <w:fldChar w:fldCharType="begin"/>
        </w:r>
        <w:r w:rsidR="007B7291">
          <w:rPr>
            <w:noProof/>
            <w:webHidden/>
          </w:rPr>
          <w:instrText xml:space="preserve"> PAGEREF _Toc388749240 \h </w:instrText>
        </w:r>
        <w:r w:rsidR="007B7291">
          <w:rPr>
            <w:noProof/>
            <w:webHidden/>
          </w:rPr>
        </w:r>
        <w:r w:rsidR="007B7291">
          <w:rPr>
            <w:noProof/>
            <w:webHidden/>
          </w:rPr>
          <w:fldChar w:fldCharType="separate"/>
        </w:r>
        <w:r w:rsidR="005933B7">
          <w:rPr>
            <w:noProof/>
            <w:webHidden/>
          </w:rPr>
          <w:t>12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41" w:history="1">
        <w:r w:rsidR="007B7291" w:rsidRPr="00B22862">
          <w:rPr>
            <w:rStyle w:val="Hyperlink"/>
            <w:noProof/>
          </w:rPr>
          <w:t>4.4.4.10.</w:t>
        </w:r>
        <w:r w:rsidR="007B7291">
          <w:rPr>
            <w:rFonts w:asciiTheme="minorHAnsi" w:hAnsiTheme="minorHAnsi"/>
            <w:noProof/>
            <w:sz w:val="22"/>
            <w:lang w:eastAsia="en-US"/>
          </w:rPr>
          <w:tab/>
        </w:r>
        <w:r w:rsidR="007B7291" w:rsidRPr="00B22862">
          <w:rPr>
            <w:rStyle w:val="Hyperlink"/>
            <w:noProof/>
          </w:rPr>
          <w:t>IPaypal Interface</w:t>
        </w:r>
        <w:r w:rsidR="007B7291">
          <w:rPr>
            <w:noProof/>
            <w:webHidden/>
          </w:rPr>
          <w:tab/>
        </w:r>
        <w:r w:rsidR="007B7291">
          <w:rPr>
            <w:noProof/>
            <w:webHidden/>
          </w:rPr>
          <w:fldChar w:fldCharType="begin"/>
        </w:r>
        <w:r w:rsidR="007B7291">
          <w:rPr>
            <w:noProof/>
            <w:webHidden/>
          </w:rPr>
          <w:instrText xml:space="preserve"> PAGEREF _Toc388749241 \h </w:instrText>
        </w:r>
        <w:r w:rsidR="007B7291">
          <w:rPr>
            <w:noProof/>
            <w:webHidden/>
          </w:rPr>
        </w:r>
        <w:r w:rsidR="007B7291">
          <w:rPr>
            <w:noProof/>
            <w:webHidden/>
          </w:rPr>
          <w:fldChar w:fldCharType="separate"/>
        </w:r>
        <w:r w:rsidR="005933B7">
          <w:rPr>
            <w:noProof/>
            <w:webHidden/>
          </w:rPr>
          <w:t>12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42" w:history="1">
        <w:r w:rsidR="007B7291" w:rsidRPr="00B22862">
          <w:rPr>
            <w:rStyle w:val="Hyperlink"/>
            <w:noProof/>
          </w:rPr>
          <w:t>4.4.4.11.</w:t>
        </w:r>
        <w:r w:rsidR="007B7291">
          <w:rPr>
            <w:rFonts w:asciiTheme="minorHAnsi" w:hAnsiTheme="minorHAnsi"/>
            <w:noProof/>
            <w:sz w:val="22"/>
            <w:lang w:eastAsia="en-US"/>
          </w:rPr>
          <w:tab/>
        </w:r>
        <w:r w:rsidR="007B7291" w:rsidRPr="00B22862">
          <w:rPr>
            <w:rStyle w:val="Hyperlink"/>
            <w:noProof/>
          </w:rPr>
          <w:t>IRequest Interface</w:t>
        </w:r>
        <w:r w:rsidR="007B7291">
          <w:rPr>
            <w:noProof/>
            <w:webHidden/>
          </w:rPr>
          <w:tab/>
        </w:r>
        <w:r w:rsidR="007B7291">
          <w:rPr>
            <w:noProof/>
            <w:webHidden/>
          </w:rPr>
          <w:fldChar w:fldCharType="begin"/>
        </w:r>
        <w:r w:rsidR="007B7291">
          <w:rPr>
            <w:noProof/>
            <w:webHidden/>
          </w:rPr>
          <w:instrText xml:space="preserve"> PAGEREF _Toc388749242 \h </w:instrText>
        </w:r>
        <w:r w:rsidR="007B7291">
          <w:rPr>
            <w:noProof/>
            <w:webHidden/>
          </w:rPr>
        </w:r>
        <w:r w:rsidR="007B7291">
          <w:rPr>
            <w:noProof/>
            <w:webHidden/>
          </w:rPr>
          <w:fldChar w:fldCharType="separate"/>
        </w:r>
        <w:r w:rsidR="005933B7">
          <w:rPr>
            <w:noProof/>
            <w:webHidden/>
          </w:rPr>
          <w:t>12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43" w:history="1">
        <w:r w:rsidR="007B7291" w:rsidRPr="00B22862">
          <w:rPr>
            <w:rStyle w:val="Hyperlink"/>
            <w:noProof/>
          </w:rPr>
          <w:t>4.4.4.12.</w:t>
        </w:r>
        <w:r w:rsidR="007B7291">
          <w:rPr>
            <w:rFonts w:asciiTheme="minorHAnsi" w:hAnsiTheme="minorHAnsi"/>
            <w:noProof/>
            <w:sz w:val="22"/>
            <w:lang w:eastAsia="en-US"/>
          </w:rPr>
          <w:tab/>
        </w:r>
        <w:r w:rsidR="007B7291" w:rsidRPr="00B22862">
          <w:rPr>
            <w:rStyle w:val="Hyperlink"/>
            <w:noProof/>
          </w:rPr>
          <w:t>ISMS Interface</w:t>
        </w:r>
        <w:r w:rsidR="007B7291">
          <w:rPr>
            <w:noProof/>
            <w:webHidden/>
          </w:rPr>
          <w:tab/>
        </w:r>
        <w:r w:rsidR="007B7291">
          <w:rPr>
            <w:noProof/>
            <w:webHidden/>
          </w:rPr>
          <w:fldChar w:fldCharType="begin"/>
        </w:r>
        <w:r w:rsidR="007B7291">
          <w:rPr>
            <w:noProof/>
            <w:webHidden/>
          </w:rPr>
          <w:instrText xml:space="preserve"> PAGEREF _Toc388749243 \h </w:instrText>
        </w:r>
        <w:r w:rsidR="007B7291">
          <w:rPr>
            <w:noProof/>
            <w:webHidden/>
          </w:rPr>
        </w:r>
        <w:r w:rsidR="007B7291">
          <w:rPr>
            <w:noProof/>
            <w:webHidden/>
          </w:rPr>
          <w:fldChar w:fldCharType="separate"/>
        </w:r>
        <w:r w:rsidR="005933B7">
          <w:rPr>
            <w:noProof/>
            <w:webHidden/>
          </w:rPr>
          <w:t>12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44" w:history="1">
        <w:r w:rsidR="007B7291" w:rsidRPr="00B22862">
          <w:rPr>
            <w:rStyle w:val="Hyperlink"/>
            <w:noProof/>
          </w:rPr>
          <w:t>4.4.4.13.</w:t>
        </w:r>
        <w:r w:rsidR="007B7291">
          <w:rPr>
            <w:rFonts w:asciiTheme="minorHAnsi" w:hAnsiTheme="minorHAnsi"/>
            <w:noProof/>
            <w:sz w:val="22"/>
            <w:lang w:eastAsia="en-US"/>
          </w:rPr>
          <w:tab/>
        </w:r>
        <w:r w:rsidR="007B7291" w:rsidRPr="00B22862">
          <w:rPr>
            <w:rStyle w:val="Hyperlink"/>
            <w:noProof/>
          </w:rPr>
          <w:t>IStaff Interface</w:t>
        </w:r>
        <w:r w:rsidR="007B7291">
          <w:rPr>
            <w:noProof/>
            <w:webHidden/>
          </w:rPr>
          <w:tab/>
        </w:r>
        <w:r w:rsidR="007B7291">
          <w:rPr>
            <w:noProof/>
            <w:webHidden/>
          </w:rPr>
          <w:fldChar w:fldCharType="begin"/>
        </w:r>
        <w:r w:rsidR="007B7291">
          <w:rPr>
            <w:noProof/>
            <w:webHidden/>
          </w:rPr>
          <w:instrText xml:space="preserve"> PAGEREF _Toc388749244 \h </w:instrText>
        </w:r>
        <w:r w:rsidR="007B7291">
          <w:rPr>
            <w:noProof/>
            <w:webHidden/>
          </w:rPr>
        </w:r>
        <w:r w:rsidR="007B7291">
          <w:rPr>
            <w:noProof/>
            <w:webHidden/>
          </w:rPr>
          <w:fldChar w:fldCharType="separate"/>
        </w:r>
        <w:r w:rsidR="005933B7">
          <w:rPr>
            <w:noProof/>
            <w:webHidden/>
          </w:rPr>
          <w:t>12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45" w:history="1">
        <w:r w:rsidR="007B7291" w:rsidRPr="00B22862">
          <w:rPr>
            <w:rStyle w:val="Hyperlink"/>
            <w:noProof/>
          </w:rPr>
          <w:t>4.4.4.14.</w:t>
        </w:r>
        <w:r w:rsidR="007B7291">
          <w:rPr>
            <w:rFonts w:asciiTheme="minorHAnsi" w:hAnsiTheme="minorHAnsi"/>
            <w:noProof/>
            <w:sz w:val="22"/>
            <w:lang w:eastAsia="en-US"/>
          </w:rPr>
          <w:tab/>
        </w:r>
        <w:r w:rsidR="007B7291" w:rsidRPr="00B22862">
          <w:rPr>
            <w:rStyle w:val="Hyperlink"/>
            <w:noProof/>
          </w:rPr>
          <w:t>IStation Interface</w:t>
        </w:r>
        <w:r w:rsidR="007B7291">
          <w:rPr>
            <w:noProof/>
            <w:webHidden/>
          </w:rPr>
          <w:tab/>
        </w:r>
        <w:r w:rsidR="007B7291">
          <w:rPr>
            <w:noProof/>
            <w:webHidden/>
          </w:rPr>
          <w:fldChar w:fldCharType="begin"/>
        </w:r>
        <w:r w:rsidR="007B7291">
          <w:rPr>
            <w:noProof/>
            <w:webHidden/>
          </w:rPr>
          <w:instrText xml:space="preserve"> PAGEREF _Toc388749245 \h </w:instrText>
        </w:r>
        <w:r w:rsidR="007B7291">
          <w:rPr>
            <w:noProof/>
            <w:webHidden/>
          </w:rPr>
        </w:r>
        <w:r w:rsidR="007B7291">
          <w:rPr>
            <w:noProof/>
            <w:webHidden/>
          </w:rPr>
          <w:fldChar w:fldCharType="separate"/>
        </w:r>
        <w:r w:rsidR="005933B7">
          <w:rPr>
            <w:noProof/>
            <w:webHidden/>
          </w:rPr>
          <w:t>124</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256" w:history="1">
        <w:r w:rsidR="007B7291" w:rsidRPr="00B22862">
          <w:rPr>
            <w:rStyle w:val="Hyperlink"/>
            <w:noProof/>
            <w14:scene3d>
              <w14:camera w14:prst="orthographicFront"/>
              <w14:lightRig w14:rig="threePt" w14:dir="t">
                <w14:rot w14:lat="0" w14:lon="0" w14:rev="0"/>
              </w14:lightRig>
            </w14:scene3d>
          </w:rPr>
          <w:t>4.5.</w:t>
        </w:r>
        <w:r w:rsidR="007B7291">
          <w:rPr>
            <w:rFonts w:asciiTheme="minorHAnsi" w:hAnsiTheme="minorHAnsi"/>
            <w:noProof/>
            <w:sz w:val="22"/>
            <w:lang w:eastAsia="en-US"/>
          </w:rPr>
          <w:tab/>
        </w:r>
        <w:r w:rsidR="007B7291" w:rsidRPr="00B22862">
          <w:rPr>
            <w:rStyle w:val="Hyperlink"/>
            <w:noProof/>
          </w:rPr>
          <w:t>Behavioral Diagrams</w:t>
        </w:r>
        <w:r w:rsidR="007B7291">
          <w:rPr>
            <w:noProof/>
            <w:webHidden/>
          </w:rPr>
          <w:tab/>
        </w:r>
        <w:r w:rsidR="007B7291">
          <w:rPr>
            <w:noProof/>
            <w:webHidden/>
          </w:rPr>
          <w:fldChar w:fldCharType="begin"/>
        </w:r>
        <w:r w:rsidR="007B7291">
          <w:rPr>
            <w:noProof/>
            <w:webHidden/>
          </w:rPr>
          <w:instrText xml:space="preserve"> PAGEREF _Toc388749256 \h </w:instrText>
        </w:r>
        <w:r w:rsidR="007B7291">
          <w:rPr>
            <w:noProof/>
            <w:webHidden/>
          </w:rPr>
        </w:r>
        <w:r w:rsidR="007B7291">
          <w:rPr>
            <w:noProof/>
            <w:webHidden/>
          </w:rPr>
          <w:fldChar w:fldCharType="separate"/>
        </w:r>
        <w:r w:rsidR="005933B7">
          <w:rPr>
            <w:noProof/>
            <w:webHidden/>
          </w:rPr>
          <w:t>12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58" w:history="1">
        <w:r w:rsidR="007B7291" w:rsidRPr="00B22862">
          <w:rPr>
            <w:rStyle w:val="Hyperlink"/>
            <w:noProof/>
          </w:rPr>
          <w:t>4.5.1.</w:t>
        </w:r>
        <w:r w:rsidR="007B7291">
          <w:rPr>
            <w:rFonts w:asciiTheme="minorHAnsi" w:hAnsiTheme="minorHAnsi"/>
            <w:noProof/>
            <w:sz w:val="22"/>
            <w:lang w:eastAsia="en-US"/>
          </w:rPr>
          <w:tab/>
        </w:r>
        <w:r w:rsidR="007B7291" w:rsidRPr="00B22862">
          <w:rPr>
            <w:rStyle w:val="Hyperlink"/>
            <w:noProof/>
          </w:rPr>
          <w:t>State Machine Diagram: Request Status Transition</w:t>
        </w:r>
        <w:r w:rsidR="007B7291">
          <w:rPr>
            <w:noProof/>
            <w:webHidden/>
          </w:rPr>
          <w:tab/>
        </w:r>
        <w:r w:rsidR="007B7291">
          <w:rPr>
            <w:noProof/>
            <w:webHidden/>
          </w:rPr>
          <w:fldChar w:fldCharType="begin"/>
        </w:r>
        <w:r w:rsidR="007B7291">
          <w:rPr>
            <w:noProof/>
            <w:webHidden/>
          </w:rPr>
          <w:instrText xml:space="preserve"> PAGEREF _Toc388749258 \h </w:instrText>
        </w:r>
        <w:r w:rsidR="007B7291">
          <w:rPr>
            <w:noProof/>
            <w:webHidden/>
          </w:rPr>
        </w:r>
        <w:r w:rsidR="007B7291">
          <w:rPr>
            <w:noProof/>
            <w:webHidden/>
          </w:rPr>
          <w:fldChar w:fldCharType="separate"/>
        </w:r>
        <w:r w:rsidR="005933B7">
          <w:rPr>
            <w:noProof/>
            <w:webHidden/>
          </w:rPr>
          <w:t>125</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59" w:history="1">
        <w:r w:rsidR="007B7291" w:rsidRPr="00B22862">
          <w:rPr>
            <w:rStyle w:val="Hyperlink"/>
            <w:noProof/>
          </w:rPr>
          <w:t>4.5.2.</w:t>
        </w:r>
        <w:r w:rsidR="007B7291">
          <w:rPr>
            <w:rFonts w:asciiTheme="minorHAnsi" w:hAnsiTheme="minorHAnsi"/>
            <w:noProof/>
            <w:sz w:val="22"/>
            <w:lang w:eastAsia="en-US"/>
          </w:rPr>
          <w:tab/>
        </w:r>
        <w:r w:rsidR="007B7291" w:rsidRPr="00B22862">
          <w:rPr>
            <w:rStyle w:val="Hyperlink"/>
            <w:noProof/>
          </w:rPr>
          <w:t>State Machine Diagram: Package Status Transition</w:t>
        </w:r>
        <w:r w:rsidR="007B7291">
          <w:rPr>
            <w:noProof/>
            <w:webHidden/>
          </w:rPr>
          <w:tab/>
        </w:r>
        <w:r w:rsidR="007B7291">
          <w:rPr>
            <w:noProof/>
            <w:webHidden/>
          </w:rPr>
          <w:fldChar w:fldCharType="begin"/>
        </w:r>
        <w:r w:rsidR="007B7291">
          <w:rPr>
            <w:noProof/>
            <w:webHidden/>
          </w:rPr>
          <w:instrText xml:space="preserve"> PAGEREF _Toc388749259 \h </w:instrText>
        </w:r>
        <w:r w:rsidR="007B7291">
          <w:rPr>
            <w:noProof/>
            <w:webHidden/>
          </w:rPr>
        </w:r>
        <w:r w:rsidR="007B7291">
          <w:rPr>
            <w:noProof/>
            <w:webHidden/>
          </w:rPr>
          <w:fldChar w:fldCharType="separate"/>
        </w:r>
        <w:r w:rsidR="005933B7">
          <w:rPr>
            <w:noProof/>
            <w:webHidden/>
          </w:rPr>
          <w:t>125</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60" w:history="1">
        <w:r w:rsidR="007B7291" w:rsidRPr="00B22862">
          <w:rPr>
            <w:rStyle w:val="Hyperlink"/>
            <w:noProof/>
          </w:rPr>
          <w:t>4.5.3.</w:t>
        </w:r>
        <w:r w:rsidR="007B7291">
          <w:rPr>
            <w:rFonts w:asciiTheme="minorHAnsi" w:hAnsiTheme="minorHAnsi"/>
            <w:noProof/>
            <w:sz w:val="22"/>
            <w:lang w:eastAsia="en-US"/>
          </w:rPr>
          <w:tab/>
        </w:r>
        <w:r w:rsidR="007B7291" w:rsidRPr="00B22862">
          <w:rPr>
            <w:rStyle w:val="Hyperlink"/>
            <w:noProof/>
          </w:rPr>
          <w:t>Sequence Diagram: Send</w:t>
        </w:r>
        <w:r w:rsidR="007B7291" w:rsidRPr="00B22862">
          <w:rPr>
            <w:rStyle w:val="Hyperlink"/>
            <w:noProof/>
            <w:lang w:val="vi-VN"/>
          </w:rPr>
          <w:t xml:space="preserve"> Delivery Requests</w:t>
        </w:r>
        <w:r w:rsidR="007B7291">
          <w:rPr>
            <w:noProof/>
            <w:webHidden/>
          </w:rPr>
          <w:tab/>
        </w:r>
        <w:r w:rsidR="007B7291">
          <w:rPr>
            <w:noProof/>
            <w:webHidden/>
          </w:rPr>
          <w:fldChar w:fldCharType="begin"/>
        </w:r>
        <w:r w:rsidR="007B7291">
          <w:rPr>
            <w:noProof/>
            <w:webHidden/>
          </w:rPr>
          <w:instrText xml:space="preserve"> PAGEREF _Toc388749260 \h </w:instrText>
        </w:r>
        <w:r w:rsidR="007B7291">
          <w:rPr>
            <w:noProof/>
            <w:webHidden/>
          </w:rPr>
        </w:r>
        <w:r w:rsidR="007B7291">
          <w:rPr>
            <w:noProof/>
            <w:webHidden/>
          </w:rPr>
          <w:fldChar w:fldCharType="separate"/>
        </w:r>
        <w:r w:rsidR="005933B7">
          <w:rPr>
            <w:noProof/>
            <w:webHidden/>
          </w:rPr>
          <w:t>12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61" w:history="1">
        <w:r w:rsidR="007B7291" w:rsidRPr="00B22862">
          <w:rPr>
            <w:rStyle w:val="Hyperlink"/>
            <w:noProof/>
          </w:rPr>
          <w:t>4.5.4.</w:t>
        </w:r>
        <w:r w:rsidR="007B7291">
          <w:rPr>
            <w:rFonts w:asciiTheme="minorHAnsi" w:hAnsiTheme="minorHAnsi"/>
            <w:noProof/>
            <w:sz w:val="22"/>
            <w:lang w:eastAsia="en-US"/>
          </w:rPr>
          <w:tab/>
        </w:r>
        <w:r w:rsidR="007B7291" w:rsidRPr="00B22862">
          <w:rPr>
            <w:rStyle w:val="Hyperlink"/>
            <w:noProof/>
          </w:rPr>
          <w:t>Sequence Diagram: Tracking</w:t>
        </w:r>
        <w:r w:rsidR="007B7291">
          <w:rPr>
            <w:noProof/>
            <w:webHidden/>
          </w:rPr>
          <w:tab/>
        </w:r>
        <w:r w:rsidR="007B7291">
          <w:rPr>
            <w:noProof/>
            <w:webHidden/>
          </w:rPr>
          <w:fldChar w:fldCharType="begin"/>
        </w:r>
        <w:r w:rsidR="007B7291">
          <w:rPr>
            <w:noProof/>
            <w:webHidden/>
          </w:rPr>
          <w:instrText xml:space="preserve"> PAGEREF _Toc388749261 \h </w:instrText>
        </w:r>
        <w:r w:rsidR="007B7291">
          <w:rPr>
            <w:noProof/>
            <w:webHidden/>
          </w:rPr>
        </w:r>
        <w:r w:rsidR="007B7291">
          <w:rPr>
            <w:noProof/>
            <w:webHidden/>
          </w:rPr>
          <w:fldChar w:fldCharType="separate"/>
        </w:r>
        <w:r w:rsidR="005933B7">
          <w:rPr>
            <w:noProof/>
            <w:webHidden/>
          </w:rPr>
          <w:t>12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62" w:history="1">
        <w:r w:rsidR="007B7291" w:rsidRPr="00B22862">
          <w:rPr>
            <w:rStyle w:val="Hyperlink"/>
            <w:noProof/>
          </w:rPr>
          <w:t>4.5.5.</w:t>
        </w:r>
        <w:r w:rsidR="007B7291">
          <w:rPr>
            <w:rFonts w:asciiTheme="minorHAnsi" w:hAnsiTheme="minorHAnsi"/>
            <w:noProof/>
            <w:sz w:val="22"/>
            <w:lang w:eastAsia="en-US"/>
          </w:rPr>
          <w:tab/>
        </w:r>
        <w:r w:rsidR="007B7291" w:rsidRPr="00B22862">
          <w:rPr>
            <w:rStyle w:val="Hyperlink"/>
            <w:noProof/>
          </w:rPr>
          <w:t>Sequence Diagram: Payment</w:t>
        </w:r>
        <w:r w:rsidR="007B7291">
          <w:rPr>
            <w:noProof/>
            <w:webHidden/>
          </w:rPr>
          <w:tab/>
        </w:r>
        <w:r w:rsidR="007B7291">
          <w:rPr>
            <w:noProof/>
            <w:webHidden/>
          </w:rPr>
          <w:fldChar w:fldCharType="begin"/>
        </w:r>
        <w:r w:rsidR="007B7291">
          <w:rPr>
            <w:noProof/>
            <w:webHidden/>
          </w:rPr>
          <w:instrText xml:space="preserve"> PAGEREF _Toc388749262 \h </w:instrText>
        </w:r>
        <w:r w:rsidR="007B7291">
          <w:rPr>
            <w:noProof/>
            <w:webHidden/>
          </w:rPr>
        </w:r>
        <w:r w:rsidR="007B7291">
          <w:rPr>
            <w:noProof/>
            <w:webHidden/>
          </w:rPr>
          <w:fldChar w:fldCharType="separate"/>
        </w:r>
        <w:r w:rsidR="005933B7">
          <w:rPr>
            <w:noProof/>
            <w:webHidden/>
          </w:rPr>
          <w:t>12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63" w:history="1">
        <w:r w:rsidR="007B7291" w:rsidRPr="00B22862">
          <w:rPr>
            <w:rStyle w:val="Hyperlink"/>
            <w:noProof/>
          </w:rPr>
          <w:t>4.5.6.</w:t>
        </w:r>
        <w:r w:rsidR="007B7291">
          <w:rPr>
            <w:rFonts w:asciiTheme="minorHAnsi" w:hAnsiTheme="minorHAnsi"/>
            <w:noProof/>
            <w:sz w:val="22"/>
            <w:lang w:eastAsia="en-US"/>
          </w:rPr>
          <w:tab/>
        </w:r>
        <w:r w:rsidR="007B7291" w:rsidRPr="00B22862">
          <w:rPr>
            <w:rStyle w:val="Hyperlink"/>
            <w:noProof/>
          </w:rPr>
          <w:t>Sequence Diagram: Feedback</w:t>
        </w:r>
        <w:r w:rsidR="007B7291">
          <w:rPr>
            <w:noProof/>
            <w:webHidden/>
          </w:rPr>
          <w:tab/>
        </w:r>
        <w:r w:rsidR="007B7291">
          <w:rPr>
            <w:noProof/>
            <w:webHidden/>
          </w:rPr>
          <w:fldChar w:fldCharType="begin"/>
        </w:r>
        <w:r w:rsidR="007B7291">
          <w:rPr>
            <w:noProof/>
            <w:webHidden/>
          </w:rPr>
          <w:instrText xml:space="preserve"> PAGEREF _Toc388749263 \h </w:instrText>
        </w:r>
        <w:r w:rsidR="007B7291">
          <w:rPr>
            <w:noProof/>
            <w:webHidden/>
          </w:rPr>
        </w:r>
        <w:r w:rsidR="007B7291">
          <w:rPr>
            <w:noProof/>
            <w:webHidden/>
          </w:rPr>
          <w:fldChar w:fldCharType="separate"/>
        </w:r>
        <w:r w:rsidR="005933B7">
          <w:rPr>
            <w:noProof/>
            <w:webHidden/>
          </w:rPr>
          <w:t>127</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64" w:history="1">
        <w:r w:rsidR="007B7291" w:rsidRPr="00B22862">
          <w:rPr>
            <w:rStyle w:val="Hyperlink"/>
            <w:noProof/>
          </w:rPr>
          <w:t>4.5.7.</w:t>
        </w:r>
        <w:r w:rsidR="007B7291">
          <w:rPr>
            <w:rFonts w:asciiTheme="minorHAnsi" w:hAnsiTheme="minorHAnsi"/>
            <w:noProof/>
            <w:sz w:val="22"/>
            <w:lang w:eastAsia="en-US"/>
          </w:rPr>
          <w:tab/>
        </w:r>
        <w:r w:rsidR="007B7291" w:rsidRPr="00B22862">
          <w:rPr>
            <w:rStyle w:val="Hyperlink"/>
            <w:noProof/>
          </w:rPr>
          <w:t>Sequence Diagram: Approve Requests</w:t>
        </w:r>
        <w:r w:rsidR="007B7291">
          <w:rPr>
            <w:noProof/>
            <w:webHidden/>
          </w:rPr>
          <w:tab/>
        </w:r>
        <w:r w:rsidR="007B7291">
          <w:rPr>
            <w:noProof/>
            <w:webHidden/>
          </w:rPr>
          <w:fldChar w:fldCharType="begin"/>
        </w:r>
        <w:r w:rsidR="007B7291">
          <w:rPr>
            <w:noProof/>
            <w:webHidden/>
          </w:rPr>
          <w:instrText xml:space="preserve"> PAGEREF _Toc388749264 \h </w:instrText>
        </w:r>
        <w:r w:rsidR="007B7291">
          <w:rPr>
            <w:noProof/>
            <w:webHidden/>
          </w:rPr>
        </w:r>
        <w:r w:rsidR="007B7291">
          <w:rPr>
            <w:noProof/>
            <w:webHidden/>
          </w:rPr>
          <w:fldChar w:fldCharType="separate"/>
        </w:r>
        <w:r w:rsidR="005933B7">
          <w:rPr>
            <w:noProof/>
            <w:webHidden/>
          </w:rPr>
          <w:t>127</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65" w:history="1">
        <w:r w:rsidR="007B7291" w:rsidRPr="00B22862">
          <w:rPr>
            <w:rStyle w:val="Hyperlink"/>
            <w:noProof/>
          </w:rPr>
          <w:t>4.5.8.</w:t>
        </w:r>
        <w:r w:rsidR="007B7291">
          <w:rPr>
            <w:rFonts w:asciiTheme="minorHAnsi" w:hAnsiTheme="minorHAnsi"/>
            <w:noProof/>
            <w:sz w:val="22"/>
            <w:lang w:eastAsia="en-US"/>
          </w:rPr>
          <w:tab/>
        </w:r>
        <w:r w:rsidR="007B7291" w:rsidRPr="00B22862">
          <w:rPr>
            <w:rStyle w:val="Hyperlink"/>
            <w:noProof/>
          </w:rPr>
          <w:t>Sequence Diagram: Assign Package</w:t>
        </w:r>
        <w:r w:rsidR="007B7291">
          <w:rPr>
            <w:noProof/>
            <w:webHidden/>
          </w:rPr>
          <w:tab/>
        </w:r>
        <w:r w:rsidR="007B7291">
          <w:rPr>
            <w:noProof/>
            <w:webHidden/>
          </w:rPr>
          <w:fldChar w:fldCharType="begin"/>
        </w:r>
        <w:r w:rsidR="007B7291">
          <w:rPr>
            <w:noProof/>
            <w:webHidden/>
          </w:rPr>
          <w:instrText xml:space="preserve"> PAGEREF _Toc388749265 \h </w:instrText>
        </w:r>
        <w:r w:rsidR="007B7291">
          <w:rPr>
            <w:noProof/>
            <w:webHidden/>
          </w:rPr>
        </w:r>
        <w:r w:rsidR="007B7291">
          <w:rPr>
            <w:noProof/>
            <w:webHidden/>
          </w:rPr>
          <w:fldChar w:fldCharType="separate"/>
        </w:r>
        <w:r w:rsidR="005933B7">
          <w:rPr>
            <w:noProof/>
            <w:webHidden/>
          </w:rPr>
          <w:t>128</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66" w:history="1">
        <w:r w:rsidR="007B7291" w:rsidRPr="00B22862">
          <w:rPr>
            <w:rStyle w:val="Hyperlink"/>
            <w:noProof/>
          </w:rPr>
          <w:t>4.5.9.</w:t>
        </w:r>
        <w:r w:rsidR="007B7291">
          <w:rPr>
            <w:rFonts w:asciiTheme="minorHAnsi" w:hAnsiTheme="minorHAnsi"/>
            <w:noProof/>
            <w:sz w:val="22"/>
            <w:lang w:eastAsia="en-US"/>
          </w:rPr>
          <w:tab/>
        </w:r>
        <w:r w:rsidR="007B7291" w:rsidRPr="00B22862">
          <w:rPr>
            <w:rStyle w:val="Hyperlink"/>
            <w:noProof/>
          </w:rPr>
          <w:t>Sequence Diagram: Package in-transit</w:t>
        </w:r>
        <w:r w:rsidR="007B7291">
          <w:rPr>
            <w:noProof/>
            <w:webHidden/>
          </w:rPr>
          <w:tab/>
        </w:r>
        <w:r w:rsidR="007B7291">
          <w:rPr>
            <w:noProof/>
            <w:webHidden/>
          </w:rPr>
          <w:fldChar w:fldCharType="begin"/>
        </w:r>
        <w:r w:rsidR="007B7291">
          <w:rPr>
            <w:noProof/>
            <w:webHidden/>
          </w:rPr>
          <w:instrText xml:space="preserve"> PAGEREF _Toc388749266 \h </w:instrText>
        </w:r>
        <w:r w:rsidR="007B7291">
          <w:rPr>
            <w:noProof/>
            <w:webHidden/>
          </w:rPr>
        </w:r>
        <w:r w:rsidR="007B7291">
          <w:rPr>
            <w:noProof/>
            <w:webHidden/>
          </w:rPr>
          <w:fldChar w:fldCharType="separate"/>
        </w:r>
        <w:r w:rsidR="005933B7">
          <w:rPr>
            <w:noProof/>
            <w:webHidden/>
          </w:rPr>
          <w:t>128</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267" w:history="1">
        <w:r w:rsidR="007B7291" w:rsidRPr="00B22862">
          <w:rPr>
            <w:rStyle w:val="Hyperlink"/>
            <w:noProof/>
          </w:rPr>
          <w:t>4.5.10.</w:t>
        </w:r>
        <w:r w:rsidR="007B7291">
          <w:rPr>
            <w:rFonts w:asciiTheme="minorHAnsi" w:hAnsiTheme="minorHAnsi"/>
            <w:noProof/>
            <w:sz w:val="22"/>
            <w:lang w:eastAsia="en-US"/>
          </w:rPr>
          <w:tab/>
        </w:r>
        <w:r w:rsidR="007B7291" w:rsidRPr="00B22862">
          <w:rPr>
            <w:rStyle w:val="Hyperlink"/>
            <w:noProof/>
          </w:rPr>
          <w:t>Sequence Diagram: Package arrived</w:t>
        </w:r>
        <w:r w:rsidR="007B7291">
          <w:rPr>
            <w:noProof/>
            <w:webHidden/>
          </w:rPr>
          <w:tab/>
        </w:r>
        <w:r w:rsidR="007B7291">
          <w:rPr>
            <w:noProof/>
            <w:webHidden/>
          </w:rPr>
          <w:fldChar w:fldCharType="begin"/>
        </w:r>
        <w:r w:rsidR="007B7291">
          <w:rPr>
            <w:noProof/>
            <w:webHidden/>
          </w:rPr>
          <w:instrText xml:space="preserve"> PAGEREF _Toc388749267 \h </w:instrText>
        </w:r>
        <w:r w:rsidR="007B7291">
          <w:rPr>
            <w:noProof/>
            <w:webHidden/>
          </w:rPr>
        </w:r>
        <w:r w:rsidR="007B7291">
          <w:rPr>
            <w:noProof/>
            <w:webHidden/>
          </w:rPr>
          <w:fldChar w:fldCharType="separate"/>
        </w:r>
        <w:r w:rsidR="005933B7">
          <w:rPr>
            <w:noProof/>
            <w:webHidden/>
          </w:rPr>
          <w:t>129</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268" w:history="1">
        <w:r w:rsidR="007B7291" w:rsidRPr="00B22862">
          <w:rPr>
            <w:rStyle w:val="Hyperlink"/>
            <w:noProof/>
          </w:rPr>
          <w:t>4.5.11.</w:t>
        </w:r>
        <w:r w:rsidR="007B7291">
          <w:rPr>
            <w:rFonts w:asciiTheme="minorHAnsi" w:hAnsiTheme="minorHAnsi"/>
            <w:noProof/>
            <w:sz w:val="22"/>
            <w:lang w:eastAsia="en-US"/>
          </w:rPr>
          <w:tab/>
        </w:r>
        <w:r w:rsidR="007B7291" w:rsidRPr="00B22862">
          <w:rPr>
            <w:rStyle w:val="Hyperlink"/>
            <w:noProof/>
          </w:rPr>
          <w:t>Sequence Diagram: Package delivered</w:t>
        </w:r>
        <w:r w:rsidR="007B7291">
          <w:rPr>
            <w:noProof/>
            <w:webHidden/>
          </w:rPr>
          <w:tab/>
        </w:r>
        <w:r w:rsidR="007B7291">
          <w:rPr>
            <w:noProof/>
            <w:webHidden/>
          </w:rPr>
          <w:fldChar w:fldCharType="begin"/>
        </w:r>
        <w:r w:rsidR="007B7291">
          <w:rPr>
            <w:noProof/>
            <w:webHidden/>
          </w:rPr>
          <w:instrText xml:space="preserve"> PAGEREF _Toc388749268 \h </w:instrText>
        </w:r>
        <w:r w:rsidR="007B7291">
          <w:rPr>
            <w:noProof/>
            <w:webHidden/>
          </w:rPr>
        </w:r>
        <w:r w:rsidR="007B7291">
          <w:rPr>
            <w:noProof/>
            <w:webHidden/>
          </w:rPr>
          <w:fldChar w:fldCharType="separate"/>
        </w:r>
        <w:r w:rsidR="005933B7">
          <w:rPr>
            <w:noProof/>
            <w:webHidden/>
          </w:rPr>
          <w:t>129</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269" w:history="1">
        <w:r w:rsidR="007B7291" w:rsidRPr="00B22862">
          <w:rPr>
            <w:rStyle w:val="Hyperlink"/>
            <w:noProof/>
          </w:rPr>
          <w:t>4.5.12.</w:t>
        </w:r>
        <w:r w:rsidR="007B7291">
          <w:rPr>
            <w:rFonts w:asciiTheme="minorHAnsi" w:hAnsiTheme="minorHAnsi"/>
            <w:noProof/>
            <w:sz w:val="22"/>
            <w:lang w:eastAsia="en-US"/>
          </w:rPr>
          <w:tab/>
        </w:r>
        <w:r w:rsidR="007B7291" w:rsidRPr="00B22862">
          <w:rPr>
            <w:rStyle w:val="Hyperlink"/>
            <w:noProof/>
          </w:rPr>
          <w:t>Sequence Diagram: Package return</w:t>
        </w:r>
        <w:r w:rsidR="007B7291">
          <w:rPr>
            <w:noProof/>
            <w:webHidden/>
          </w:rPr>
          <w:tab/>
        </w:r>
        <w:r w:rsidR="007B7291">
          <w:rPr>
            <w:noProof/>
            <w:webHidden/>
          </w:rPr>
          <w:fldChar w:fldCharType="begin"/>
        </w:r>
        <w:r w:rsidR="007B7291">
          <w:rPr>
            <w:noProof/>
            <w:webHidden/>
          </w:rPr>
          <w:instrText xml:space="preserve"> PAGEREF _Toc388749269 \h </w:instrText>
        </w:r>
        <w:r w:rsidR="007B7291">
          <w:rPr>
            <w:noProof/>
            <w:webHidden/>
          </w:rPr>
        </w:r>
        <w:r w:rsidR="007B7291">
          <w:rPr>
            <w:noProof/>
            <w:webHidden/>
          </w:rPr>
          <w:fldChar w:fldCharType="separate"/>
        </w:r>
        <w:r w:rsidR="005933B7">
          <w:rPr>
            <w:noProof/>
            <w:webHidden/>
          </w:rPr>
          <w:t>130</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270" w:history="1">
        <w:r w:rsidR="007B7291" w:rsidRPr="00B22862">
          <w:rPr>
            <w:rStyle w:val="Hyperlink"/>
            <w:noProof/>
          </w:rPr>
          <w:t>4.5.13.</w:t>
        </w:r>
        <w:r w:rsidR="007B7291">
          <w:rPr>
            <w:rFonts w:asciiTheme="minorHAnsi" w:hAnsiTheme="minorHAnsi"/>
            <w:noProof/>
            <w:sz w:val="22"/>
            <w:lang w:eastAsia="en-US"/>
          </w:rPr>
          <w:tab/>
        </w:r>
        <w:r w:rsidR="007B7291" w:rsidRPr="00B22862">
          <w:rPr>
            <w:rStyle w:val="Hyperlink"/>
            <w:noProof/>
          </w:rPr>
          <w:t>Sequence Diagram: Manage late payment requests</w:t>
        </w:r>
        <w:r w:rsidR="007B7291">
          <w:rPr>
            <w:noProof/>
            <w:webHidden/>
          </w:rPr>
          <w:tab/>
        </w:r>
        <w:r w:rsidR="007B7291">
          <w:rPr>
            <w:noProof/>
            <w:webHidden/>
          </w:rPr>
          <w:fldChar w:fldCharType="begin"/>
        </w:r>
        <w:r w:rsidR="007B7291">
          <w:rPr>
            <w:noProof/>
            <w:webHidden/>
          </w:rPr>
          <w:instrText xml:space="preserve"> PAGEREF _Toc388749270 \h </w:instrText>
        </w:r>
        <w:r w:rsidR="007B7291">
          <w:rPr>
            <w:noProof/>
            <w:webHidden/>
          </w:rPr>
        </w:r>
        <w:r w:rsidR="007B7291">
          <w:rPr>
            <w:noProof/>
            <w:webHidden/>
          </w:rPr>
          <w:fldChar w:fldCharType="separate"/>
        </w:r>
        <w:r w:rsidR="005933B7">
          <w:rPr>
            <w:noProof/>
            <w:webHidden/>
          </w:rPr>
          <w:t>130</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271" w:history="1">
        <w:r w:rsidR="007B7291" w:rsidRPr="00B22862">
          <w:rPr>
            <w:rStyle w:val="Hyperlink"/>
            <w:noProof/>
          </w:rPr>
          <w:t>4.5.14.</w:t>
        </w:r>
        <w:r w:rsidR="007B7291">
          <w:rPr>
            <w:rFonts w:asciiTheme="minorHAnsi" w:hAnsiTheme="minorHAnsi"/>
            <w:noProof/>
            <w:sz w:val="22"/>
            <w:lang w:eastAsia="en-US"/>
          </w:rPr>
          <w:tab/>
        </w:r>
        <w:r w:rsidR="007B7291" w:rsidRPr="00B22862">
          <w:rPr>
            <w:rStyle w:val="Hyperlink"/>
            <w:noProof/>
          </w:rPr>
          <w:t>Sequence Diagram: Create schedule</w:t>
        </w:r>
        <w:r w:rsidR="007B7291">
          <w:rPr>
            <w:noProof/>
            <w:webHidden/>
          </w:rPr>
          <w:tab/>
        </w:r>
        <w:r w:rsidR="007B7291">
          <w:rPr>
            <w:noProof/>
            <w:webHidden/>
          </w:rPr>
          <w:fldChar w:fldCharType="begin"/>
        </w:r>
        <w:r w:rsidR="007B7291">
          <w:rPr>
            <w:noProof/>
            <w:webHidden/>
          </w:rPr>
          <w:instrText xml:space="preserve"> PAGEREF _Toc388749271 \h </w:instrText>
        </w:r>
        <w:r w:rsidR="007B7291">
          <w:rPr>
            <w:noProof/>
            <w:webHidden/>
          </w:rPr>
        </w:r>
        <w:r w:rsidR="007B7291">
          <w:rPr>
            <w:noProof/>
            <w:webHidden/>
          </w:rPr>
          <w:fldChar w:fldCharType="separate"/>
        </w:r>
        <w:r w:rsidR="005933B7">
          <w:rPr>
            <w:noProof/>
            <w:webHidden/>
          </w:rPr>
          <w:t>131</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272" w:history="1">
        <w:r w:rsidR="007B7291" w:rsidRPr="00B22862">
          <w:rPr>
            <w:rStyle w:val="Hyperlink"/>
            <w:noProof/>
          </w:rPr>
          <w:t>4.5.15.</w:t>
        </w:r>
        <w:r w:rsidR="007B7291">
          <w:rPr>
            <w:rFonts w:asciiTheme="minorHAnsi" w:hAnsiTheme="minorHAnsi"/>
            <w:noProof/>
            <w:sz w:val="22"/>
            <w:lang w:eastAsia="en-US"/>
          </w:rPr>
          <w:tab/>
        </w:r>
        <w:r w:rsidR="007B7291" w:rsidRPr="00B22862">
          <w:rPr>
            <w:rStyle w:val="Hyperlink"/>
            <w:noProof/>
          </w:rPr>
          <w:t>Sequence Diagram: Create trip</w:t>
        </w:r>
        <w:r w:rsidR="007B7291">
          <w:rPr>
            <w:noProof/>
            <w:webHidden/>
          </w:rPr>
          <w:tab/>
        </w:r>
        <w:r w:rsidR="007B7291">
          <w:rPr>
            <w:noProof/>
            <w:webHidden/>
          </w:rPr>
          <w:fldChar w:fldCharType="begin"/>
        </w:r>
        <w:r w:rsidR="007B7291">
          <w:rPr>
            <w:noProof/>
            <w:webHidden/>
          </w:rPr>
          <w:instrText xml:space="preserve"> PAGEREF _Toc388749272 \h </w:instrText>
        </w:r>
        <w:r w:rsidR="007B7291">
          <w:rPr>
            <w:noProof/>
            <w:webHidden/>
          </w:rPr>
        </w:r>
        <w:r w:rsidR="007B7291">
          <w:rPr>
            <w:noProof/>
            <w:webHidden/>
          </w:rPr>
          <w:fldChar w:fldCharType="separate"/>
        </w:r>
        <w:r w:rsidR="005933B7">
          <w:rPr>
            <w:noProof/>
            <w:webHidden/>
          </w:rPr>
          <w:t>132</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273" w:history="1">
        <w:r w:rsidR="007B7291" w:rsidRPr="00B22862">
          <w:rPr>
            <w:rStyle w:val="Hyperlink"/>
            <w:noProof/>
          </w:rPr>
          <w:t>4.5.16.</w:t>
        </w:r>
        <w:r w:rsidR="007B7291">
          <w:rPr>
            <w:rFonts w:asciiTheme="minorHAnsi" w:hAnsiTheme="minorHAnsi"/>
            <w:noProof/>
            <w:sz w:val="22"/>
            <w:lang w:eastAsia="en-US"/>
          </w:rPr>
          <w:tab/>
        </w:r>
        <w:r w:rsidR="007B7291" w:rsidRPr="00B22862">
          <w:rPr>
            <w:rStyle w:val="Hyperlink"/>
            <w:noProof/>
          </w:rPr>
          <w:t>Sequence Diagram: Create staff account</w:t>
        </w:r>
        <w:r w:rsidR="007B7291">
          <w:rPr>
            <w:noProof/>
            <w:webHidden/>
          </w:rPr>
          <w:tab/>
        </w:r>
        <w:r w:rsidR="007B7291">
          <w:rPr>
            <w:noProof/>
            <w:webHidden/>
          </w:rPr>
          <w:fldChar w:fldCharType="begin"/>
        </w:r>
        <w:r w:rsidR="007B7291">
          <w:rPr>
            <w:noProof/>
            <w:webHidden/>
          </w:rPr>
          <w:instrText xml:space="preserve"> PAGEREF _Toc388749273 \h </w:instrText>
        </w:r>
        <w:r w:rsidR="007B7291">
          <w:rPr>
            <w:noProof/>
            <w:webHidden/>
          </w:rPr>
        </w:r>
        <w:r w:rsidR="007B7291">
          <w:rPr>
            <w:noProof/>
            <w:webHidden/>
          </w:rPr>
          <w:fldChar w:fldCharType="separate"/>
        </w:r>
        <w:r w:rsidR="005933B7">
          <w:rPr>
            <w:noProof/>
            <w:webHidden/>
          </w:rPr>
          <w:t>133</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274" w:history="1">
        <w:r w:rsidR="007B7291" w:rsidRPr="00B22862">
          <w:rPr>
            <w:rStyle w:val="Hyperlink"/>
            <w:noProof/>
            <w14:scene3d>
              <w14:camera w14:prst="orthographicFront"/>
              <w14:lightRig w14:rig="threePt" w14:dir="t">
                <w14:rot w14:lat="0" w14:lon="0" w14:rev="0"/>
              </w14:lightRig>
            </w14:scene3d>
          </w:rPr>
          <w:t>4.6.</w:t>
        </w:r>
        <w:r w:rsidR="007B7291">
          <w:rPr>
            <w:rFonts w:asciiTheme="minorHAnsi" w:hAnsiTheme="minorHAnsi"/>
            <w:noProof/>
            <w:sz w:val="22"/>
            <w:lang w:eastAsia="en-US"/>
          </w:rPr>
          <w:tab/>
        </w:r>
        <w:r w:rsidR="007B7291" w:rsidRPr="00B22862">
          <w:rPr>
            <w:rStyle w:val="Hyperlink"/>
            <w:noProof/>
          </w:rPr>
          <w:t>User Interface Design</w:t>
        </w:r>
        <w:r w:rsidR="007B7291">
          <w:rPr>
            <w:noProof/>
            <w:webHidden/>
          </w:rPr>
          <w:tab/>
        </w:r>
        <w:r w:rsidR="007B7291">
          <w:rPr>
            <w:noProof/>
            <w:webHidden/>
          </w:rPr>
          <w:fldChar w:fldCharType="begin"/>
        </w:r>
        <w:r w:rsidR="007B7291">
          <w:rPr>
            <w:noProof/>
            <w:webHidden/>
          </w:rPr>
          <w:instrText xml:space="preserve"> PAGEREF _Toc388749274 \h </w:instrText>
        </w:r>
        <w:r w:rsidR="007B7291">
          <w:rPr>
            <w:noProof/>
            <w:webHidden/>
          </w:rPr>
        </w:r>
        <w:r w:rsidR="007B7291">
          <w:rPr>
            <w:noProof/>
            <w:webHidden/>
          </w:rPr>
          <w:fldChar w:fldCharType="separate"/>
        </w:r>
        <w:r w:rsidR="005933B7">
          <w:rPr>
            <w:noProof/>
            <w:webHidden/>
          </w:rPr>
          <w:t>13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76" w:history="1">
        <w:r w:rsidR="007B7291" w:rsidRPr="00B22862">
          <w:rPr>
            <w:rStyle w:val="Hyperlink"/>
            <w:noProof/>
          </w:rPr>
          <w:t>4.6.1.</w:t>
        </w:r>
        <w:r w:rsidR="007B7291">
          <w:rPr>
            <w:rFonts w:asciiTheme="minorHAnsi" w:hAnsiTheme="minorHAnsi"/>
            <w:noProof/>
            <w:sz w:val="22"/>
            <w:lang w:eastAsia="en-US"/>
          </w:rPr>
          <w:tab/>
        </w:r>
        <w:r w:rsidR="007B7291" w:rsidRPr="00B22862">
          <w:rPr>
            <w:rStyle w:val="Hyperlink"/>
            <w:noProof/>
          </w:rPr>
          <w:t>Home Page</w:t>
        </w:r>
        <w:r w:rsidR="007B7291">
          <w:rPr>
            <w:noProof/>
            <w:webHidden/>
          </w:rPr>
          <w:tab/>
        </w:r>
        <w:r w:rsidR="007B7291">
          <w:rPr>
            <w:noProof/>
            <w:webHidden/>
          </w:rPr>
          <w:fldChar w:fldCharType="begin"/>
        </w:r>
        <w:r w:rsidR="007B7291">
          <w:rPr>
            <w:noProof/>
            <w:webHidden/>
          </w:rPr>
          <w:instrText xml:space="preserve"> PAGEREF _Toc388749276 \h </w:instrText>
        </w:r>
        <w:r w:rsidR="007B7291">
          <w:rPr>
            <w:noProof/>
            <w:webHidden/>
          </w:rPr>
        </w:r>
        <w:r w:rsidR="007B7291">
          <w:rPr>
            <w:noProof/>
            <w:webHidden/>
          </w:rPr>
          <w:fldChar w:fldCharType="separate"/>
        </w:r>
        <w:r w:rsidR="005933B7">
          <w:rPr>
            <w:noProof/>
            <w:webHidden/>
          </w:rPr>
          <w:t>13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77" w:history="1">
        <w:r w:rsidR="007B7291" w:rsidRPr="00B22862">
          <w:rPr>
            <w:rStyle w:val="Hyperlink"/>
            <w:noProof/>
          </w:rPr>
          <w:t>4.6.2.</w:t>
        </w:r>
        <w:r w:rsidR="007B7291">
          <w:rPr>
            <w:rFonts w:asciiTheme="minorHAnsi" w:hAnsiTheme="minorHAnsi"/>
            <w:noProof/>
            <w:sz w:val="22"/>
            <w:lang w:eastAsia="en-US"/>
          </w:rPr>
          <w:tab/>
        </w:r>
        <w:r w:rsidR="007B7291" w:rsidRPr="00B22862">
          <w:rPr>
            <w:rStyle w:val="Hyperlink"/>
            <w:noProof/>
          </w:rPr>
          <w:t>Send Delivery Request Page</w:t>
        </w:r>
        <w:r w:rsidR="007B7291">
          <w:rPr>
            <w:noProof/>
            <w:webHidden/>
          </w:rPr>
          <w:tab/>
        </w:r>
        <w:r w:rsidR="007B7291">
          <w:rPr>
            <w:noProof/>
            <w:webHidden/>
          </w:rPr>
          <w:fldChar w:fldCharType="begin"/>
        </w:r>
        <w:r w:rsidR="007B7291">
          <w:rPr>
            <w:noProof/>
            <w:webHidden/>
          </w:rPr>
          <w:instrText xml:space="preserve"> PAGEREF _Toc388749277 \h </w:instrText>
        </w:r>
        <w:r w:rsidR="007B7291">
          <w:rPr>
            <w:noProof/>
            <w:webHidden/>
          </w:rPr>
        </w:r>
        <w:r w:rsidR="007B7291">
          <w:rPr>
            <w:noProof/>
            <w:webHidden/>
          </w:rPr>
          <w:fldChar w:fldCharType="separate"/>
        </w:r>
        <w:r w:rsidR="005933B7">
          <w:rPr>
            <w:noProof/>
            <w:webHidden/>
          </w:rPr>
          <w:t>13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78" w:history="1">
        <w:r w:rsidR="007B7291" w:rsidRPr="00B22862">
          <w:rPr>
            <w:rStyle w:val="Hyperlink"/>
            <w:noProof/>
          </w:rPr>
          <w:t>4.6.3.</w:t>
        </w:r>
        <w:r w:rsidR="007B7291">
          <w:rPr>
            <w:rFonts w:asciiTheme="minorHAnsi" w:hAnsiTheme="minorHAnsi"/>
            <w:noProof/>
            <w:sz w:val="22"/>
            <w:lang w:eastAsia="en-US"/>
          </w:rPr>
          <w:tab/>
        </w:r>
        <w:r w:rsidR="007B7291" w:rsidRPr="00B22862">
          <w:rPr>
            <w:rStyle w:val="Hyperlink"/>
            <w:noProof/>
          </w:rPr>
          <w:t>Online Payment Page</w:t>
        </w:r>
        <w:r w:rsidR="007B7291">
          <w:rPr>
            <w:noProof/>
            <w:webHidden/>
          </w:rPr>
          <w:tab/>
        </w:r>
        <w:r w:rsidR="007B7291">
          <w:rPr>
            <w:noProof/>
            <w:webHidden/>
          </w:rPr>
          <w:fldChar w:fldCharType="begin"/>
        </w:r>
        <w:r w:rsidR="007B7291">
          <w:rPr>
            <w:noProof/>
            <w:webHidden/>
          </w:rPr>
          <w:instrText xml:space="preserve"> PAGEREF _Toc388749278 \h </w:instrText>
        </w:r>
        <w:r w:rsidR="007B7291">
          <w:rPr>
            <w:noProof/>
            <w:webHidden/>
          </w:rPr>
        </w:r>
        <w:r w:rsidR="007B7291">
          <w:rPr>
            <w:noProof/>
            <w:webHidden/>
          </w:rPr>
          <w:fldChar w:fldCharType="separate"/>
        </w:r>
        <w:r w:rsidR="005933B7">
          <w:rPr>
            <w:noProof/>
            <w:webHidden/>
          </w:rPr>
          <w:t>13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79" w:history="1">
        <w:r w:rsidR="007B7291" w:rsidRPr="00B22862">
          <w:rPr>
            <w:rStyle w:val="Hyperlink"/>
            <w:noProof/>
          </w:rPr>
          <w:t>4.6.4.</w:t>
        </w:r>
        <w:r w:rsidR="007B7291">
          <w:rPr>
            <w:rFonts w:asciiTheme="minorHAnsi" w:hAnsiTheme="minorHAnsi"/>
            <w:noProof/>
            <w:sz w:val="22"/>
            <w:lang w:eastAsia="en-US"/>
          </w:rPr>
          <w:tab/>
        </w:r>
        <w:r w:rsidR="007B7291" w:rsidRPr="00B22862">
          <w:rPr>
            <w:rStyle w:val="Hyperlink"/>
            <w:noProof/>
          </w:rPr>
          <w:t>Approve Request Page</w:t>
        </w:r>
        <w:r w:rsidR="007B7291">
          <w:rPr>
            <w:noProof/>
            <w:webHidden/>
          </w:rPr>
          <w:tab/>
        </w:r>
        <w:r w:rsidR="007B7291">
          <w:rPr>
            <w:noProof/>
            <w:webHidden/>
          </w:rPr>
          <w:fldChar w:fldCharType="begin"/>
        </w:r>
        <w:r w:rsidR="007B7291">
          <w:rPr>
            <w:noProof/>
            <w:webHidden/>
          </w:rPr>
          <w:instrText xml:space="preserve"> PAGEREF _Toc388749279 \h </w:instrText>
        </w:r>
        <w:r w:rsidR="007B7291">
          <w:rPr>
            <w:noProof/>
            <w:webHidden/>
          </w:rPr>
        </w:r>
        <w:r w:rsidR="007B7291">
          <w:rPr>
            <w:noProof/>
            <w:webHidden/>
          </w:rPr>
          <w:fldChar w:fldCharType="separate"/>
        </w:r>
        <w:r w:rsidR="005933B7">
          <w:rPr>
            <w:noProof/>
            <w:webHidden/>
          </w:rPr>
          <w:t>13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80" w:history="1">
        <w:r w:rsidR="007B7291" w:rsidRPr="00B22862">
          <w:rPr>
            <w:rStyle w:val="Hyperlink"/>
            <w:noProof/>
          </w:rPr>
          <w:t>4.6.5.</w:t>
        </w:r>
        <w:r w:rsidR="007B7291">
          <w:rPr>
            <w:rFonts w:asciiTheme="minorHAnsi" w:hAnsiTheme="minorHAnsi"/>
            <w:noProof/>
            <w:sz w:val="22"/>
            <w:lang w:eastAsia="en-US"/>
          </w:rPr>
          <w:tab/>
        </w:r>
        <w:r w:rsidR="007B7291" w:rsidRPr="00B22862">
          <w:rPr>
            <w:rStyle w:val="Hyperlink"/>
            <w:noProof/>
          </w:rPr>
          <w:t>Assign Package Page</w:t>
        </w:r>
        <w:r w:rsidR="007B7291">
          <w:rPr>
            <w:noProof/>
            <w:webHidden/>
          </w:rPr>
          <w:tab/>
        </w:r>
        <w:r w:rsidR="007B7291">
          <w:rPr>
            <w:noProof/>
            <w:webHidden/>
          </w:rPr>
          <w:fldChar w:fldCharType="begin"/>
        </w:r>
        <w:r w:rsidR="007B7291">
          <w:rPr>
            <w:noProof/>
            <w:webHidden/>
          </w:rPr>
          <w:instrText xml:space="preserve"> PAGEREF _Toc388749280 \h </w:instrText>
        </w:r>
        <w:r w:rsidR="007B7291">
          <w:rPr>
            <w:noProof/>
            <w:webHidden/>
          </w:rPr>
        </w:r>
        <w:r w:rsidR="007B7291">
          <w:rPr>
            <w:noProof/>
            <w:webHidden/>
          </w:rPr>
          <w:fldChar w:fldCharType="separate"/>
        </w:r>
        <w:r w:rsidR="005933B7">
          <w:rPr>
            <w:noProof/>
            <w:webHidden/>
          </w:rPr>
          <w:t>137</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81" w:history="1">
        <w:r w:rsidR="007B7291" w:rsidRPr="00B22862">
          <w:rPr>
            <w:rStyle w:val="Hyperlink"/>
            <w:noProof/>
          </w:rPr>
          <w:t>4.6.6.</w:t>
        </w:r>
        <w:r w:rsidR="007B7291">
          <w:rPr>
            <w:rFonts w:asciiTheme="minorHAnsi" w:hAnsiTheme="minorHAnsi"/>
            <w:noProof/>
            <w:sz w:val="22"/>
            <w:lang w:eastAsia="en-US"/>
          </w:rPr>
          <w:tab/>
        </w:r>
        <w:r w:rsidR="007B7291" w:rsidRPr="00B22862">
          <w:rPr>
            <w:rStyle w:val="Hyperlink"/>
            <w:noProof/>
          </w:rPr>
          <w:t>Tracking Page</w:t>
        </w:r>
        <w:r w:rsidR="007B7291">
          <w:rPr>
            <w:noProof/>
            <w:webHidden/>
          </w:rPr>
          <w:tab/>
        </w:r>
        <w:r w:rsidR="007B7291">
          <w:rPr>
            <w:noProof/>
            <w:webHidden/>
          </w:rPr>
          <w:fldChar w:fldCharType="begin"/>
        </w:r>
        <w:r w:rsidR="007B7291">
          <w:rPr>
            <w:noProof/>
            <w:webHidden/>
          </w:rPr>
          <w:instrText xml:space="preserve"> PAGEREF _Toc388749281 \h </w:instrText>
        </w:r>
        <w:r w:rsidR="007B7291">
          <w:rPr>
            <w:noProof/>
            <w:webHidden/>
          </w:rPr>
        </w:r>
        <w:r w:rsidR="007B7291">
          <w:rPr>
            <w:noProof/>
            <w:webHidden/>
          </w:rPr>
          <w:fldChar w:fldCharType="separate"/>
        </w:r>
        <w:r w:rsidR="005933B7">
          <w:rPr>
            <w:noProof/>
            <w:webHidden/>
          </w:rPr>
          <w:t>137</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82" w:history="1">
        <w:r w:rsidR="007B7291" w:rsidRPr="00B22862">
          <w:rPr>
            <w:rStyle w:val="Hyperlink"/>
            <w:noProof/>
          </w:rPr>
          <w:t>4.6.7.</w:t>
        </w:r>
        <w:r w:rsidR="007B7291">
          <w:rPr>
            <w:rFonts w:asciiTheme="minorHAnsi" w:hAnsiTheme="minorHAnsi"/>
            <w:noProof/>
            <w:sz w:val="22"/>
            <w:lang w:eastAsia="en-US"/>
          </w:rPr>
          <w:tab/>
        </w:r>
        <w:r w:rsidR="007B7291" w:rsidRPr="00B22862">
          <w:rPr>
            <w:rStyle w:val="Hyperlink"/>
            <w:noProof/>
          </w:rPr>
          <w:t>Update Package Status Page</w:t>
        </w:r>
        <w:r w:rsidR="007B7291">
          <w:rPr>
            <w:noProof/>
            <w:webHidden/>
          </w:rPr>
          <w:tab/>
        </w:r>
        <w:r w:rsidR="007B7291">
          <w:rPr>
            <w:noProof/>
            <w:webHidden/>
          </w:rPr>
          <w:fldChar w:fldCharType="begin"/>
        </w:r>
        <w:r w:rsidR="007B7291">
          <w:rPr>
            <w:noProof/>
            <w:webHidden/>
          </w:rPr>
          <w:instrText xml:space="preserve"> PAGEREF _Toc388749282 \h </w:instrText>
        </w:r>
        <w:r w:rsidR="007B7291">
          <w:rPr>
            <w:noProof/>
            <w:webHidden/>
          </w:rPr>
        </w:r>
        <w:r w:rsidR="007B7291">
          <w:rPr>
            <w:noProof/>
            <w:webHidden/>
          </w:rPr>
          <w:fldChar w:fldCharType="separate"/>
        </w:r>
        <w:r w:rsidR="005933B7">
          <w:rPr>
            <w:noProof/>
            <w:webHidden/>
          </w:rPr>
          <w:t>138</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83" w:history="1">
        <w:r w:rsidR="007B7291" w:rsidRPr="00B22862">
          <w:rPr>
            <w:rStyle w:val="Hyperlink"/>
            <w:noProof/>
          </w:rPr>
          <w:t>4.6.8.</w:t>
        </w:r>
        <w:r w:rsidR="007B7291">
          <w:rPr>
            <w:rFonts w:asciiTheme="minorHAnsi" w:hAnsiTheme="minorHAnsi"/>
            <w:noProof/>
            <w:sz w:val="22"/>
            <w:lang w:eastAsia="en-US"/>
          </w:rPr>
          <w:tab/>
        </w:r>
        <w:r w:rsidR="007B7291" w:rsidRPr="00B22862">
          <w:rPr>
            <w:rStyle w:val="Hyperlink"/>
            <w:noProof/>
          </w:rPr>
          <w:t>Create Trip Page</w:t>
        </w:r>
        <w:r w:rsidR="007B7291">
          <w:rPr>
            <w:noProof/>
            <w:webHidden/>
          </w:rPr>
          <w:tab/>
        </w:r>
        <w:r w:rsidR="007B7291">
          <w:rPr>
            <w:noProof/>
            <w:webHidden/>
          </w:rPr>
          <w:fldChar w:fldCharType="begin"/>
        </w:r>
        <w:r w:rsidR="007B7291">
          <w:rPr>
            <w:noProof/>
            <w:webHidden/>
          </w:rPr>
          <w:instrText xml:space="preserve"> PAGEREF _Toc388749283 \h </w:instrText>
        </w:r>
        <w:r w:rsidR="007B7291">
          <w:rPr>
            <w:noProof/>
            <w:webHidden/>
          </w:rPr>
        </w:r>
        <w:r w:rsidR="007B7291">
          <w:rPr>
            <w:noProof/>
            <w:webHidden/>
          </w:rPr>
          <w:fldChar w:fldCharType="separate"/>
        </w:r>
        <w:r w:rsidR="005933B7">
          <w:rPr>
            <w:noProof/>
            <w:webHidden/>
          </w:rPr>
          <w:t>140</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84" w:history="1">
        <w:r w:rsidR="007B7291" w:rsidRPr="00B22862">
          <w:rPr>
            <w:rStyle w:val="Hyperlink"/>
            <w:noProof/>
          </w:rPr>
          <w:t>4.6.9.</w:t>
        </w:r>
        <w:r w:rsidR="007B7291">
          <w:rPr>
            <w:rFonts w:asciiTheme="minorHAnsi" w:hAnsiTheme="minorHAnsi"/>
            <w:noProof/>
            <w:sz w:val="22"/>
            <w:lang w:eastAsia="en-US"/>
          </w:rPr>
          <w:tab/>
        </w:r>
        <w:r w:rsidR="007B7291" w:rsidRPr="00B22862">
          <w:rPr>
            <w:rStyle w:val="Hyperlink"/>
            <w:noProof/>
          </w:rPr>
          <w:t>Feedback and Review Page</w:t>
        </w:r>
        <w:r w:rsidR="007B7291">
          <w:rPr>
            <w:noProof/>
            <w:webHidden/>
          </w:rPr>
          <w:tab/>
        </w:r>
        <w:r w:rsidR="007B7291">
          <w:rPr>
            <w:noProof/>
            <w:webHidden/>
          </w:rPr>
          <w:fldChar w:fldCharType="begin"/>
        </w:r>
        <w:r w:rsidR="007B7291">
          <w:rPr>
            <w:noProof/>
            <w:webHidden/>
          </w:rPr>
          <w:instrText xml:space="preserve"> PAGEREF _Toc388749284 \h </w:instrText>
        </w:r>
        <w:r w:rsidR="007B7291">
          <w:rPr>
            <w:noProof/>
            <w:webHidden/>
          </w:rPr>
        </w:r>
        <w:r w:rsidR="007B7291">
          <w:rPr>
            <w:noProof/>
            <w:webHidden/>
          </w:rPr>
          <w:fldChar w:fldCharType="separate"/>
        </w:r>
        <w:r w:rsidR="005933B7">
          <w:rPr>
            <w:noProof/>
            <w:webHidden/>
          </w:rPr>
          <w:t>141</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285" w:history="1">
        <w:r w:rsidR="007B7291" w:rsidRPr="00B22862">
          <w:rPr>
            <w:rStyle w:val="Hyperlink"/>
            <w:noProof/>
          </w:rPr>
          <w:t>4.6.10.</w:t>
        </w:r>
        <w:r w:rsidR="007B7291">
          <w:rPr>
            <w:rFonts w:asciiTheme="minorHAnsi" w:hAnsiTheme="minorHAnsi"/>
            <w:noProof/>
            <w:sz w:val="22"/>
            <w:lang w:eastAsia="en-US"/>
          </w:rPr>
          <w:tab/>
        </w:r>
        <w:r w:rsidR="007B7291" w:rsidRPr="00B22862">
          <w:rPr>
            <w:rStyle w:val="Hyperlink"/>
            <w:noProof/>
          </w:rPr>
          <w:t>Manage Fee Page</w:t>
        </w:r>
        <w:r w:rsidR="007B7291">
          <w:rPr>
            <w:noProof/>
            <w:webHidden/>
          </w:rPr>
          <w:tab/>
        </w:r>
        <w:r w:rsidR="007B7291">
          <w:rPr>
            <w:noProof/>
            <w:webHidden/>
          </w:rPr>
          <w:fldChar w:fldCharType="begin"/>
        </w:r>
        <w:r w:rsidR="007B7291">
          <w:rPr>
            <w:noProof/>
            <w:webHidden/>
          </w:rPr>
          <w:instrText xml:space="preserve"> PAGEREF _Toc388749285 \h </w:instrText>
        </w:r>
        <w:r w:rsidR="007B7291">
          <w:rPr>
            <w:noProof/>
            <w:webHidden/>
          </w:rPr>
        </w:r>
        <w:r w:rsidR="007B7291">
          <w:rPr>
            <w:noProof/>
            <w:webHidden/>
          </w:rPr>
          <w:fldChar w:fldCharType="separate"/>
        </w:r>
        <w:r w:rsidR="005933B7">
          <w:rPr>
            <w:noProof/>
            <w:webHidden/>
          </w:rPr>
          <w:t>142</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287" w:history="1">
        <w:r w:rsidR="007B7291" w:rsidRPr="00B22862">
          <w:rPr>
            <w:rStyle w:val="Hyperlink"/>
            <w:noProof/>
            <w14:scene3d>
              <w14:camera w14:prst="orthographicFront"/>
              <w14:lightRig w14:rig="threePt" w14:dir="t">
                <w14:rot w14:lat="0" w14:lon="0" w14:rev="0"/>
              </w14:lightRig>
            </w14:scene3d>
          </w:rPr>
          <w:t>4.7.</w:t>
        </w:r>
        <w:r w:rsidR="007B7291">
          <w:rPr>
            <w:rFonts w:asciiTheme="minorHAnsi" w:hAnsiTheme="minorHAnsi"/>
            <w:noProof/>
            <w:sz w:val="22"/>
            <w:lang w:eastAsia="en-US"/>
          </w:rPr>
          <w:tab/>
        </w:r>
        <w:r w:rsidR="007B7291" w:rsidRPr="00B22862">
          <w:rPr>
            <w:rStyle w:val="Hyperlink"/>
            <w:noProof/>
          </w:rPr>
          <w:t>Database Design</w:t>
        </w:r>
        <w:r w:rsidR="007B7291">
          <w:rPr>
            <w:noProof/>
            <w:webHidden/>
          </w:rPr>
          <w:tab/>
        </w:r>
        <w:r w:rsidR="007B7291">
          <w:rPr>
            <w:noProof/>
            <w:webHidden/>
          </w:rPr>
          <w:fldChar w:fldCharType="begin"/>
        </w:r>
        <w:r w:rsidR="007B7291">
          <w:rPr>
            <w:noProof/>
            <w:webHidden/>
          </w:rPr>
          <w:instrText xml:space="preserve"> PAGEREF _Toc388749287 \h </w:instrText>
        </w:r>
        <w:r w:rsidR="007B7291">
          <w:rPr>
            <w:noProof/>
            <w:webHidden/>
          </w:rPr>
        </w:r>
        <w:r w:rsidR="007B7291">
          <w:rPr>
            <w:noProof/>
            <w:webHidden/>
          </w:rPr>
          <w:fldChar w:fldCharType="separate"/>
        </w:r>
        <w:r w:rsidR="005933B7">
          <w:rPr>
            <w:noProof/>
            <w:webHidden/>
          </w:rPr>
          <w:t>143</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288" w:history="1">
        <w:r w:rsidR="007B7291" w:rsidRPr="00B22862">
          <w:rPr>
            <w:rStyle w:val="Hyperlink"/>
            <w:noProof/>
          </w:rPr>
          <w:t>4.7.1.</w:t>
        </w:r>
        <w:r w:rsidR="007B7291">
          <w:rPr>
            <w:rFonts w:asciiTheme="minorHAnsi" w:hAnsiTheme="minorHAnsi"/>
            <w:noProof/>
            <w:sz w:val="22"/>
            <w:lang w:eastAsia="en-US"/>
          </w:rPr>
          <w:tab/>
        </w:r>
        <w:r w:rsidR="007B7291" w:rsidRPr="00B22862">
          <w:rPr>
            <w:rStyle w:val="Hyperlink"/>
            <w:noProof/>
          </w:rPr>
          <w:t>Logical database design</w:t>
        </w:r>
        <w:r w:rsidR="007B7291">
          <w:rPr>
            <w:noProof/>
            <w:webHidden/>
          </w:rPr>
          <w:tab/>
        </w:r>
        <w:r w:rsidR="007B7291">
          <w:rPr>
            <w:noProof/>
            <w:webHidden/>
          </w:rPr>
          <w:fldChar w:fldCharType="begin"/>
        </w:r>
        <w:r w:rsidR="007B7291">
          <w:rPr>
            <w:noProof/>
            <w:webHidden/>
          </w:rPr>
          <w:instrText xml:space="preserve"> PAGEREF _Toc388749288 \h </w:instrText>
        </w:r>
        <w:r w:rsidR="007B7291">
          <w:rPr>
            <w:noProof/>
            <w:webHidden/>
          </w:rPr>
        </w:r>
        <w:r w:rsidR="007B7291">
          <w:rPr>
            <w:noProof/>
            <w:webHidden/>
          </w:rPr>
          <w:fldChar w:fldCharType="separate"/>
        </w:r>
        <w:r w:rsidR="005933B7">
          <w:rPr>
            <w:noProof/>
            <w:webHidden/>
          </w:rPr>
          <w:t>14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93" w:history="1">
        <w:r w:rsidR="007B7291" w:rsidRPr="00B22862">
          <w:rPr>
            <w:rStyle w:val="Hyperlink"/>
            <w:noProof/>
          </w:rPr>
          <w:t>4.7.1.1.</w:t>
        </w:r>
        <w:r w:rsidR="007B7291">
          <w:rPr>
            <w:rFonts w:asciiTheme="minorHAnsi" w:hAnsiTheme="minorHAnsi"/>
            <w:noProof/>
            <w:sz w:val="22"/>
            <w:lang w:eastAsia="en-US"/>
          </w:rPr>
          <w:tab/>
        </w:r>
        <w:r w:rsidR="007B7291" w:rsidRPr="00B22862">
          <w:rPr>
            <w:rStyle w:val="Hyperlink"/>
            <w:noProof/>
          </w:rPr>
          <w:t>User</w:t>
        </w:r>
        <w:r w:rsidR="007B7291">
          <w:rPr>
            <w:noProof/>
            <w:webHidden/>
          </w:rPr>
          <w:tab/>
        </w:r>
        <w:r w:rsidR="007B7291">
          <w:rPr>
            <w:noProof/>
            <w:webHidden/>
          </w:rPr>
          <w:fldChar w:fldCharType="begin"/>
        </w:r>
        <w:r w:rsidR="007B7291">
          <w:rPr>
            <w:noProof/>
            <w:webHidden/>
          </w:rPr>
          <w:instrText xml:space="preserve"> PAGEREF _Toc388749293 \h </w:instrText>
        </w:r>
        <w:r w:rsidR="007B7291">
          <w:rPr>
            <w:noProof/>
            <w:webHidden/>
          </w:rPr>
        </w:r>
        <w:r w:rsidR="007B7291">
          <w:rPr>
            <w:noProof/>
            <w:webHidden/>
          </w:rPr>
          <w:fldChar w:fldCharType="separate"/>
        </w:r>
        <w:r w:rsidR="005933B7">
          <w:rPr>
            <w:noProof/>
            <w:webHidden/>
          </w:rPr>
          <w:t>14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94" w:history="1">
        <w:r w:rsidR="007B7291" w:rsidRPr="00B22862">
          <w:rPr>
            <w:rStyle w:val="Hyperlink"/>
            <w:noProof/>
          </w:rPr>
          <w:t>4.7.1.2.</w:t>
        </w:r>
        <w:r w:rsidR="007B7291">
          <w:rPr>
            <w:rFonts w:asciiTheme="minorHAnsi" w:hAnsiTheme="minorHAnsi"/>
            <w:noProof/>
            <w:sz w:val="22"/>
            <w:lang w:eastAsia="en-US"/>
          </w:rPr>
          <w:tab/>
        </w:r>
        <w:r w:rsidR="007B7291" w:rsidRPr="00B22862">
          <w:rPr>
            <w:rStyle w:val="Hyperlink"/>
            <w:noProof/>
          </w:rPr>
          <w:t>UserInfo</w:t>
        </w:r>
        <w:r w:rsidR="007B7291">
          <w:rPr>
            <w:noProof/>
            <w:webHidden/>
          </w:rPr>
          <w:tab/>
        </w:r>
        <w:r w:rsidR="007B7291">
          <w:rPr>
            <w:noProof/>
            <w:webHidden/>
          </w:rPr>
          <w:fldChar w:fldCharType="begin"/>
        </w:r>
        <w:r w:rsidR="007B7291">
          <w:rPr>
            <w:noProof/>
            <w:webHidden/>
          </w:rPr>
          <w:instrText xml:space="preserve"> PAGEREF _Toc388749294 \h </w:instrText>
        </w:r>
        <w:r w:rsidR="007B7291">
          <w:rPr>
            <w:noProof/>
            <w:webHidden/>
          </w:rPr>
        </w:r>
        <w:r w:rsidR="007B7291">
          <w:rPr>
            <w:noProof/>
            <w:webHidden/>
          </w:rPr>
          <w:fldChar w:fldCharType="separate"/>
        </w:r>
        <w:r w:rsidR="005933B7">
          <w:rPr>
            <w:noProof/>
            <w:webHidden/>
          </w:rPr>
          <w:t>14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95" w:history="1">
        <w:r w:rsidR="007B7291" w:rsidRPr="00B22862">
          <w:rPr>
            <w:rStyle w:val="Hyperlink"/>
            <w:noProof/>
          </w:rPr>
          <w:t>4.7.1.3.</w:t>
        </w:r>
        <w:r w:rsidR="007B7291">
          <w:rPr>
            <w:rFonts w:asciiTheme="minorHAnsi" w:hAnsiTheme="minorHAnsi"/>
            <w:noProof/>
            <w:sz w:val="22"/>
            <w:lang w:eastAsia="en-US"/>
          </w:rPr>
          <w:tab/>
        </w:r>
        <w:r w:rsidR="007B7291" w:rsidRPr="00B22862">
          <w:rPr>
            <w:rStyle w:val="Hyperlink"/>
            <w:noProof/>
          </w:rPr>
          <w:t>Coach</w:t>
        </w:r>
        <w:r w:rsidR="007B7291">
          <w:rPr>
            <w:noProof/>
            <w:webHidden/>
          </w:rPr>
          <w:tab/>
        </w:r>
        <w:r w:rsidR="007B7291">
          <w:rPr>
            <w:noProof/>
            <w:webHidden/>
          </w:rPr>
          <w:fldChar w:fldCharType="begin"/>
        </w:r>
        <w:r w:rsidR="007B7291">
          <w:rPr>
            <w:noProof/>
            <w:webHidden/>
          </w:rPr>
          <w:instrText xml:space="preserve"> PAGEREF _Toc388749295 \h </w:instrText>
        </w:r>
        <w:r w:rsidR="007B7291">
          <w:rPr>
            <w:noProof/>
            <w:webHidden/>
          </w:rPr>
        </w:r>
        <w:r w:rsidR="007B7291">
          <w:rPr>
            <w:noProof/>
            <w:webHidden/>
          </w:rPr>
          <w:fldChar w:fldCharType="separate"/>
        </w:r>
        <w:r w:rsidR="005933B7">
          <w:rPr>
            <w:noProof/>
            <w:webHidden/>
          </w:rPr>
          <w:t>14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96" w:history="1">
        <w:r w:rsidR="007B7291" w:rsidRPr="00B22862">
          <w:rPr>
            <w:rStyle w:val="Hyperlink"/>
            <w:noProof/>
          </w:rPr>
          <w:t>4.7.1.4.</w:t>
        </w:r>
        <w:r w:rsidR="007B7291">
          <w:rPr>
            <w:rFonts w:asciiTheme="minorHAnsi" w:hAnsiTheme="minorHAnsi"/>
            <w:noProof/>
            <w:sz w:val="22"/>
            <w:lang w:eastAsia="en-US"/>
          </w:rPr>
          <w:tab/>
        </w:r>
        <w:r w:rsidR="007B7291" w:rsidRPr="00B22862">
          <w:rPr>
            <w:rStyle w:val="Hyperlink"/>
            <w:noProof/>
          </w:rPr>
          <w:t>CoachType</w:t>
        </w:r>
        <w:r w:rsidR="007B7291">
          <w:rPr>
            <w:noProof/>
            <w:webHidden/>
          </w:rPr>
          <w:tab/>
        </w:r>
        <w:r w:rsidR="007B7291">
          <w:rPr>
            <w:noProof/>
            <w:webHidden/>
          </w:rPr>
          <w:fldChar w:fldCharType="begin"/>
        </w:r>
        <w:r w:rsidR="007B7291">
          <w:rPr>
            <w:noProof/>
            <w:webHidden/>
          </w:rPr>
          <w:instrText xml:space="preserve"> PAGEREF _Toc388749296 \h </w:instrText>
        </w:r>
        <w:r w:rsidR="007B7291">
          <w:rPr>
            <w:noProof/>
            <w:webHidden/>
          </w:rPr>
        </w:r>
        <w:r w:rsidR="007B7291">
          <w:rPr>
            <w:noProof/>
            <w:webHidden/>
          </w:rPr>
          <w:fldChar w:fldCharType="separate"/>
        </w:r>
        <w:r w:rsidR="005933B7">
          <w:rPr>
            <w:noProof/>
            <w:webHidden/>
          </w:rPr>
          <w:t>14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97" w:history="1">
        <w:r w:rsidR="007B7291" w:rsidRPr="00B22862">
          <w:rPr>
            <w:rStyle w:val="Hyperlink"/>
            <w:noProof/>
          </w:rPr>
          <w:t>4.7.1.5.</w:t>
        </w:r>
        <w:r w:rsidR="007B7291">
          <w:rPr>
            <w:rFonts w:asciiTheme="minorHAnsi" w:hAnsiTheme="minorHAnsi"/>
            <w:noProof/>
            <w:sz w:val="22"/>
            <w:lang w:eastAsia="en-US"/>
          </w:rPr>
          <w:tab/>
        </w:r>
        <w:r w:rsidR="007B7291" w:rsidRPr="00B22862">
          <w:rPr>
            <w:rStyle w:val="Hyperlink"/>
            <w:noProof/>
          </w:rPr>
          <w:t>Route</w:t>
        </w:r>
        <w:r w:rsidR="007B7291">
          <w:rPr>
            <w:noProof/>
            <w:webHidden/>
          </w:rPr>
          <w:tab/>
        </w:r>
        <w:r w:rsidR="007B7291">
          <w:rPr>
            <w:noProof/>
            <w:webHidden/>
          </w:rPr>
          <w:fldChar w:fldCharType="begin"/>
        </w:r>
        <w:r w:rsidR="007B7291">
          <w:rPr>
            <w:noProof/>
            <w:webHidden/>
          </w:rPr>
          <w:instrText xml:space="preserve"> PAGEREF _Toc388749297 \h </w:instrText>
        </w:r>
        <w:r w:rsidR="007B7291">
          <w:rPr>
            <w:noProof/>
            <w:webHidden/>
          </w:rPr>
        </w:r>
        <w:r w:rsidR="007B7291">
          <w:rPr>
            <w:noProof/>
            <w:webHidden/>
          </w:rPr>
          <w:fldChar w:fldCharType="separate"/>
        </w:r>
        <w:r w:rsidR="005933B7">
          <w:rPr>
            <w:noProof/>
            <w:webHidden/>
          </w:rPr>
          <w:t>14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98" w:history="1">
        <w:r w:rsidR="007B7291" w:rsidRPr="00B22862">
          <w:rPr>
            <w:rStyle w:val="Hyperlink"/>
            <w:noProof/>
          </w:rPr>
          <w:t>4.7.1.6.</w:t>
        </w:r>
        <w:r w:rsidR="007B7291">
          <w:rPr>
            <w:rFonts w:asciiTheme="minorHAnsi" w:hAnsiTheme="minorHAnsi"/>
            <w:noProof/>
            <w:sz w:val="22"/>
            <w:lang w:eastAsia="en-US"/>
          </w:rPr>
          <w:tab/>
        </w:r>
        <w:r w:rsidR="007B7291" w:rsidRPr="00B22862">
          <w:rPr>
            <w:rStyle w:val="Hyperlink"/>
            <w:noProof/>
          </w:rPr>
          <w:t>Trip</w:t>
        </w:r>
        <w:r w:rsidR="007B7291">
          <w:rPr>
            <w:noProof/>
            <w:webHidden/>
          </w:rPr>
          <w:tab/>
        </w:r>
        <w:r w:rsidR="007B7291">
          <w:rPr>
            <w:noProof/>
            <w:webHidden/>
          </w:rPr>
          <w:fldChar w:fldCharType="begin"/>
        </w:r>
        <w:r w:rsidR="007B7291">
          <w:rPr>
            <w:noProof/>
            <w:webHidden/>
          </w:rPr>
          <w:instrText xml:space="preserve"> PAGEREF _Toc388749298 \h </w:instrText>
        </w:r>
        <w:r w:rsidR="007B7291">
          <w:rPr>
            <w:noProof/>
            <w:webHidden/>
          </w:rPr>
        </w:r>
        <w:r w:rsidR="007B7291">
          <w:rPr>
            <w:noProof/>
            <w:webHidden/>
          </w:rPr>
          <w:fldChar w:fldCharType="separate"/>
        </w:r>
        <w:r w:rsidR="005933B7">
          <w:rPr>
            <w:noProof/>
            <w:webHidden/>
          </w:rPr>
          <w:t>14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299" w:history="1">
        <w:r w:rsidR="007B7291" w:rsidRPr="00B22862">
          <w:rPr>
            <w:rStyle w:val="Hyperlink"/>
            <w:noProof/>
          </w:rPr>
          <w:t>4.7.1.7.</w:t>
        </w:r>
        <w:r w:rsidR="007B7291">
          <w:rPr>
            <w:rFonts w:asciiTheme="minorHAnsi" w:hAnsiTheme="minorHAnsi"/>
            <w:noProof/>
            <w:sz w:val="22"/>
            <w:lang w:eastAsia="en-US"/>
          </w:rPr>
          <w:tab/>
        </w:r>
        <w:r w:rsidR="007B7291" w:rsidRPr="00B22862">
          <w:rPr>
            <w:rStyle w:val="Hyperlink"/>
            <w:noProof/>
          </w:rPr>
          <w:t>Station</w:t>
        </w:r>
        <w:r w:rsidR="007B7291">
          <w:rPr>
            <w:noProof/>
            <w:webHidden/>
          </w:rPr>
          <w:tab/>
        </w:r>
        <w:r w:rsidR="007B7291">
          <w:rPr>
            <w:noProof/>
            <w:webHidden/>
          </w:rPr>
          <w:fldChar w:fldCharType="begin"/>
        </w:r>
        <w:r w:rsidR="007B7291">
          <w:rPr>
            <w:noProof/>
            <w:webHidden/>
          </w:rPr>
          <w:instrText xml:space="preserve"> PAGEREF _Toc388749299 \h </w:instrText>
        </w:r>
        <w:r w:rsidR="007B7291">
          <w:rPr>
            <w:noProof/>
            <w:webHidden/>
          </w:rPr>
        </w:r>
        <w:r w:rsidR="007B7291">
          <w:rPr>
            <w:noProof/>
            <w:webHidden/>
          </w:rPr>
          <w:fldChar w:fldCharType="separate"/>
        </w:r>
        <w:r w:rsidR="005933B7">
          <w:rPr>
            <w:noProof/>
            <w:webHidden/>
          </w:rPr>
          <w:t>14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0" w:history="1">
        <w:r w:rsidR="007B7291" w:rsidRPr="00B22862">
          <w:rPr>
            <w:rStyle w:val="Hyperlink"/>
            <w:noProof/>
          </w:rPr>
          <w:t>4.7.1.8.</w:t>
        </w:r>
        <w:r w:rsidR="007B7291">
          <w:rPr>
            <w:rFonts w:asciiTheme="minorHAnsi" w:hAnsiTheme="minorHAnsi"/>
            <w:noProof/>
            <w:sz w:val="22"/>
            <w:lang w:eastAsia="en-US"/>
          </w:rPr>
          <w:tab/>
        </w:r>
        <w:r w:rsidR="007B7291" w:rsidRPr="00B22862">
          <w:rPr>
            <w:rStyle w:val="Hyperlink"/>
            <w:noProof/>
          </w:rPr>
          <w:t>Schedule</w:t>
        </w:r>
        <w:r w:rsidR="007B7291">
          <w:rPr>
            <w:noProof/>
            <w:webHidden/>
          </w:rPr>
          <w:tab/>
        </w:r>
        <w:r w:rsidR="007B7291">
          <w:rPr>
            <w:noProof/>
            <w:webHidden/>
          </w:rPr>
          <w:fldChar w:fldCharType="begin"/>
        </w:r>
        <w:r w:rsidR="007B7291">
          <w:rPr>
            <w:noProof/>
            <w:webHidden/>
          </w:rPr>
          <w:instrText xml:space="preserve"> PAGEREF _Toc388749300 \h </w:instrText>
        </w:r>
        <w:r w:rsidR="007B7291">
          <w:rPr>
            <w:noProof/>
            <w:webHidden/>
          </w:rPr>
        </w:r>
        <w:r w:rsidR="007B7291">
          <w:rPr>
            <w:noProof/>
            <w:webHidden/>
          </w:rPr>
          <w:fldChar w:fldCharType="separate"/>
        </w:r>
        <w:r w:rsidR="005933B7">
          <w:rPr>
            <w:noProof/>
            <w:webHidden/>
          </w:rPr>
          <w:t>149</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1" w:history="1">
        <w:r w:rsidR="007B7291" w:rsidRPr="00B22862">
          <w:rPr>
            <w:rStyle w:val="Hyperlink"/>
            <w:noProof/>
          </w:rPr>
          <w:t>4.7.1.9.</w:t>
        </w:r>
        <w:r w:rsidR="007B7291">
          <w:rPr>
            <w:rFonts w:asciiTheme="minorHAnsi" w:hAnsiTheme="minorHAnsi"/>
            <w:noProof/>
            <w:sz w:val="22"/>
            <w:lang w:eastAsia="en-US"/>
          </w:rPr>
          <w:tab/>
        </w:r>
        <w:r w:rsidR="007B7291" w:rsidRPr="00B22862">
          <w:rPr>
            <w:rStyle w:val="Hyperlink"/>
            <w:noProof/>
          </w:rPr>
          <w:t>Request</w:t>
        </w:r>
        <w:r w:rsidR="007B7291">
          <w:rPr>
            <w:noProof/>
            <w:webHidden/>
          </w:rPr>
          <w:tab/>
        </w:r>
        <w:r w:rsidR="007B7291">
          <w:rPr>
            <w:noProof/>
            <w:webHidden/>
          </w:rPr>
          <w:fldChar w:fldCharType="begin"/>
        </w:r>
        <w:r w:rsidR="007B7291">
          <w:rPr>
            <w:noProof/>
            <w:webHidden/>
          </w:rPr>
          <w:instrText xml:space="preserve"> PAGEREF _Toc388749301 \h </w:instrText>
        </w:r>
        <w:r w:rsidR="007B7291">
          <w:rPr>
            <w:noProof/>
            <w:webHidden/>
          </w:rPr>
        </w:r>
        <w:r w:rsidR="007B7291">
          <w:rPr>
            <w:noProof/>
            <w:webHidden/>
          </w:rPr>
          <w:fldChar w:fldCharType="separate"/>
        </w:r>
        <w:r w:rsidR="005933B7">
          <w:rPr>
            <w:noProof/>
            <w:webHidden/>
          </w:rPr>
          <w:t>149</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2" w:history="1">
        <w:r w:rsidR="007B7291" w:rsidRPr="00B22862">
          <w:rPr>
            <w:rStyle w:val="Hyperlink"/>
            <w:noProof/>
          </w:rPr>
          <w:t>4.7.1.10.</w:t>
        </w:r>
        <w:r w:rsidR="007B7291">
          <w:rPr>
            <w:rFonts w:asciiTheme="minorHAnsi" w:hAnsiTheme="minorHAnsi"/>
            <w:noProof/>
            <w:sz w:val="22"/>
            <w:lang w:eastAsia="en-US"/>
          </w:rPr>
          <w:tab/>
        </w:r>
        <w:r w:rsidR="007B7291" w:rsidRPr="00B22862">
          <w:rPr>
            <w:rStyle w:val="Hyperlink"/>
            <w:noProof/>
          </w:rPr>
          <w:t>DeliveryStatus</w:t>
        </w:r>
        <w:r w:rsidR="007B7291">
          <w:rPr>
            <w:noProof/>
            <w:webHidden/>
          </w:rPr>
          <w:tab/>
        </w:r>
        <w:r w:rsidR="007B7291">
          <w:rPr>
            <w:noProof/>
            <w:webHidden/>
          </w:rPr>
          <w:fldChar w:fldCharType="begin"/>
        </w:r>
        <w:r w:rsidR="007B7291">
          <w:rPr>
            <w:noProof/>
            <w:webHidden/>
          </w:rPr>
          <w:instrText xml:space="preserve"> PAGEREF _Toc388749302 \h </w:instrText>
        </w:r>
        <w:r w:rsidR="007B7291">
          <w:rPr>
            <w:noProof/>
            <w:webHidden/>
          </w:rPr>
        </w:r>
        <w:r w:rsidR="007B7291">
          <w:rPr>
            <w:noProof/>
            <w:webHidden/>
          </w:rPr>
          <w:fldChar w:fldCharType="separate"/>
        </w:r>
        <w:r w:rsidR="005933B7">
          <w:rPr>
            <w:noProof/>
            <w:webHidden/>
          </w:rPr>
          <w:t>15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3" w:history="1">
        <w:r w:rsidR="007B7291" w:rsidRPr="00B22862">
          <w:rPr>
            <w:rStyle w:val="Hyperlink"/>
            <w:noProof/>
          </w:rPr>
          <w:t>4.7.1.11.</w:t>
        </w:r>
        <w:r w:rsidR="007B7291">
          <w:rPr>
            <w:rFonts w:asciiTheme="minorHAnsi" w:hAnsiTheme="minorHAnsi"/>
            <w:noProof/>
            <w:sz w:val="22"/>
            <w:lang w:eastAsia="en-US"/>
          </w:rPr>
          <w:tab/>
        </w:r>
        <w:r w:rsidR="007B7291" w:rsidRPr="00B22862">
          <w:rPr>
            <w:rStyle w:val="Hyperlink"/>
            <w:noProof/>
          </w:rPr>
          <w:t>Invoice</w:t>
        </w:r>
        <w:r w:rsidR="007B7291">
          <w:rPr>
            <w:noProof/>
            <w:webHidden/>
          </w:rPr>
          <w:tab/>
        </w:r>
        <w:r w:rsidR="007B7291">
          <w:rPr>
            <w:noProof/>
            <w:webHidden/>
          </w:rPr>
          <w:fldChar w:fldCharType="begin"/>
        </w:r>
        <w:r w:rsidR="007B7291">
          <w:rPr>
            <w:noProof/>
            <w:webHidden/>
          </w:rPr>
          <w:instrText xml:space="preserve"> PAGEREF _Toc388749303 \h </w:instrText>
        </w:r>
        <w:r w:rsidR="007B7291">
          <w:rPr>
            <w:noProof/>
            <w:webHidden/>
          </w:rPr>
        </w:r>
        <w:r w:rsidR="007B7291">
          <w:rPr>
            <w:noProof/>
            <w:webHidden/>
          </w:rPr>
          <w:fldChar w:fldCharType="separate"/>
        </w:r>
        <w:r w:rsidR="005933B7">
          <w:rPr>
            <w:noProof/>
            <w:webHidden/>
          </w:rPr>
          <w:t>15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4" w:history="1">
        <w:r w:rsidR="007B7291" w:rsidRPr="00B22862">
          <w:rPr>
            <w:rStyle w:val="Hyperlink"/>
            <w:noProof/>
          </w:rPr>
          <w:t>4.7.1.12.</w:t>
        </w:r>
        <w:r w:rsidR="007B7291">
          <w:rPr>
            <w:rFonts w:asciiTheme="minorHAnsi" w:hAnsiTheme="minorHAnsi"/>
            <w:noProof/>
            <w:sz w:val="22"/>
            <w:lang w:eastAsia="en-US"/>
          </w:rPr>
          <w:tab/>
        </w:r>
        <w:r w:rsidR="007B7291" w:rsidRPr="00B22862">
          <w:rPr>
            <w:rStyle w:val="Hyperlink"/>
            <w:noProof/>
          </w:rPr>
          <w:t>ManageFee</w:t>
        </w:r>
        <w:r w:rsidR="007B7291">
          <w:rPr>
            <w:noProof/>
            <w:webHidden/>
          </w:rPr>
          <w:tab/>
        </w:r>
        <w:r w:rsidR="007B7291">
          <w:rPr>
            <w:noProof/>
            <w:webHidden/>
          </w:rPr>
          <w:fldChar w:fldCharType="begin"/>
        </w:r>
        <w:r w:rsidR="007B7291">
          <w:rPr>
            <w:noProof/>
            <w:webHidden/>
          </w:rPr>
          <w:instrText xml:space="preserve"> PAGEREF _Toc388749304 \h </w:instrText>
        </w:r>
        <w:r w:rsidR="007B7291">
          <w:rPr>
            <w:noProof/>
            <w:webHidden/>
          </w:rPr>
        </w:r>
        <w:r w:rsidR="007B7291">
          <w:rPr>
            <w:noProof/>
            <w:webHidden/>
          </w:rPr>
          <w:fldChar w:fldCharType="separate"/>
        </w:r>
        <w:r w:rsidR="005933B7">
          <w:rPr>
            <w:noProof/>
            <w:webHidden/>
          </w:rPr>
          <w:t>15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5" w:history="1">
        <w:r w:rsidR="007B7291" w:rsidRPr="00B22862">
          <w:rPr>
            <w:rStyle w:val="Hyperlink"/>
            <w:noProof/>
          </w:rPr>
          <w:t>4.7.1.13.</w:t>
        </w:r>
        <w:r w:rsidR="007B7291">
          <w:rPr>
            <w:rFonts w:asciiTheme="minorHAnsi" w:hAnsiTheme="minorHAnsi"/>
            <w:noProof/>
            <w:sz w:val="22"/>
            <w:lang w:eastAsia="en-US"/>
          </w:rPr>
          <w:tab/>
        </w:r>
        <w:r w:rsidR="007B7291" w:rsidRPr="00B22862">
          <w:rPr>
            <w:rStyle w:val="Hyperlink"/>
            <w:noProof/>
          </w:rPr>
          <w:t>Comment</w:t>
        </w:r>
        <w:r w:rsidR="007B7291">
          <w:rPr>
            <w:noProof/>
            <w:webHidden/>
          </w:rPr>
          <w:tab/>
        </w:r>
        <w:r w:rsidR="007B7291">
          <w:rPr>
            <w:noProof/>
            <w:webHidden/>
          </w:rPr>
          <w:fldChar w:fldCharType="begin"/>
        </w:r>
        <w:r w:rsidR="007B7291">
          <w:rPr>
            <w:noProof/>
            <w:webHidden/>
          </w:rPr>
          <w:instrText xml:space="preserve"> PAGEREF _Toc388749305 \h </w:instrText>
        </w:r>
        <w:r w:rsidR="007B7291">
          <w:rPr>
            <w:noProof/>
            <w:webHidden/>
          </w:rPr>
        </w:r>
        <w:r w:rsidR="007B7291">
          <w:rPr>
            <w:noProof/>
            <w:webHidden/>
          </w:rPr>
          <w:fldChar w:fldCharType="separate"/>
        </w:r>
        <w:r w:rsidR="005933B7">
          <w:rPr>
            <w:noProof/>
            <w:webHidden/>
          </w:rPr>
          <w:t>15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6" w:history="1">
        <w:r w:rsidR="007B7291" w:rsidRPr="00B22862">
          <w:rPr>
            <w:rStyle w:val="Hyperlink"/>
            <w:noProof/>
          </w:rPr>
          <w:t>4.7.1.14.</w:t>
        </w:r>
        <w:r w:rsidR="007B7291">
          <w:rPr>
            <w:rFonts w:asciiTheme="minorHAnsi" w:hAnsiTheme="minorHAnsi"/>
            <w:noProof/>
            <w:sz w:val="22"/>
            <w:lang w:eastAsia="en-US"/>
          </w:rPr>
          <w:tab/>
        </w:r>
        <w:r w:rsidR="007B7291" w:rsidRPr="00B22862">
          <w:rPr>
            <w:rStyle w:val="Hyperlink"/>
            <w:noProof/>
          </w:rPr>
          <w:t>Rating</w:t>
        </w:r>
        <w:r w:rsidR="007B7291">
          <w:rPr>
            <w:noProof/>
            <w:webHidden/>
          </w:rPr>
          <w:tab/>
        </w:r>
        <w:r w:rsidR="007B7291">
          <w:rPr>
            <w:noProof/>
            <w:webHidden/>
          </w:rPr>
          <w:fldChar w:fldCharType="begin"/>
        </w:r>
        <w:r w:rsidR="007B7291">
          <w:rPr>
            <w:noProof/>
            <w:webHidden/>
          </w:rPr>
          <w:instrText xml:space="preserve"> PAGEREF _Toc388749306 \h </w:instrText>
        </w:r>
        <w:r w:rsidR="007B7291">
          <w:rPr>
            <w:noProof/>
            <w:webHidden/>
          </w:rPr>
        </w:r>
        <w:r w:rsidR="007B7291">
          <w:rPr>
            <w:noProof/>
            <w:webHidden/>
          </w:rPr>
          <w:fldChar w:fldCharType="separate"/>
        </w:r>
        <w:r w:rsidR="005933B7">
          <w:rPr>
            <w:noProof/>
            <w:webHidden/>
          </w:rPr>
          <w:t>15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7" w:history="1">
        <w:r w:rsidR="007B7291" w:rsidRPr="00B22862">
          <w:rPr>
            <w:rStyle w:val="Hyperlink"/>
            <w:noProof/>
          </w:rPr>
          <w:t>4.7.1.15.</w:t>
        </w:r>
        <w:r w:rsidR="007B7291">
          <w:rPr>
            <w:rFonts w:asciiTheme="minorHAnsi" w:hAnsiTheme="minorHAnsi"/>
            <w:noProof/>
            <w:sz w:val="22"/>
            <w:lang w:eastAsia="en-US"/>
          </w:rPr>
          <w:tab/>
        </w:r>
        <w:r w:rsidR="007B7291" w:rsidRPr="00B22862">
          <w:rPr>
            <w:rStyle w:val="Hyperlink"/>
            <w:noProof/>
          </w:rPr>
          <w:t>Assigning</w:t>
        </w:r>
        <w:r w:rsidR="007B7291">
          <w:rPr>
            <w:noProof/>
            <w:webHidden/>
          </w:rPr>
          <w:tab/>
        </w:r>
        <w:r w:rsidR="007B7291">
          <w:rPr>
            <w:noProof/>
            <w:webHidden/>
          </w:rPr>
          <w:fldChar w:fldCharType="begin"/>
        </w:r>
        <w:r w:rsidR="007B7291">
          <w:rPr>
            <w:noProof/>
            <w:webHidden/>
          </w:rPr>
          <w:instrText xml:space="preserve"> PAGEREF _Toc388749307 \h </w:instrText>
        </w:r>
        <w:r w:rsidR="007B7291">
          <w:rPr>
            <w:noProof/>
            <w:webHidden/>
          </w:rPr>
        </w:r>
        <w:r w:rsidR="007B7291">
          <w:rPr>
            <w:noProof/>
            <w:webHidden/>
          </w:rPr>
          <w:fldChar w:fldCharType="separate"/>
        </w:r>
        <w:r w:rsidR="005933B7">
          <w:rPr>
            <w:noProof/>
            <w:webHidden/>
          </w:rPr>
          <w:t>15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8" w:history="1">
        <w:r w:rsidR="007B7291" w:rsidRPr="00B22862">
          <w:rPr>
            <w:rStyle w:val="Hyperlink"/>
            <w:noProof/>
          </w:rPr>
          <w:t>4.7.1.16.</w:t>
        </w:r>
        <w:r w:rsidR="007B7291">
          <w:rPr>
            <w:rFonts w:asciiTheme="minorHAnsi" w:hAnsiTheme="minorHAnsi"/>
            <w:noProof/>
            <w:sz w:val="22"/>
            <w:lang w:eastAsia="en-US"/>
          </w:rPr>
          <w:tab/>
        </w:r>
        <w:r w:rsidR="007B7291" w:rsidRPr="00B22862">
          <w:rPr>
            <w:rStyle w:val="Hyperlink"/>
            <w:noProof/>
          </w:rPr>
          <w:t>Stage</w:t>
        </w:r>
        <w:r w:rsidR="007B7291">
          <w:rPr>
            <w:noProof/>
            <w:webHidden/>
          </w:rPr>
          <w:tab/>
        </w:r>
        <w:r w:rsidR="007B7291">
          <w:rPr>
            <w:noProof/>
            <w:webHidden/>
          </w:rPr>
          <w:fldChar w:fldCharType="begin"/>
        </w:r>
        <w:r w:rsidR="007B7291">
          <w:rPr>
            <w:noProof/>
            <w:webHidden/>
          </w:rPr>
          <w:instrText xml:space="preserve"> PAGEREF _Toc388749308 \h </w:instrText>
        </w:r>
        <w:r w:rsidR="007B7291">
          <w:rPr>
            <w:noProof/>
            <w:webHidden/>
          </w:rPr>
        </w:r>
        <w:r w:rsidR="007B7291">
          <w:rPr>
            <w:noProof/>
            <w:webHidden/>
          </w:rPr>
          <w:fldChar w:fldCharType="separate"/>
        </w:r>
        <w:r w:rsidR="005933B7">
          <w:rPr>
            <w:noProof/>
            <w:webHidden/>
          </w:rPr>
          <w:t>15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09" w:history="1">
        <w:r w:rsidR="007B7291" w:rsidRPr="00B22862">
          <w:rPr>
            <w:rStyle w:val="Hyperlink"/>
            <w:noProof/>
          </w:rPr>
          <w:t>4.7.1.17.</w:t>
        </w:r>
        <w:r w:rsidR="007B7291">
          <w:rPr>
            <w:rFonts w:asciiTheme="minorHAnsi" w:hAnsiTheme="minorHAnsi"/>
            <w:noProof/>
            <w:sz w:val="22"/>
            <w:lang w:eastAsia="en-US"/>
          </w:rPr>
          <w:tab/>
        </w:r>
        <w:r w:rsidR="007B7291" w:rsidRPr="00B22862">
          <w:rPr>
            <w:rStyle w:val="Hyperlink"/>
            <w:noProof/>
          </w:rPr>
          <w:t>RouteStage</w:t>
        </w:r>
        <w:r w:rsidR="007B7291">
          <w:rPr>
            <w:noProof/>
            <w:webHidden/>
          </w:rPr>
          <w:tab/>
        </w:r>
        <w:r w:rsidR="007B7291">
          <w:rPr>
            <w:noProof/>
            <w:webHidden/>
          </w:rPr>
          <w:fldChar w:fldCharType="begin"/>
        </w:r>
        <w:r w:rsidR="007B7291">
          <w:rPr>
            <w:noProof/>
            <w:webHidden/>
          </w:rPr>
          <w:instrText xml:space="preserve"> PAGEREF _Toc388749309 \h </w:instrText>
        </w:r>
        <w:r w:rsidR="007B7291">
          <w:rPr>
            <w:noProof/>
            <w:webHidden/>
          </w:rPr>
        </w:r>
        <w:r w:rsidR="007B7291">
          <w:rPr>
            <w:noProof/>
            <w:webHidden/>
          </w:rPr>
          <w:fldChar w:fldCharType="separate"/>
        </w:r>
        <w:r w:rsidR="005933B7">
          <w:rPr>
            <w:noProof/>
            <w:webHidden/>
          </w:rPr>
          <w:t>15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10" w:history="1">
        <w:r w:rsidR="007B7291" w:rsidRPr="00B22862">
          <w:rPr>
            <w:rStyle w:val="Hyperlink"/>
            <w:noProof/>
          </w:rPr>
          <w:t>4.7.1.18.</w:t>
        </w:r>
        <w:r w:rsidR="007B7291">
          <w:rPr>
            <w:rFonts w:asciiTheme="minorHAnsi" w:hAnsiTheme="minorHAnsi"/>
            <w:noProof/>
            <w:sz w:val="22"/>
            <w:lang w:eastAsia="en-US"/>
          </w:rPr>
          <w:tab/>
        </w:r>
        <w:r w:rsidR="007B7291" w:rsidRPr="00B22862">
          <w:rPr>
            <w:rStyle w:val="Hyperlink"/>
            <w:noProof/>
          </w:rPr>
          <w:t>Notification</w:t>
        </w:r>
        <w:r w:rsidR="007B7291">
          <w:rPr>
            <w:noProof/>
            <w:webHidden/>
          </w:rPr>
          <w:tab/>
        </w:r>
        <w:r w:rsidR="007B7291">
          <w:rPr>
            <w:noProof/>
            <w:webHidden/>
          </w:rPr>
          <w:fldChar w:fldCharType="begin"/>
        </w:r>
        <w:r w:rsidR="007B7291">
          <w:rPr>
            <w:noProof/>
            <w:webHidden/>
          </w:rPr>
          <w:instrText xml:space="preserve"> PAGEREF _Toc388749310 \h </w:instrText>
        </w:r>
        <w:r w:rsidR="007B7291">
          <w:rPr>
            <w:noProof/>
            <w:webHidden/>
          </w:rPr>
        </w:r>
        <w:r w:rsidR="007B7291">
          <w:rPr>
            <w:noProof/>
            <w:webHidden/>
          </w:rPr>
          <w:fldChar w:fldCharType="separate"/>
        </w:r>
        <w:r w:rsidR="005933B7">
          <w:rPr>
            <w:noProof/>
            <w:webHidden/>
          </w:rPr>
          <w:t>15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11" w:history="1">
        <w:r w:rsidR="007B7291" w:rsidRPr="00B22862">
          <w:rPr>
            <w:rStyle w:val="Hyperlink"/>
            <w:noProof/>
          </w:rPr>
          <w:t>4.7.1.19.</w:t>
        </w:r>
        <w:r w:rsidR="007B7291">
          <w:rPr>
            <w:rFonts w:asciiTheme="minorHAnsi" w:hAnsiTheme="minorHAnsi"/>
            <w:noProof/>
            <w:sz w:val="22"/>
            <w:lang w:eastAsia="en-US"/>
          </w:rPr>
          <w:tab/>
        </w:r>
        <w:r w:rsidR="007B7291" w:rsidRPr="00B22862">
          <w:rPr>
            <w:rStyle w:val="Hyperlink"/>
            <w:noProof/>
          </w:rPr>
          <w:t>Province</w:t>
        </w:r>
        <w:r w:rsidR="007B7291">
          <w:rPr>
            <w:noProof/>
            <w:webHidden/>
          </w:rPr>
          <w:tab/>
        </w:r>
        <w:r w:rsidR="007B7291">
          <w:rPr>
            <w:noProof/>
            <w:webHidden/>
          </w:rPr>
          <w:fldChar w:fldCharType="begin"/>
        </w:r>
        <w:r w:rsidR="007B7291">
          <w:rPr>
            <w:noProof/>
            <w:webHidden/>
          </w:rPr>
          <w:instrText xml:space="preserve"> PAGEREF _Toc388749311 \h </w:instrText>
        </w:r>
        <w:r w:rsidR="007B7291">
          <w:rPr>
            <w:noProof/>
            <w:webHidden/>
          </w:rPr>
        </w:r>
        <w:r w:rsidR="007B7291">
          <w:rPr>
            <w:noProof/>
            <w:webHidden/>
          </w:rPr>
          <w:fldChar w:fldCharType="separate"/>
        </w:r>
        <w:r w:rsidR="005933B7">
          <w:rPr>
            <w:noProof/>
            <w:webHidden/>
          </w:rPr>
          <w:t>153</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12" w:history="1">
        <w:r w:rsidR="007B7291" w:rsidRPr="00B22862">
          <w:rPr>
            <w:rStyle w:val="Hyperlink"/>
            <w:noProof/>
          </w:rPr>
          <w:t>4.7.2.</w:t>
        </w:r>
        <w:r w:rsidR="007B7291">
          <w:rPr>
            <w:rFonts w:asciiTheme="minorHAnsi" w:hAnsiTheme="minorHAnsi"/>
            <w:noProof/>
            <w:sz w:val="22"/>
            <w:lang w:eastAsia="en-US"/>
          </w:rPr>
          <w:tab/>
        </w:r>
        <w:r w:rsidR="007B7291" w:rsidRPr="00B22862">
          <w:rPr>
            <w:rStyle w:val="Hyperlink"/>
            <w:noProof/>
          </w:rPr>
          <w:t>Physical database design</w:t>
        </w:r>
        <w:r w:rsidR="007B7291">
          <w:rPr>
            <w:noProof/>
            <w:webHidden/>
          </w:rPr>
          <w:tab/>
        </w:r>
        <w:r w:rsidR="007B7291">
          <w:rPr>
            <w:noProof/>
            <w:webHidden/>
          </w:rPr>
          <w:fldChar w:fldCharType="begin"/>
        </w:r>
        <w:r w:rsidR="007B7291">
          <w:rPr>
            <w:noProof/>
            <w:webHidden/>
          </w:rPr>
          <w:instrText xml:space="preserve"> PAGEREF _Toc388749312 \h </w:instrText>
        </w:r>
        <w:r w:rsidR="007B7291">
          <w:rPr>
            <w:noProof/>
            <w:webHidden/>
          </w:rPr>
        </w:r>
        <w:r w:rsidR="007B7291">
          <w:rPr>
            <w:noProof/>
            <w:webHidden/>
          </w:rPr>
          <w:fldChar w:fldCharType="separate"/>
        </w:r>
        <w:r w:rsidR="005933B7">
          <w:rPr>
            <w:noProof/>
            <w:webHidden/>
          </w:rPr>
          <w:t>153</w:t>
        </w:r>
        <w:r w:rsidR="007B7291">
          <w:rPr>
            <w:noProof/>
            <w:webHidden/>
          </w:rPr>
          <w:fldChar w:fldCharType="end"/>
        </w:r>
      </w:hyperlink>
    </w:p>
    <w:p w:rsidR="007B7291" w:rsidRDefault="00027020">
      <w:pPr>
        <w:pStyle w:val="TOC1"/>
        <w:rPr>
          <w:rFonts w:asciiTheme="minorHAnsi" w:hAnsiTheme="minorHAnsi"/>
          <w:noProof/>
          <w:sz w:val="22"/>
          <w:lang w:eastAsia="en-US"/>
        </w:rPr>
      </w:pPr>
      <w:hyperlink w:anchor="_Toc388749313" w:history="1">
        <w:r w:rsidR="007B7291" w:rsidRPr="00B22862">
          <w:rPr>
            <w:rStyle w:val="Hyperlink"/>
            <w:noProof/>
          </w:rPr>
          <w:t>5.</w:t>
        </w:r>
        <w:r w:rsidR="007B7291">
          <w:rPr>
            <w:rFonts w:asciiTheme="minorHAnsi" w:hAnsiTheme="minorHAnsi"/>
            <w:noProof/>
            <w:sz w:val="22"/>
            <w:lang w:eastAsia="en-US"/>
          </w:rPr>
          <w:tab/>
        </w:r>
        <w:r w:rsidR="007B7291" w:rsidRPr="00B22862">
          <w:rPr>
            <w:rStyle w:val="Hyperlink"/>
            <w:noProof/>
          </w:rPr>
          <w:t>Software Test Document</w:t>
        </w:r>
        <w:r w:rsidR="007B7291">
          <w:rPr>
            <w:noProof/>
            <w:webHidden/>
          </w:rPr>
          <w:tab/>
        </w:r>
        <w:r w:rsidR="007B7291">
          <w:rPr>
            <w:noProof/>
            <w:webHidden/>
          </w:rPr>
          <w:fldChar w:fldCharType="begin"/>
        </w:r>
        <w:r w:rsidR="007B7291">
          <w:rPr>
            <w:noProof/>
            <w:webHidden/>
          </w:rPr>
          <w:instrText xml:space="preserve"> PAGEREF _Toc388749313 \h </w:instrText>
        </w:r>
        <w:r w:rsidR="007B7291">
          <w:rPr>
            <w:noProof/>
            <w:webHidden/>
          </w:rPr>
        </w:r>
        <w:r w:rsidR="007B7291">
          <w:rPr>
            <w:noProof/>
            <w:webHidden/>
          </w:rPr>
          <w:fldChar w:fldCharType="separate"/>
        </w:r>
        <w:r w:rsidR="005933B7">
          <w:rPr>
            <w:noProof/>
            <w:webHidden/>
          </w:rPr>
          <w:t>155</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315" w:history="1">
        <w:r w:rsidR="007B7291" w:rsidRPr="00B22862">
          <w:rPr>
            <w:rStyle w:val="Hyperlink"/>
            <w:noProof/>
            <w14:scene3d>
              <w14:camera w14:prst="orthographicFront"/>
              <w14:lightRig w14:rig="threePt" w14:dir="t">
                <w14:rot w14:lat="0" w14:lon="0" w14:rev="0"/>
              </w14:lightRig>
            </w14:scene3d>
          </w:rPr>
          <w:t>5.1.</w:t>
        </w:r>
        <w:r w:rsidR="007B7291">
          <w:rPr>
            <w:rFonts w:asciiTheme="minorHAnsi" w:hAnsiTheme="minorHAnsi"/>
            <w:noProof/>
            <w:sz w:val="22"/>
            <w:lang w:eastAsia="en-US"/>
          </w:rPr>
          <w:tab/>
        </w:r>
        <w:r w:rsidR="007B7291" w:rsidRPr="00B22862">
          <w:rPr>
            <w:rStyle w:val="Hyperlink"/>
            <w:noProof/>
          </w:rPr>
          <w:t>Introduction</w:t>
        </w:r>
        <w:r w:rsidR="007B7291">
          <w:rPr>
            <w:noProof/>
            <w:webHidden/>
          </w:rPr>
          <w:tab/>
        </w:r>
        <w:r w:rsidR="007B7291">
          <w:rPr>
            <w:noProof/>
            <w:webHidden/>
          </w:rPr>
          <w:fldChar w:fldCharType="begin"/>
        </w:r>
        <w:r w:rsidR="007B7291">
          <w:rPr>
            <w:noProof/>
            <w:webHidden/>
          </w:rPr>
          <w:instrText xml:space="preserve"> PAGEREF _Toc388749315 \h </w:instrText>
        </w:r>
        <w:r w:rsidR="007B7291">
          <w:rPr>
            <w:noProof/>
            <w:webHidden/>
          </w:rPr>
        </w:r>
        <w:r w:rsidR="007B7291">
          <w:rPr>
            <w:noProof/>
            <w:webHidden/>
          </w:rPr>
          <w:fldChar w:fldCharType="separate"/>
        </w:r>
        <w:r w:rsidR="005933B7">
          <w:rPr>
            <w:noProof/>
            <w:webHidden/>
          </w:rPr>
          <w:t>155</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22" w:history="1">
        <w:r w:rsidR="007B7291" w:rsidRPr="00B22862">
          <w:rPr>
            <w:rStyle w:val="Hyperlink"/>
            <w:noProof/>
          </w:rPr>
          <w:t>5.1.1.</w:t>
        </w:r>
        <w:r w:rsidR="007B7291">
          <w:rPr>
            <w:rFonts w:asciiTheme="minorHAnsi" w:hAnsiTheme="minorHAnsi"/>
            <w:noProof/>
            <w:sz w:val="22"/>
            <w:lang w:eastAsia="en-US"/>
          </w:rPr>
          <w:tab/>
        </w:r>
        <w:r w:rsidR="007B7291" w:rsidRPr="00B22862">
          <w:rPr>
            <w:rStyle w:val="Hyperlink"/>
            <w:noProof/>
          </w:rPr>
          <w:t>System Overview</w:t>
        </w:r>
        <w:r w:rsidR="007B7291">
          <w:rPr>
            <w:noProof/>
            <w:webHidden/>
          </w:rPr>
          <w:tab/>
        </w:r>
        <w:r w:rsidR="007B7291">
          <w:rPr>
            <w:noProof/>
            <w:webHidden/>
          </w:rPr>
          <w:fldChar w:fldCharType="begin"/>
        </w:r>
        <w:r w:rsidR="007B7291">
          <w:rPr>
            <w:noProof/>
            <w:webHidden/>
          </w:rPr>
          <w:instrText xml:space="preserve"> PAGEREF _Toc388749322 \h </w:instrText>
        </w:r>
        <w:r w:rsidR="007B7291">
          <w:rPr>
            <w:noProof/>
            <w:webHidden/>
          </w:rPr>
        </w:r>
        <w:r w:rsidR="007B7291">
          <w:rPr>
            <w:noProof/>
            <w:webHidden/>
          </w:rPr>
          <w:fldChar w:fldCharType="separate"/>
        </w:r>
        <w:r w:rsidR="005933B7">
          <w:rPr>
            <w:noProof/>
            <w:webHidden/>
          </w:rPr>
          <w:t>155</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23" w:history="1">
        <w:r w:rsidR="007B7291" w:rsidRPr="00B22862">
          <w:rPr>
            <w:rStyle w:val="Hyperlink"/>
            <w:noProof/>
          </w:rPr>
          <w:t>5.1.2.</w:t>
        </w:r>
        <w:r w:rsidR="007B7291">
          <w:rPr>
            <w:rFonts w:asciiTheme="minorHAnsi" w:hAnsiTheme="minorHAnsi"/>
            <w:noProof/>
            <w:sz w:val="22"/>
            <w:lang w:eastAsia="en-US"/>
          </w:rPr>
          <w:tab/>
        </w:r>
        <w:r w:rsidR="007B7291" w:rsidRPr="00B22862">
          <w:rPr>
            <w:rStyle w:val="Hyperlink"/>
            <w:noProof/>
          </w:rPr>
          <w:t>Test Approach</w:t>
        </w:r>
        <w:r w:rsidR="007B7291">
          <w:rPr>
            <w:noProof/>
            <w:webHidden/>
          </w:rPr>
          <w:tab/>
        </w:r>
        <w:r w:rsidR="007B7291">
          <w:rPr>
            <w:noProof/>
            <w:webHidden/>
          </w:rPr>
          <w:fldChar w:fldCharType="begin"/>
        </w:r>
        <w:r w:rsidR="007B7291">
          <w:rPr>
            <w:noProof/>
            <w:webHidden/>
          </w:rPr>
          <w:instrText xml:space="preserve"> PAGEREF _Toc388749323 \h </w:instrText>
        </w:r>
        <w:r w:rsidR="007B7291">
          <w:rPr>
            <w:noProof/>
            <w:webHidden/>
          </w:rPr>
        </w:r>
        <w:r w:rsidR="007B7291">
          <w:rPr>
            <w:noProof/>
            <w:webHidden/>
          </w:rPr>
          <w:fldChar w:fldCharType="separate"/>
        </w:r>
        <w:r w:rsidR="005933B7">
          <w:rPr>
            <w:noProof/>
            <w:webHidden/>
          </w:rPr>
          <w:t>158</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324" w:history="1">
        <w:r w:rsidR="007B7291" w:rsidRPr="00B22862">
          <w:rPr>
            <w:rStyle w:val="Hyperlink"/>
            <w:noProof/>
            <w14:scene3d>
              <w14:camera w14:prst="orthographicFront"/>
              <w14:lightRig w14:rig="threePt" w14:dir="t">
                <w14:rot w14:lat="0" w14:lon="0" w14:rev="0"/>
              </w14:lightRig>
            </w14:scene3d>
          </w:rPr>
          <w:t>5.2.</w:t>
        </w:r>
        <w:r w:rsidR="007B7291">
          <w:rPr>
            <w:rFonts w:asciiTheme="minorHAnsi" w:hAnsiTheme="minorHAnsi"/>
            <w:noProof/>
            <w:sz w:val="22"/>
            <w:lang w:eastAsia="en-US"/>
          </w:rPr>
          <w:tab/>
        </w:r>
        <w:r w:rsidR="007B7291" w:rsidRPr="00B22862">
          <w:rPr>
            <w:rStyle w:val="Hyperlink"/>
            <w:noProof/>
          </w:rPr>
          <w:t>Test Plan</w:t>
        </w:r>
        <w:r w:rsidR="007B7291">
          <w:rPr>
            <w:noProof/>
            <w:webHidden/>
          </w:rPr>
          <w:tab/>
        </w:r>
        <w:r w:rsidR="007B7291">
          <w:rPr>
            <w:noProof/>
            <w:webHidden/>
          </w:rPr>
          <w:fldChar w:fldCharType="begin"/>
        </w:r>
        <w:r w:rsidR="007B7291">
          <w:rPr>
            <w:noProof/>
            <w:webHidden/>
          </w:rPr>
          <w:instrText xml:space="preserve"> PAGEREF _Toc388749324 \h </w:instrText>
        </w:r>
        <w:r w:rsidR="007B7291">
          <w:rPr>
            <w:noProof/>
            <w:webHidden/>
          </w:rPr>
        </w:r>
        <w:r w:rsidR="007B7291">
          <w:rPr>
            <w:noProof/>
            <w:webHidden/>
          </w:rPr>
          <w:fldChar w:fldCharType="separate"/>
        </w:r>
        <w:r w:rsidR="005933B7">
          <w:rPr>
            <w:noProof/>
            <w:webHidden/>
          </w:rPr>
          <w:t>158</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26" w:history="1">
        <w:r w:rsidR="007B7291" w:rsidRPr="00B22862">
          <w:rPr>
            <w:rStyle w:val="Hyperlink"/>
            <w:noProof/>
          </w:rPr>
          <w:t>5.2.1.</w:t>
        </w:r>
        <w:r w:rsidR="007B7291">
          <w:rPr>
            <w:rFonts w:asciiTheme="minorHAnsi" w:hAnsiTheme="minorHAnsi"/>
            <w:noProof/>
            <w:sz w:val="22"/>
            <w:lang w:eastAsia="en-US"/>
          </w:rPr>
          <w:tab/>
        </w:r>
        <w:r w:rsidR="007B7291" w:rsidRPr="00B22862">
          <w:rPr>
            <w:rStyle w:val="Hyperlink"/>
            <w:noProof/>
          </w:rPr>
          <w:t>Features to be tested</w:t>
        </w:r>
        <w:r w:rsidR="007B7291">
          <w:rPr>
            <w:noProof/>
            <w:webHidden/>
          </w:rPr>
          <w:tab/>
        </w:r>
        <w:r w:rsidR="007B7291">
          <w:rPr>
            <w:noProof/>
            <w:webHidden/>
          </w:rPr>
          <w:fldChar w:fldCharType="begin"/>
        </w:r>
        <w:r w:rsidR="007B7291">
          <w:rPr>
            <w:noProof/>
            <w:webHidden/>
          </w:rPr>
          <w:instrText xml:space="preserve"> PAGEREF _Toc388749326 \h </w:instrText>
        </w:r>
        <w:r w:rsidR="007B7291">
          <w:rPr>
            <w:noProof/>
            <w:webHidden/>
          </w:rPr>
        </w:r>
        <w:r w:rsidR="007B7291">
          <w:rPr>
            <w:noProof/>
            <w:webHidden/>
          </w:rPr>
          <w:fldChar w:fldCharType="separate"/>
        </w:r>
        <w:r w:rsidR="005933B7">
          <w:rPr>
            <w:noProof/>
            <w:webHidden/>
          </w:rPr>
          <w:t>158</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27" w:history="1">
        <w:r w:rsidR="007B7291" w:rsidRPr="00B22862">
          <w:rPr>
            <w:rStyle w:val="Hyperlink"/>
            <w:noProof/>
          </w:rPr>
          <w:t>5.2.2.</w:t>
        </w:r>
        <w:r w:rsidR="007B7291">
          <w:rPr>
            <w:rFonts w:asciiTheme="minorHAnsi" w:hAnsiTheme="minorHAnsi"/>
            <w:noProof/>
            <w:sz w:val="22"/>
            <w:lang w:eastAsia="en-US"/>
          </w:rPr>
          <w:tab/>
        </w:r>
        <w:r w:rsidR="007B7291" w:rsidRPr="00B22862">
          <w:rPr>
            <w:rStyle w:val="Hyperlink"/>
            <w:noProof/>
          </w:rPr>
          <w:t>Features not to be tested</w:t>
        </w:r>
        <w:r w:rsidR="007B7291">
          <w:rPr>
            <w:noProof/>
            <w:webHidden/>
          </w:rPr>
          <w:tab/>
        </w:r>
        <w:r w:rsidR="007B7291">
          <w:rPr>
            <w:noProof/>
            <w:webHidden/>
          </w:rPr>
          <w:fldChar w:fldCharType="begin"/>
        </w:r>
        <w:r w:rsidR="007B7291">
          <w:rPr>
            <w:noProof/>
            <w:webHidden/>
          </w:rPr>
          <w:instrText xml:space="preserve"> PAGEREF _Toc388749327 \h </w:instrText>
        </w:r>
        <w:r w:rsidR="007B7291">
          <w:rPr>
            <w:noProof/>
            <w:webHidden/>
          </w:rPr>
        </w:r>
        <w:r w:rsidR="007B7291">
          <w:rPr>
            <w:noProof/>
            <w:webHidden/>
          </w:rPr>
          <w:fldChar w:fldCharType="separate"/>
        </w:r>
        <w:r w:rsidR="005933B7">
          <w:rPr>
            <w:noProof/>
            <w:webHidden/>
          </w:rPr>
          <w:t>159</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328" w:history="1">
        <w:r w:rsidR="007B7291" w:rsidRPr="00B22862">
          <w:rPr>
            <w:rStyle w:val="Hyperlink"/>
            <w:noProof/>
            <w14:scene3d>
              <w14:camera w14:prst="orthographicFront"/>
              <w14:lightRig w14:rig="threePt" w14:dir="t">
                <w14:rot w14:lat="0" w14:lon="0" w14:rev="0"/>
              </w14:lightRig>
            </w14:scene3d>
          </w:rPr>
          <w:t>5.3.</w:t>
        </w:r>
        <w:r w:rsidR="007B7291">
          <w:rPr>
            <w:rFonts w:asciiTheme="minorHAnsi" w:hAnsiTheme="minorHAnsi"/>
            <w:noProof/>
            <w:sz w:val="22"/>
            <w:lang w:eastAsia="en-US"/>
          </w:rPr>
          <w:tab/>
        </w:r>
        <w:r w:rsidR="007B7291" w:rsidRPr="00B22862">
          <w:rPr>
            <w:rStyle w:val="Hyperlink"/>
            <w:noProof/>
          </w:rPr>
          <w:t>System Test Cases</w:t>
        </w:r>
        <w:r w:rsidR="007B7291">
          <w:rPr>
            <w:noProof/>
            <w:webHidden/>
          </w:rPr>
          <w:tab/>
        </w:r>
        <w:r w:rsidR="007B7291">
          <w:rPr>
            <w:noProof/>
            <w:webHidden/>
          </w:rPr>
          <w:fldChar w:fldCharType="begin"/>
        </w:r>
        <w:r w:rsidR="007B7291">
          <w:rPr>
            <w:noProof/>
            <w:webHidden/>
          </w:rPr>
          <w:instrText xml:space="preserve"> PAGEREF _Toc388749328 \h </w:instrText>
        </w:r>
        <w:r w:rsidR="007B7291">
          <w:rPr>
            <w:noProof/>
            <w:webHidden/>
          </w:rPr>
        </w:r>
        <w:r w:rsidR="007B7291">
          <w:rPr>
            <w:noProof/>
            <w:webHidden/>
          </w:rPr>
          <w:fldChar w:fldCharType="separate"/>
        </w:r>
        <w:r w:rsidR="005933B7">
          <w:rPr>
            <w:noProof/>
            <w:webHidden/>
          </w:rPr>
          <w:t>160</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30" w:history="1">
        <w:r w:rsidR="007B7291" w:rsidRPr="00B22862">
          <w:rPr>
            <w:rStyle w:val="Hyperlink"/>
            <w:noProof/>
          </w:rPr>
          <w:t>5.3.1.</w:t>
        </w:r>
        <w:r w:rsidR="007B7291">
          <w:rPr>
            <w:rFonts w:asciiTheme="minorHAnsi" w:hAnsiTheme="minorHAnsi"/>
            <w:noProof/>
            <w:sz w:val="22"/>
            <w:lang w:eastAsia="en-US"/>
          </w:rPr>
          <w:tab/>
        </w:r>
        <w:r w:rsidR="007B7291" w:rsidRPr="00B22862">
          <w:rPr>
            <w:rStyle w:val="Hyperlink"/>
            <w:noProof/>
          </w:rPr>
          <w:t>Send new delivery request</w:t>
        </w:r>
        <w:r w:rsidR="007B7291">
          <w:rPr>
            <w:noProof/>
            <w:webHidden/>
          </w:rPr>
          <w:tab/>
        </w:r>
        <w:r w:rsidR="007B7291">
          <w:rPr>
            <w:noProof/>
            <w:webHidden/>
          </w:rPr>
          <w:fldChar w:fldCharType="begin"/>
        </w:r>
        <w:r w:rsidR="007B7291">
          <w:rPr>
            <w:noProof/>
            <w:webHidden/>
          </w:rPr>
          <w:instrText xml:space="preserve"> PAGEREF _Toc388749330 \h </w:instrText>
        </w:r>
        <w:r w:rsidR="007B7291">
          <w:rPr>
            <w:noProof/>
            <w:webHidden/>
          </w:rPr>
        </w:r>
        <w:r w:rsidR="007B7291">
          <w:rPr>
            <w:noProof/>
            <w:webHidden/>
          </w:rPr>
          <w:fldChar w:fldCharType="separate"/>
        </w:r>
        <w:r w:rsidR="005933B7">
          <w:rPr>
            <w:noProof/>
            <w:webHidden/>
          </w:rPr>
          <w:t>160</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31" w:history="1">
        <w:r w:rsidR="007B7291" w:rsidRPr="00B22862">
          <w:rPr>
            <w:rStyle w:val="Hyperlink"/>
            <w:noProof/>
          </w:rPr>
          <w:t>5.3.2.</w:t>
        </w:r>
        <w:r w:rsidR="007B7291">
          <w:rPr>
            <w:rFonts w:asciiTheme="minorHAnsi" w:hAnsiTheme="minorHAnsi"/>
            <w:noProof/>
            <w:sz w:val="22"/>
            <w:lang w:eastAsia="en-US"/>
          </w:rPr>
          <w:tab/>
        </w:r>
        <w:r w:rsidR="007B7291" w:rsidRPr="00B22862">
          <w:rPr>
            <w:rStyle w:val="Hyperlink"/>
            <w:noProof/>
          </w:rPr>
          <w:t>Online payment</w:t>
        </w:r>
        <w:r w:rsidR="007B7291">
          <w:rPr>
            <w:noProof/>
            <w:webHidden/>
          </w:rPr>
          <w:tab/>
        </w:r>
        <w:r w:rsidR="007B7291">
          <w:rPr>
            <w:noProof/>
            <w:webHidden/>
          </w:rPr>
          <w:fldChar w:fldCharType="begin"/>
        </w:r>
        <w:r w:rsidR="007B7291">
          <w:rPr>
            <w:noProof/>
            <w:webHidden/>
          </w:rPr>
          <w:instrText xml:space="preserve"> PAGEREF _Toc388749331 \h </w:instrText>
        </w:r>
        <w:r w:rsidR="007B7291">
          <w:rPr>
            <w:noProof/>
            <w:webHidden/>
          </w:rPr>
        </w:r>
        <w:r w:rsidR="007B7291">
          <w:rPr>
            <w:noProof/>
            <w:webHidden/>
          </w:rPr>
          <w:fldChar w:fldCharType="separate"/>
        </w:r>
        <w:r w:rsidR="005933B7">
          <w:rPr>
            <w:noProof/>
            <w:webHidden/>
          </w:rPr>
          <w:t>161</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32" w:history="1">
        <w:r w:rsidR="007B7291" w:rsidRPr="00B22862">
          <w:rPr>
            <w:rStyle w:val="Hyperlink"/>
            <w:noProof/>
          </w:rPr>
          <w:t>5.3.3.</w:t>
        </w:r>
        <w:r w:rsidR="007B7291">
          <w:rPr>
            <w:rFonts w:asciiTheme="minorHAnsi" w:hAnsiTheme="minorHAnsi"/>
            <w:noProof/>
            <w:sz w:val="22"/>
            <w:lang w:eastAsia="en-US"/>
          </w:rPr>
          <w:tab/>
        </w:r>
        <w:r w:rsidR="007B7291" w:rsidRPr="00B22862">
          <w:rPr>
            <w:rStyle w:val="Hyperlink"/>
            <w:noProof/>
          </w:rPr>
          <w:t>Tracking package</w:t>
        </w:r>
        <w:r w:rsidR="007B7291">
          <w:rPr>
            <w:noProof/>
            <w:webHidden/>
          </w:rPr>
          <w:tab/>
        </w:r>
        <w:r w:rsidR="007B7291">
          <w:rPr>
            <w:noProof/>
            <w:webHidden/>
          </w:rPr>
          <w:fldChar w:fldCharType="begin"/>
        </w:r>
        <w:r w:rsidR="007B7291">
          <w:rPr>
            <w:noProof/>
            <w:webHidden/>
          </w:rPr>
          <w:instrText xml:space="preserve"> PAGEREF _Toc388749332 \h </w:instrText>
        </w:r>
        <w:r w:rsidR="007B7291">
          <w:rPr>
            <w:noProof/>
            <w:webHidden/>
          </w:rPr>
        </w:r>
        <w:r w:rsidR="007B7291">
          <w:rPr>
            <w:noProof/>
            <w:webHidden/>
          </w:rPr>
          <w:fldChar w:fldCharType="separate"/>
        </w:r>
        <w:r w:rsidR="005933B7">
          <w:rPr>
            <w:noProof/>
            <w:webHidden/>
          </w:rPr>
          <w:t>162</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33" w:history="1">
        <w:r w:rsidR="007B7291" w:rsidRPr="00B22862">
          <w:rPr>
            <w:rStyle w:val="Hyperlink"/>
            <w:noProof/>
          </w:rPr>
          <w:t>5.3.4.</w:t>
        </w:r>
        <w:r w:rsidR="007B7291">
          <w:rPr>
            <w:rFonts w:asciiTheme="minorHAnsi" w:hAnsiTheme="minorHAnsi"/>
            <w:noProof/>
            <w:sz w:val="22"/>
            <w:lang w:eastAsia="en-US"/>
          </w:rPr>
          <w:tab/>
        </w:r>
        <w:r w:rsidR="007B7291" w:rsidRPr="00B22862">
          <w:rPr>
            <w:rStyle w:val="Hyperlink"/>
            <w:noProof/>
          </w:rPr>
          <w:t>Feedback and review</w:t>
        </w:r>
        <w:r w:rsidR="007B7291">
          <w:rPr>
            <w:noProof/>
            <w:webHidden/>
          </w:rPr>
          <w:tab/>
        </w:r>
        <w:r w:rsidR="007B7291">
          <w:rPr>
            <w:noProof/>
            <w:webHidden/>
          </w:rPr>
          <w:fldChar w:fldCharType="begin"/>
        </w:r>
        <w:r w:rsidR="007B7291">
          <w:rPr>
            <w:noProof/>
            <w:webHidden/>
          </w:rPr>
          <w:instrText xml:space="preserve"> PAGEREF _Toc388749333 \h </w:instrText>
        </w:r>
        <w:r w:rsidR="007B7291">
          <w:rPr>
            <w:noProof/>
            <w:webHidden/>
          </w:rPr>
        </w:r>
        <w:r w:rsidR="007B7291">
          <w:rPr>
            <w:noProof/>
            <w:webHidden/>
          </w:rPr>
          <w:fldChar w:fldCharType="separate"/>
        </w:r>
        <w:r w:rsidR="005933B7">
          <w:rPr>
            <w:noProof/>
            <w:webHidden/>
          </w:rPr>
          <w:t>163</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34" w:history="1">
        <w:r w:rsidR="007B7291" w:rsidRPr="00B22862">
          <w:rPr>
            <w:rStyle w:val="Hyperlink"/>
            <w:noProof/>
          </w:rPr>
          <w:t>5.3.5.</w:t>
        </w:r>
        <w:r w:rsidR="007B7291">
          <w:rPr>
            <w:rFonts w:asciiTheme="minorHAnsi" w:hAnsiTheme="minorHAnsi"/>
            <w:noProof/>
            <w:sz w:val="22"/>
            <w:lang w:eastAsia="en-US"/>
          </w:rPr>
          <w:tab/>
        </w:r>
        <w:r w:rsidR="007B7291" w:rsidRPr="00B22862">
          <w:rPr>
            <w:rStyle w:val="Hyperlink"/>
            <w:noProof/>
          </w:rPr>
          <w:t>Approve delivery requests</w:t>
        </w:r>
        <w:r w:rsidR="007B7291">
          <w:rPr>
            <w:noProof/>
            <w:webHidden/>
          </w:rPr>
          <w:tab/>
        </w:r>
        <w:r w:rsidR="007B7291">
          <w:rPr>
            <w:noProof/>
            <w:webHidden/>
          </w:rPr>
          <w:fldChar w:fldCharType="begin"/>
        </w:r>
        <w:r w:rsidR="007B7291">
          <w:rPr>
            <w:noProof/>
            <w:webHidden/>
          </w:rPr>
          <w:instrText xml:space="preserve"> PAGEREF _Toc388749334 \h </w:instrText>
        </w:r>
        <w:r w:rsidR="007B7291">
          <w:rPr>
            <w:noProof/>
            <w:webHidden/>
          </w:rPr>
        </w:r>
        <w:r w:rsidR="007B7291">
          <w:rPr>
            <w:noProof/>
            <w:webHidden/>
          </w:rPr>
          <w:fldChar w:fldCharType="separate"/>
        </w:r>
        <w:r w:rsidR="005933B7">
          <w:rPr>
            <w:noProof/>
            <w:webHidden/>
          </w:rPr>
          <w:t>16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35" w:history="1">
        <w:r w:rsidR="007B7291" w:rsidRPr="00B22862">
          <w:rPr>
            <w:rStyle w:val="Hyperlink"/>
            <w:noProof/>
          </w:rPr>
          <w:t>5.3.6.</w:t>
        </w:r>
        <w:r w:rsidR="007B7291">
          <w:rPr>
            <w:rFonts w:asciiTheme="minorHAnsi" w:hAnsiTheme="minorHAnsi"/>
            <w:noProof/>
            <w:sz w:val="22"/>
            <w:lang w:eastAsia="en-US"/>
          </w:rPr>
          <w:tab/>
        </w:r>
        <w:r w:rsidR="007B7291" w:rsidRPr="00B22862">
          <w:rPr>
            <w:rStyle w:val="Hyperlink"/>
            <w:noProof/>
          </w:rPr>
          <w:t>Assign packages</w:t>
        </w:r>
        <w:r w:rsidR="007B7291">
          <w:rPr>
            <w:noProof/>
            <w:webHidden/>
          </w:rPr>
          <w:tab/>
        </w:r>
        <w:r w:rsidR="007B7291">
          <w:rPr>
            <w:noProof/>
            <w:webHidden/>
          </w:rPr>
          <w:fldChar w:fldCharType="begin"/>
        </w:r>
        <w:r w:rsidR="007B7291">
          <w:rPr>
            <w:noProof/>
            <w:webHidden/>
          </w:rPr>
          <w:instrText xml:space="preserve"> PAGEREF _Toc388749335 \h </w:instrText>
        </w:r>
        <w:r w:rsidR="007B7291">
          <w:rPr>
            <w:noProof/>
            <w:webHidden/>
          </w:rPr>
        </w:r>
        <w:r w:rsidR="007B7291">
          <w:rPr>
            <w:noProof/>
            <w:webHidden/>
          </w:rPr>
          <w:fldChar w:fldCharType="separate"/>
        </w:r>
        <w:r w:rsidR="005933B7">
          <w:rPr>
            <w:noProof/>
            <w:webHidden/>
          </w:rPr>
          <w:t>165</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36" w:history="1">
        <w:r w:rsidR="007B7291" w:rsidRPr="00B22862">
          <w:rPr>
            <w:rStyle w:val="Hyperlink"/>
            <w:noProof/>
          </w:rPr>
          <w:t>5.3.7.</w:t>
        </w:r>
        <w:r w:rsidR="007B7291">
          <w:rPr>
            <w:rFonts w:asciiTheme="minorHAnsi" w:hAnsiTheme="minorHAnsi"/>
            <w:noProof/>
            <w:sz w:val="22"/>
            <w:lang w:eastAsia="en-US"/>
          </w:rPr>
          <w:tab/>
        </w:r>
        <w:r w:rsidR="007B7291" w:rsidRPr="00B22862">
          <w:rPr>
            <w:rStyle w:val="Hyperlink"/>
            <w:noProof/>
          </w:rPr>
          <w:t>Prepare for packages return</w:t>
        </w:r>
        <w:r w:rsidR="007B7291">
          <w:rPr>
            <w:noProof/>
            <w:webHidden/>
          </w:rPr>
          <w:tab/>
        </w:r>
        <w:r w:rsidR="007B7291">
          <w:rPr>
            <w:noProof/>
            <w:webHidden/>
          </w:rPr>
          <w:fldChar w:fldCharType="begin"/>
        </w:r>
        <w:r w:rsidR="007B7291">
          <w:rPr>
            <w:noProof/>
            <w:webHidden/>
          </w:rPr>
          <w:instrText xml:space="preserve"> PAGEREF _Toc388749336 \h </w:instrText>
        </w:r>
        <w:r w:rsidR="007B7291">
          <w:rPr>
            <w:noProof/>
            <w:webHidden/>
          </w:rPr>
        </w:r>
        <w:r w:rsidR="007B7291">
          <w:rPr>
            <w:noProof/>
            <w:webHidden/>
          </w:rPr>
          <w:fldChar w:fldCharType="separate"/>
        </w:r>
        <w:r w:rsidR="005933B7">
          <w:rPr>
            <w:noProof/>
            <w:webHidden/>
          </w:rPr>
          <w:t>16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37" w:history="1">
        <w:r w:rsidR="007B7291" w:rsidRPr="00B22862">
          <w:rPr>
            <w:rStyle w:val="Hyperlink"/>
            <w:noProof/>
          </w:rPr>
          <w:t>5.3.8.</w:t>
        </w:r>
        <w:r w:rsidR="007B7291">
          <w:rPr>
            <w:rFonts w:asciiTheme="minorHAnsi" w:hAnsiTheme="minorHAnsi"/>
            <w:noProof/>
            <w:sz w:val="22"/>
            <w:lang w:eastAsia="en-US"/>
          </w:rPr>
          <w:tab/>
        </w:r>
        <w:r w:rsidR="007B7291" w:rsidRPr="00B22862">
          <w:rPr>
            <w:rStyle w:val="Hyperlink"/>
            <w:noProof/>
          </w:rPr>
          <w:t>Create the trip</w:t>
        </w:r>
        <w:r w:rsidR="007B7291">
          <w:rPr>
            <w:noProof/>
            <w:webHidden/>
          </w:rPr>
          <w:tab/>
        </w:r>
        <w:r w:rsidR="007B7291">
          <w:rPr>
            <w:noProof/>
            <w:webHidden/>
          </w:rPr>
          <w:fldChar w:fldCharType="begin"/>
        </w:r>
        <w:r w:rsidR="007B7291">
          <w:rPr>
            <w:noProof/>
            <w:webHidden/>
          </w:rPr>
          <w:instrText xml:space="preserve"> PAGEREF _Toc388749337 \h </w:instrText>
        </w:r>
        <w:r w:rsidR="007B7291">
          <w:rPr>
            <w:noProof/>
            <w:webHidden/>
          </w:rPr>
        </w:r>
        <w:r w:rsidR="007B7291">
          <w:rPr>
            <w:noProof/>
            <w:webHidden/>
          </w:rPr>
          <w:fldChar w:fldCharType="separate"/>
        </w:r>
        <w:r w:rsidR="005933B7">
          <w:rPr>
            <w:noProof/>
            <w:webHidden/>
          </w:rPr>
          <w:t>166</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38" w:history="1">
        <w:r w:rsidR="007B7291" w:rsidRPr="00B22862">
          <w:rPr>
            <w:rStyle w:val="Hyperlink"/>
            <w:noProof/>
          </w:rPr>
          <w:t>5.3.9.</w:t>
        </w:r>
        <w:r w:rsidR="007B7291">
          <w:rPr>
            <w:rFonts w:asciiTheme="minorHAnsi" w:hAnsiTheme="minorHAnsi"/>
            <w:noProof/>
            <w:sz w:val="22"/>
            <w:lang w:eastAsia="en-US"/>
          </w:rPr>
          <w:tab/>
        </w:r>
        <w:r w:rsidR="007B7291" w:rsidRPr="00B22862">
          <w:rPr>
            <w:rStyle w:val="Hyperlink"/>
            <w:noProof/>
          </w:rPr>
          <w:t>Create schedules</w:t>
        </w:r>
        <w:r w:rsidR="007B7291">
          <w:rPr>
            <w:noProof/>
            <w:webHidden/>
          </w:rPr>
          <w:tab/>
        </w:r>
        <w:r w:rsidR="007B7291">
          <w:rPr>
            <w:noProof/>
            <w:webHidden/>
          </w:rPr>
          <w:fldChar w:fldCharType="begin"/>
        </w:r>
        <w:r w:rsidR="007B7291">
          <w:rPr>
            <w:noProof/>
            <w:webHidden/>
          </w:rPr>
          <w:instrText xml:space="preserve"> PAGEREF _Toc388749338 \h </w:instrText>
        </w:r>
        <w:r w:rsidR="007B7291">
          <w:rPr>
            <w:noProof/>
            <w:webHidden/>
          </w:rPr>
        </w:r>
        <w:r w:rsidR="007B7291">
          <w:rPr>
            <w:noProof/>
            <w:webHidden/>
          </w:rPr>
          <w:fldChar w:fldCharType="separate"/>
        </w:r>
        <w:r w:rsidR="005933B7">
          <w:rPr>
            <w:noProof/>
            <w:webHidden/>
          </w:rPr>
          <w:t>168</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339" w:history="1">
        <w:r w:rsidR="007B7291" w:rsidRPr="00B22862">
          <w:rPr>
            <w:rStyle w:val="Hyperlink"/>
            <w:noProof/>
          </w:rPr>
          <w:t>5.3.10.</w:t>
        </w:r>
        <w:r w:rsidR="007B7291">
          <w:rPr>
            <w:rFonts w:asciiTheme="minorHAnsi" w:hAnsiTheme="minorHAnsi"/>
            <w:noProof/>
            <w:sz w:val="22"/>
            <w:lang w:eastAsia="en-US"/>
          </w:rPr>
          <w:tab/>
        </w:r>
        <w:r w:rsidR="007B7291" w:rsidRPr="00B22862">
          <w:rPr>
            <w:rStyle w:val="Hyperlink"/>
            <w:noProof/>
          </w:rPr>
          <w:t>Monitor price/fee</w:t>
        </w:r>
        <w:r w:rsidR="007B7291">
          <w:rPr>
            <w:noProof/>
            <w:webHidden/>
          </w:rPr>
          <w:tab/>
        </w:r>
        <w:r w:rsidR="007B7291">
          <w:rPr>
            <w:noProof/>
            <w:webHidden/>
          </w:rPr>
          <w:fldChar w:fldCharType="begin"/>
        </w:r>
        <w:r w:rsidR="007B7291">
          <w:rPr>
            <w:noProof/>
            <w:webHidden/>
          </w:rPr>
          <w:instrText xml:space="preserve"> PAGEREF _Toc388749339 \h </w:instrText>
        </w:r>
        <w:r w:rsidR="007B7291">
          <w:rPr>
            <w:noProof/>
            <w:webHidden/>
          </w:rPr>
        </w:r>
        <w:r w:rsidR="007B7291">
          <w:rPr>
            <w:noProof/>
            <w:webHidden/>
          </w:rPr>
          <w:fldChar w:fldCharType="separate"/>
        </w:r>
        <w:r w:rsidR="005933B7">
          <w:rPr>
            <w:noProof/>
            <w:webHidden/>
          </w:rPr>
          <w:t>169</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340" w:history="1">
        <w:r w:rsidR="007B7291" w:rsidRPr="00B22862">
          <w:rPr>
            <w:rStyle w:val="Hyperlink"/>
            <w:noProof/>
          </w:rPr>
          <w:t>5.3.11.</w:t>
        </w:r>
        <w:r w:rsidR="007B7291">
          <w:rPr>
            <w:rFonts w:asciiTheme="minorHAnsi" w:hAnsiTheme="minorHAnsi"/>
            <w:noProof/>
            <w:sz w:val="22"/>
            <w:lang w:eastAsia="en-US"/>
          </w:rPr>
          <w:tab/>
        </w:r>
        <w:r w:rsidR="007B7291" w:rsidRPr="00B22862">
          <w:rPr>
            <w:rStyle w:val="Hyperlink"/>
            <w:noProof/>
          </w:rPr>
          <w:t>Monitor price/fee</w:t>
        </w:r>
        <w:r w:rsidR="007B7291">
          <w:rPr>
            <w:noProof/>
            <w:webHidden/>
          </w:rPr>
          <w:tab/>
        </w:r>
        <w:r w:rsidR="007B7291">
          <w:rPr>
            <w:noProof/>
            <w:webHidden/>
          </w:rPr>
          <w:fldChar w:fldCharType="begin"/>
        </w:r>
        <w:r w:rsidR="007B7291">
          <w:rPr>
            <w:noProof/>
            <w:webHidden/>
          </w:rPr>
          <w:instrText xml:space="preserve"> PAGEREF _Toc388749340 \h </w:instrText>
        </w:r>
        <w:r w:rsidR="007B7291">
          <w:rPr>
            <w:noProof/>
            <w:webHidden/>
          </w:rPr>
        </w:r>
        <w:r w:rsidR="007B7291">
          <w:rPr>
            <w:noProof/>
            <w:webHidden/>
          </w:rPr>
          <w:fldChar w:fldCharType="separate"/>
        </w:r>
        <w:r w:rsidR="005933B7">
          <w:rPr>
            <w:noProof/>
            <w:webHidden/>
          </w:rPr>
          <w:t>170</w:t>
        </w:r>
        <w:r w:rsidR="007B7291">
          <w:rPr>
            <w:noProof/>
            <w:webHidden/>
          </w:rPr>
          <w:fldChar w:fldCharType="end"/>
        </w:r>
      </w:hyperlink>
    </w:p>
    <w:p w:rsidR="007B7291" w:rsidRDefault="00027020">
      <w:pPr>
        <w:pStyle w:val="TOC3"/>
        <w:tabs>
          <w:tab w:val="left" w:pos="1540"/>
          <w:tab w:val="right" w:leader="dot" w:pos="8778"/>
        </w:tabs>
        <w:rPr>
          <w:rFonts w:asciiTheme="minorHAnsi" w:hAnsiTheme="minorHAnsi"/>
          <w:noProof/>
          <w:sz w:val="22"/>
          <w:lang w:eastAsia="en-US"/>
        </w:rPr>
      </w:pPr>
      <w:hyperlink w:anchor="_Toc388749341" w:history="1">
        <w:r w:rsidR="007B7291" w:rsidRPr="00B22862">
          <w:rPr>
            <w:rStyle w:val="Hyperlink"/>
            <w:noProof/>
          </w:rPr>
          <w:t>5.3.12.</w:t>
        </w:r>
        <w:r w:rsidR="007B7291">
          <w:rPr>
            <w:rFonts w:asciiTheme="minorHAnsi" w:hAnsiTheme="minorHAnsi"/>
            <w:noProof/>
            <w:sz w:val="22"/>
            <w:lang w:eastAsia="en-US"/>
          </w:rPr>
          <w:tab/>
        </w:r>
        <w:r w:rsidR="007B7291" w:rsidRPr="00B22862">
          <w:rPr>
            <w:rStyle w:val="Hyperlink"/>
            <w:noProof/>
          </w:rPr>
          <w:t>Create staff account</w:t>
        </w:r>
        <w:r w:rsidR="007B7291">
          <w:rPr>
            <w:noProof/>
            <w:webHidden/>
          </w:rPr>
          <w:tab/>
        </w:r>
        <w:r w:rsidR="007B7291">
          <w:rPr>
            <w:noProof/>
            <w:webHidden/>
          </w:rPr>
          <w:fldChar w:fldCharType="begin"/>
        </w:r>
        <w:r w:rsidR="007B7291">
          <w:rPr>
            <w:noProof/>
            <w:webHidden/>
          </w:rPr>
          <w:instrText xml:space="preserve"> PAGEREF _Toc388749341 \h </w:instrText>
        </w:r>
        <w:r w:rsidR="007B7291">
          <w:rPr>
            <w:noProof/>
            <w:webHidden/>
          </w:rPr>
        </w:r>
        <w:r w:rsidR="007B7291">
          <w:rPr>
            <w:noProof/>
            <w:webHidden/>
          </w:rPr>
          <w:fldChar w:fldCharType="separate"/>
        </w:r>
        <w:r w:rsidR="005933B7">
          <w:rPr>
            <w:noProof/>
            <w:webHidden/>
          </w:rPr>
          <w:t>171</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342" w:history="1">
        <w:r w:rsidR="007B7291" w:rsidRPr="00B22862">
          <w:rPr>
            <w:rStyle w:val="Hyperlink"/>
            <w:noProof/>
            <w14:scene3d>
              <w14:camera w14:prst="orthographicFront"/>
              <w14:lightRig w14:rig="threePt" w14:dir="t">
                <w14:rot w14:lat="0" w14:lon="0" w14:rev="0"/>
              </w14:lightRig>
            </w14:scene3d>
          </w:rPr>
          <w:t>5.4.</w:t>
        </w:r>
        <w:r w:rsidR="007B7291">
          <w:rPr>
            <w:rFonts w:asciiTheme="minorHAnsi" w:hAnsiTheme="minorHAnsi"/>
            <w:noProof/>
            <w:sz w:val="22"/>
            <w:lang w:eastAsia="en-US"/>
          </w:rPr>
          <w:tab/>
        </w:r>
        <w:r w:rsidR="007B7291" w:rsidRPr="00B22862">
          <w:rPr>
            <w:rStyle w:val="Hyperlink"/>
            <w:noProof/>
          </w:rPr>
          <w:t>Checklists</w:t>
        </w:r>
        <w:r w:rsidR="007B7291">
          <w:rPr>
            <w:noProof/>
            <w:webHidden/>
          </w:rPr>
          <w:tab/>
        </w:r>
        <w:r w:rsidR="007B7291">
          <w:rPr>
            <w:noProof/>
            <w:webHidden/>
          </w:rPr>
          <w:fldChar w:fldCharType="begin"/>
        </w:r>
        <w:r w:rsidR="007B7291">
          <w:rPr>
            <w:noProof/>
            <w:webHidden/>
          </w:rPr>
          <w:instrText xml:space="preserve"> PAGEREF _Toc388749342 \h </w:instrText>
        </w:r>
        <w:r w:rsidR="007B7291">
          <w:rPr>
            <w:noProof/>
            <w:webHidden/>
          </w:rPr>
        </w:r>
        <w:r w:rsidR="007B7291">
          <w:rPr>
            <w:noProof/>
            <w:webHidden/>
          </w:rPr>
          <w:fldChar w:fldCharType="separate"/>
        </w:r>
        <w:r w:rsidR="005933B7">
          <w:rPr>
            <w:noProof/>
            <w:webHidden/>
          </w:rPr>
          <w:t>172</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44" w:history="1">
        <w:r w:rsidR="007B7291" w:rsidRPr="00B22862">
          <w:rPr>
            <w:rStyle w:val="Hyperlink"/>
            <w:noProof/>
          </w:rPr>
          <w:t>5.4.1.</w:t>
        </w:r>
        <w:r w:rsidR="007B7291">
          <w:rPr>
            <w:rFonts w:asciiTheme="minorHAnsi" w:hAnsiTheme="minorHAnsi"/>
            <w:noProof/>
            <w:sz w:val="22"/>
            <w:lang w:eastAsia="en-US"/>
          </w:rPr>
          <w:tab/>
        </w:r>
        <w:r w:rsidR="007B7291" w:rsidRPr="00B22862">
          <w:rPr>
            <w:rStyle w:val="Hyperlink"/>
            <w:noProof/>
          </w:rPr>
          <w:t>Checklist of Validation</w:t>
        </w:r>
        <w:r w:rsidR="007B7291">
          <w:rPr>
            <w:noProof/>
            <w:webHidden/>
          </w:rPr>
          <w:tab/>
        </w:r>
        <w:r w:rsidR="007B7291">
          <w:rPr>
            <w:noProof/>
            <w:webHidden/>
          </w:rPr>
          <w:fldChar w:fldCharType="begin"/>
        </w:r>
        <w:r w:rsidR="007B7291">
          <w:rPr>
            <w:noProof/>
            <w:webHidden/>
          </w:rPr>
          <w:instrText xml:space="preserve"> PAGEREF _Toc388749344 \h </w:instrText>
        </w:r>
        <w:r w:rsidR="007B7291">
          <w:rPr>
            <w:noProof/>
            <w:webHidden/>
          </w:rPr>
        </w:r>
        <w:r w:rsidR="007B7291">
          <w:rPr>
            <w:noProof/>
            <w:webHidden/>
          </w:rPr>
          <w:fldChar w:fldCharType="separate"/>
        </w:r>
        <w:r w:rsidR="005933B7">
          <w:rPr>
            <w:noProof/>
            <w:webHidden/>
          </w:rPr>
          <w:t>172</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45" w:history="1">
        <w:r w:rsidR="007B7291" w:rsidRPr="00B22862">
          <w:rPr>
            <w:rStyle w:val="Hyperlink"/>
            <w:noProof/>
          </w:rPr>
          <w:t>5.4.2.</w:t>
        </w:r>
        <w:r w:rsidR="007B7291">
          <w:rPr>
            <w:rFonts w:asciiTheme="minorHAnsi" w:hAnsiTheme="minorHAnsi"/>
            <w:noProof/>
            <w:sz w:val="22"/>
            <w:lang w:eastAsia="en-US"/>
          </w:rPr>
          <w:tab/>
        </w:r>
        <w:r w:rsidR="007B7291" w:rsidRPr="00B22862">
          <w:rPr>
            <w:rStyle w:val="Hyperlink"/>
            <w:noProof/>
          </w:rPr>
          <w:t>Submission Checklist</w:t>
        </w:r>
        <w:r w:rsidR="007B7291">
          <w:rPr>
            <w:noProof/>
            <w:webHidden/>
          </w:rPr>
          <w:tab/>
        </w:r>
        <w:r w:rsidR="007B7291">
          <w:rPr>
            <w:noProof/>
            <w:webHidden/>
          </w:rPr>
          <w:fldChar w:fldCharType="begin"/>
        </w:r>
        <w:r w:rsidR="007B7291">
          <w:rPr>
            <w:noProof/>
            <w:webHidden/>
          </w:rPr>
          <w:instrText xml:space="preserve"> PAGEREF _Toc388749345 \h </w:instrText>
        </w:r>
        <w:r w:rsidR="007B7291">
          <w:rPr>
            <w:noProof/>
            <w:webHidden/>
          </w:rPr>
        </w:r>
        <w:r w:rsidR="007B7291">
          <w:rPr>
            <w:noProof/>
            <w:webHidden/>
          </w:rPr>
          <w:fldChar w:fldCharType="separate"/>
        </w:r>
        <w:r w:rsidR="005933B7">
          <w:rPr>
            <w:noProof/>
            <w:webHidden/>
          </w:rPr>
          <w:t>172</w:t>
        </w:r>
        <w:r w:rsidR="007B7291">
          <w:rPr>
            <w:noProof/>
            <w:webHidden/>
          </w:rPr>
          <w:fldChar w:fldCharType="end"/>
        </w:r>
      </w:hyperlink>
    </w:p>
    <w:p w:rsidR="007B7291" w:rsidRDefault="00027020">
      <w:pPr>
        <w:pStyle w:val="TOC1"/>
        <w:rPr>
          <w:rFonts w:asciiTheme="minorHAnsi" w:hAnsiTheme="minorHAnsi"/>
          <w:noProof/>
          <w:sz w:val="22"/>
          <w:lang w:eastAsia="en-US"/>
        </w:rPr>
      </w:pPr>
      <w:hyperlink w:anchor="_Toc388749346" w:history="1">
        <w:r w:rsidR="007B7291" w:rsidRPr="00B22862">
          <w:rPr>
            <w:rStyle w:val="Hyperlink"/>
            <w:noProof/>
          </w:rPr>
          <w:t>6.</w:t>
        </w:r>
        <w:r w:rsidR="007B7291">
          <w:rPr>
            <w:rFonts w:asciiTheme="minorHAnsi" w:hAnsiTheme="minorHAnsi"/>
            <w:noProof/>
            <w:sz w:val="22"/>
            <w:lang w:eastAsia="en-US"/>
          </w:rPr>
          <w:tab/>
        </w:r>
        <w:r w:rsidR="007B7291" w:rsidRPr="00B22862">
          <w:rPr>
            <w:rStyle w:val="Hyperlink"/>
            <w:noProof/>
          </w:rPr>
          <w:t>Software User’s Manual</w:t>
        </w:r>
        <w:r w:rsidR="007B7291">
          <w:rPr>
            <w:noProof/>
            <w:webHidden/>
          </w:rPr>
          <w:tab/>
        </w:r>
        <w:r w:rsidR="007B7291">
          <w:rPr>
            <w:noProof/>
            <w:webHidden/>
          </w:rPr>
          <w:fldChar w:fldCharType="begin"/>
        </w:r>
        <w:r w:rsidR="007B7291">
          <w:rPr>
            <w:noProof/>
            <w:webHidden/>
          </w:rPr>
          <w:instrText xml:space="preserve"> PAGEREF _Toc388749346 \h </w:instrText>
        </w:r>
        <w:r w:rsidR="007B7291">
          <w:rPr>
            <w:noProof/>
            <w:webHidden/>
          </w:rPr>
        </w:r>
        <w:r w:rsidR="007B7291">
          <w:rPr>
            <w:noProof/>
            <w:webHidden/>
          </w:rPr>
          <w:fldChar w:fldCharType="separate"/>
        </w:r>
        <w:r w:rsidR="005933B7">
          <w:rPr>
            <w:noProof/>
            <w:webHidden/>
          </w:rPr>
          <w:t>174</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355" w:history="1">
        <w:r w:rsidR="007B7291" w:rsidRPr="00B22862">
          <w:rPr>
            <w:rStyle w:val="Hyperlink"/>
            <w:noProof/>
            <w14:scene3d>
              <w14:camera w14:prst="orthographicFront"/>
              <w14:lightRig w14:rig="threePt" w14:dir="t">
                <w14:rot w14:lat="0" w14:lon="0" w14:rev="0"/>
              </w14:lightRig>
            </w14:scene3d>
          </w:rPr>
          <w:t>6.1.</w:t>
        </w:r>
        <w:r w:rsidR="007B7291">
          <w:rPr>
            <w:rFonts w:asciiTheme="minorHAnsi" w:hAnsiTheme="minorHAnsi"/>
            <w:noProof/>
            <w:sz w:val="22"/>
            <w:lang w:eastAsia="en-US"/>
          </w:rPr>
          <w:tab/>
        </w:r>
        <w:r w:rsidR="007B7291" w:rsidRPr="00B22862">
          <w:rPr>
            <w:rStyle w:val="Hyperlink"/>
            <w:noProof/>
          </w:rPr>
          <w:t>Installation Guide</w:t>
        </w:r>
        <w:r w:rsidR="007B7291">
          <w:rPr>
            <w:noProof/>
            <w:webHidden/>
          </w:rPr>
          <w:tab/>
        </w:r>
        <w:r w:rsidR="007B7291">
          <w:rPr>
            <w:noProof/>
            <w:webHidden/>
          </w:rPr>
          <w:fldChar w:fldCharType="begin"/>
        </w:r>
        <w:r w:rsidR="007B7291">
          <w:rPr>
            <w:noProof/>
            <w:webHidden/>
          </w:rPr>
          <w:instrText xml:space="preserve"> PAGEREF _Toc388749355 \h </w:instrText>
        </w:r>
        <w:r w:rsidR="007B7291">
          <w:rPr>
            <w:noProof/>
            <w:webHidden/>
          </w:rPr>
        </w:r>
        <w:r w:rsidR="007B7291">
          <w:rPr>
            <w:noProof/>
            <w:webHidden/>
          </w:rPr>
          <w:fldChar w:fldCharType="separate"/>
        </w:r>
        <w:r w:rsidR="005933B7">
          <w:rPr>
            <w:noProof/>
            <w:webHidden/>
          </w:rPr>
          <w:t>17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56" w:history="1">
        <w:r w:rsidR="007B7291" w:rsidRPr="00B22862">
          <w:rPr>
            <w:rStyle w:val="Hyperlink"/>
            <w:noProof/>
          </w:rPr>
          <w:t>6.1.1.</w:t>
        </w:r>
        <w:r w:rsidR="007B7291">
          <w:rPr>
            <w:rFonts w:asciiTheme="minorHAnsi" w:hAnsiTheme="minorHAnsi"/>
            <w:noProof/>
            <w:sz w:val="22"/>
            <w:lang w:eastAsia="en-US"/>
          </w:rPr>
          <w:tab/>
        </w:r>
        <w:r w:rsidR="007B7291" w:rsidRPr="00B22862">
          <w:rPr>
            <w:rStyle w:val="Hyperlink"/>
            <w:noProof/>
          </w:rPr>
          <w:t>Prerequisites</w:t>
        </w:r>
        <w:r w:rsidR="007B7291">
          <w:rPr>
            <w:noProof/>
            <w:webHidden/>
          </w:rPr>
          <w:tab/>
        </w:r>
        <w:r w:rsidR="007B7291">
          <w:rPr>
            <w:noProof/>
            <w:webHidden/>
          </w:rPr>
          <w:fldChar w:fldCharType="begin"/>
        </w:r>
        <w:r w:rsidR="007B7291">
          <w:rPr>
            <w:noProof/>
            <w:webHidden/>
          </w:rPr>
          <w:instrText xml:space="preserve"> PAGEREF _Toc388749356 \h </w:instrText>
        </w:r>
        <w:r w:rsidR="007B7291">
          <w:rPr>
            <w:noProof/>
            <w:webHidden/>
          </w:rPr>
        </w:r>
        <w:r w:rsidR="007B7291">
          <w:rPr>
            <w:noProof/>
            <w:webHidden/>
          </w:rPr>
          <w:fldChar w:fldCharType="separate"/>
        </w:r>
        <w:r w:rsidR="005933B7">
          <w:rPr>
            <w:noProof/>
            <w:webHidden/>
          </w:rPr>
          <w:t>174</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57" w:history="1">
        <w:r w:rsidR="007B7291" w:rsidRPr="00B22862">
          <w:rPr>
            <w:rStyle w:val="Hyperlink"/>
            <w:noProof/>
          </w:rPr>
          <w:t>6.1.2.</w:t>
        </w:r>
        <w:r w:rsidR="007B7291">
          <w:rPr>
            <w:rFonts w:asciiTheme="minorHAnsi" w:hAnsiTheme="minorHAnsi"/>
            <w:noProof/>
            <w:sz w:val="22"/>
            <w:lang w:eastAsia="en-US"/>
          </w:rPr>
          <w:tab/>
        </w:r>
        <w:r w:rsidR="007B7291" w:rsidRPr="00B22862">
          <w:rPr>
            <w:rStyle w:val="Hyperlink"/>
            <w:noProof/>
          </w:rPr>
          <w:t>Installation procedures</w:t>
        </w:r>
        <w:r w:rsidR="007B7291">
          <w:rPr>
            <w:noProof/>
            <w:webHidden/>
          </w:rPr>
          <w:tab/>
        </w:r>
        <w:r w:rsidR="007B7291">
          <w:rPr>
            <w:noProof/>
            <w:webHidden/>
          </w:rPr>
          <w:fldChar w:fldCharType="begin"/>
        </w:r>
        <w:r w:rsidR="007B7291">
          <w:rPr>
            <w:noProof/>
            <w:webHidden/>
          </w:rPr>
          <w:instrText xml:space="preserve"> PAGEREF _Toc388749357 \h </w:instrText>
        </w:r>
        <w:r w:rsidR="007B7291">
          <w:rPr>
            <w:noProof/>
            <w:webHidden/>
          </w:rPr>
        </w:r>
        <w:r w:rsidR="007B7291">
          <w:rPr>
            <w:noProof/>
            <w:webHidden/>
          </w:rPr>
          <w:fldChar w:fldCharType="separate"/>
        </w:r>
        <w:r w:rsidR="005933B7">
          <w:rPr>
            <w:noProof/>
            <w:webHidden/>
          </w:rPr>
          <w:t>174</w:t>
        </w:r>
        <w:r w:rsidR="007B7291">
          <w:rPr>
            <w:noProof/>
            <w:webHidden/>
          </w:rPr>
          <w:fldChar w:fldCharType="end"/>
        </w:r>
      </w:hyperlink>
    </w:p>
    <w:p w:rsidR="007B7291" w:rsidRDefault="00027020">
      <w:pPr>
        <w:pStyle w:val="TOC2"/>
        <w:tabs>
          <w:tab w:val="left" w:pos="880"/>
          <w:tab w:val="right" w:leader="dot" w:pos="8778"/>
        </w:tabs>
        <w:rPr>
          <w:rFonts w:asciiTheme="minorHAnsi" w:hAnsiTheme="minorHAnsi"/>
          <w:noProof/>
          <w:sz w:val="22"/>
          <w:lang w:eastAsia="en-US"/>
        </w:rPr>
      </w:pPr>
      <w:hyperlink w:anchor="_Toc388749363" w:history="1">
        <w:r w:rsidR="007B7291" w:rsidRPr="00B22862">
          <w:rPr>
            <w:rStyle w:val="Hyperlink"/>
            <w:noProof/>
            <w14:scene3d>
              <w14:camera w14:prst="orthographicFront"/>
              <w14:lightRig w14:rig="threePt" w14:dir="t">
                <w14:rot w14:lat="0" w14:lon="0" w14:rev="0"/>
              </w14:lightRig>
            </w14:scene3d>
          </w:rPr>
          <w:t>6.2.</w:t>
        </w:r>
        <w:r w:rsidR="007B7291">
          <w:rPr>
            <w:rFonts w:asciiTheme="minorHAnsi" w:hAnsiTheme="minorHAnsi"/>
            <w:noProof/>
            <w:sz w:val="22"/>
            <w:lang w:eastAsia="en-US"/>
          </w:rPr>
          <w:tab/>
        </w:r>
        <w:r w:rsidR="007B7291" w:rsidRPr="00B22862">
          <w:rPr>
            <w:rStyle w:val="Hyperlink"/>
            <w:noProof/>
          </w:rPr>
          <w:t>User’s Guide</w:t>
        </w:r>
        <w:r w:rsidR="007B7291">
          <w:rPr>
            <w:noProof/>
            <w:webHidden/>
          </w:rPr>
          <w:tab/>
        </w:r>
        <w:r w:rsidR="007B7291">
          <w:rPr>
            <w:noProof/>
            <w:webHidden/>
          </w:rPr>
          <w:fldChar w:fldCharType="begin"/>
        </w:r>
        <w:r w:rsidR="007B7291">
          <w:rPr>
            <w:noProof/>
            <w:webHidden/>
          </w:rPr>
          <w:instrText xml:space="preserve"> PAGEREF _Toc388749363 \h </w:instrText>
        </w:r>
        <w:r w:rsidR="007B7291">
          <w:rPr>
            <w:noProof/>
            <w:webHidden/>
          </w:rPr>
        </w:r>
        <w:r w:rsidR="007B7291">
          <w:rPr>
            <w:noProof/>
            <w:webHidden/>
          </w:rPr>
          <w:fldChar w:fldCharType="separate"/>
        </w:r>
        <w:r w:rsidR="005933B7">
          <w:rPr>
            <w:noProof/>
            <w:webHidden/>
          </w:rPr>
          <w:t>177</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65" w:history="1">
        <w:r w:rsidR="007B7291" w:rsidRPr="00B22862">
          <w:rPr>
            <w:rStyle w:val="Hyperlink"/>
            <w:noProof/>
          </w:rPr>
          <w:t>6.2.1.</w:t>
        </w:r>
        <w:r w:rsidR="007B7291">
          <w:rPr>
            <w:rFonts w:asciiTheme="minorHAnsi" w:hAnsiTheme="minorHAnsi"/>
            <w:noProof/>
            <w:sz w:val="22"/>
            <w:lang w:eastAsia="en-US"/>
          </w:rPr>
          <w:tab/>
        </w:r>
        <w:r w:rsidR="007B7291" w:rsidRPr="00B22862">
          <w:rPr>
            <w:rStyle w:val="Hyperlink"/>
            <w:noProof/>
          </w:rPr>
          <w:t>Guides for Customer</w:t>
        </w:r>
        <w:r w:rsidR="007B7291">
          <w:rPr>
            <w:noProof/>
            <w:webHidden/>
          </w:rPr>
          <w:tab/>
        </w:r>
        <w:r w:rsidR="007B7291">
          <w:rPr>
            <w:noProof/>
            <w:webHidden/>
          </w:rPr>
          <w:fldChar w:fldCharType="begin"/>
        </w:r>
        <w:r w:rsidR="007B7291">
          <w:rPr>
            <w:noProof/>
            <w:webHidden/>
          </w:rPr>
          <w:instrText xml:space="preserve"> PAGEREF _Toc388749365 \h </w:instrText>
        </w:r>
        <w:r w:rsidR="007B7291">
          <w:rPr>
            <w:noProof/>
            <w:webHidden/>
          </w:rPr>
        </w:r>
        <w:r w:rsidR="007B7291">
          <w:rPr>
            <w:noProof/>
            <w:webHidden/>
          </w:rPr>
          <w:fldChar w:fldCharType="separate"/>
        </w:r>
        <w:r w:rsidR="005933B7">
          <w:rPr>
            <w:noProof/>
            <w:webHidden/>
          </w:rPr>
          <w:t>17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70" w:history="1">
        <w:r w:rsidR="007B7291" w:rsidRPr="00B22862">
          <w:rPr>
            <w:rStyle w:val="Hyperlink"/>
            <w:noProof/>
            <w14:scene3d>
              <w14:camera w14:prst="orthographicFront"/>
              <w14:lightRig w14:rig="threePt" w14:dir="t">
                <w14:rot w14:lat="0" w14:lon="0" w14:rev="0"/>
              </w14:lightRig>
            </w14:scene3d>
          </w:rPr>
          <w:t>6.2.1.1.</w:t>
        </w:r>
        <w:r w:rsidR="007B7291">
          <w:rPr>
            <w:rFonts w:asciiTheme="minorHAnsi" w:hAnsiTheme="minorHAnsi"/>
            <w:noProof/>
            <w:sz w:val="22"/>
            <w:lang w:eastAsia="en-US"/>
          </w:rPr>
          <w:tab/>
        </w:r>
        <w:r w:rsidR="007B7291" w:rsidRPr="00B22862">
          <w:rPr>
            <w:rStyle w:val="Hyperlink"/>
            <w:noProof/>
          </w:rPr>
          <w:t>Log in</w:t>
        </w:r>
        <w:r w:rsidR="007B7291" w:rsidRPr="00B22862">
          <w:rPr>
            <w:rStyle w:val="Hyperlink"/>
            <w:noProof/>
            <w:lang w:val="vi-VN"/>
          </w:rPr>
          <w:t xml:space="preserve"> to the system</w:t>
        </w:r>
        <w:r w:rsidR="007B7291">
          <w:rPr>
            <w:noProof/>
            <w:webHidden/>
          </w:rPr>
          <w:tab/>
        </w:r>
        <w:r w:rsidR="007B7291">
          <w:rPr>
            <w:noProof/>
            <w:webHidden/>
          </w:rPr>
          <w:fldChar w:fldCharType="begin"/>
        </w:r>
        <w:r w:rsidR="007B7291">
          <w:rPr>
            <w:noProof/>
            <w:webHidden/>
          </w:rPr>
          <w:instrText xml:space="preserve"> PAGEREF _Toc388749370 \h </w:instrText>
        </w:r>
        <w:r w:rsidR="007B7291">
          <w:rPr>
            <w:noProof/>
            <w:webHidden/>
          </w:rPr>
        </w:r>
        <w:r w:rsidR="007B7291">
          <w:rPr>
            <w:noProof/>
            <w:webHidden/>
          </w:rPr>
          <w:fldChar w:fldCharType="separate"/>
        </w:r>
        <w:r w:rsidR="005933B7">
          <w:rPr>
            <w:noProof/>
            <w:webHidden/>
          </w:rPr>
          <w:t>17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71" w:history="1">
        <w:r w:rsidR="007B7291" w:rsidRPr="00B22862">
          <w:rPr>
            <w:rStyle w:val="Hyperlink"/>
            <w:noProof/>
            <w14:scene3d>
              <w14:camera w14:prst="orthographicFront"/>
              <w14:lightRig w14:rig="threePt" w14:dir="t">
                <w14:rot w14:lat="0" w14:lon="0" w14:rev="0"/>
              </w14:lightRig>
            </w14:scene3d>
          </w:rPr>
          <w:t>6.2.1.2.</w:t>
        </w:r>
        <w:r w:rsidR="007B7291">
          <w:rPr>
            <w:rFonts w:asciiTheme="minorHAnsi" w:hAnsiTheme="minorHAnsi"/>
            <w:noProof/>
            <w:sz w:val="22"/>
            <w:lang w:eastAsia="en-US"/>
          </w:rPr>
          <w:tab/>
        </w:r>
        <w:r w:rsidR="007B7291" w:rsidRPr="00B22862">
          <w:rPr>
            <w:rStyle w:val="Hyperlink"/>
            <w:noProof/>
          </w:rPr>
          <w:t>Log out</w:t>
        </w:r>
        <w:r w:rsidR="007B7291" w:rsidRPr="00B22862">
          <w:rPr>
            <w:rStyle w:val="Hyperlink"/>
            <w:noProof/>
            <w:lang w:val="vi-VN"/>
          </w:rPr>
          <w:t xml:space="preserve"> of the system</w:t>
        </w:r>
        <w:r w:rsidR="007B7291">
          <w:rPr>
            <w:noProof/>
            <w:webHidden/>
          </w:rPr>
          <w:tab/>
        </w:r>
        <w:r w:rsidR="007B7291">
          <w:rPr>
            <w:noProof/>
            <w:webHidden/>
          </w:rPr>
          <w:fldChar w:fldCharType="begin"/>
        </w:r>
        <w:r w:rsidR="007B7291">
          <w:rPr>
            <w:noProof/>
            <w:webHidden/>
          </w:rPr>
          <w:instrText xml:space="preserve"> PAGEREF _Toc388749371 \h </w:instrText>
        </w:r>
        <w:r w:rsidR="007B7291">
          <w:rPr>
            <w:noProof/>
            <w:webHidden/>
          </w:rPr>
        </w:r>
        <w:r w:rsidR="007B7291">
          <w:rPr>
            <w:noProof/>
            <w:webHidden/>
          </w:rPr>
          <w:fldChar w:fldCharType="separate"/>
        </w:r>
        <w:r w:rsidR="005933B7">
          <w:rPr>
            <w:noProof/>
            <w:webHidden/>
          </w:rPr>
          <w:t>17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72" w:history="1">
        <w:r w:rsidR="007B7291" w:rsidRPr="00B22862">
          <w:rPr>
            <w:rStyle w:val="Hyperlink"/>
            <w:noProof/>
            <w14:scene3d>
              <w14:camera w14:prst="orthographicFront"/>
              <w14:lightRig w14:rig="threePt" w14:dir="t">
                <w14:rot w14:lat="0" w14:lon="0" w14:rev="0"/>
              </w14:lightRig>
            </w14:scene3d>
          </w:rPr>
          <w:t>6.2.1.3.</w:t>
        </w:r>
        <w:r w:rsidR="007B7291">
          <w:rPr>
            <w:rFonts w:asciiTheme="minorHAnsi" w:hAnsiTheme="minorHAnsi"/>
            <w:noProof/>
            <w:sz w:val="22"/>
            <w:lang w:eastAsia="en-US"/>
          </w:rPr>
          <w:tab/>
        </w:r>
        <w:r w:rsidR="007B7291" w:rsidRPr="00B22862">
          <w:rPr>
            <w:rStyle w:val="Hyperlink"/>
            <w:noProof/>
            <w:lang w:val="vi-VN"/>
          </w:rPr>
          <w:t xml:space="preserve">Register an account with </w:t>
        </w:r>
        <w:r w:rsidR="007B7291" w:rsidRPr="00B22862">
          <w:rPr>
            <w:rStyle w:val="Hyperlink"/>
            <w:noProof/>
          </w:rPr>
          <w:t>Customer</w:t>
        </w:r>
        <w:r w:rsidR="007B7291" w:rsidRPr="00B22862">
          <w:rPr>
            <w:rStyle w:val="Hyperlink"/>
            <w:noProof/>
            <w:lang w:val="vi-VN"/>
          </w:rPr>
          <w:t xml:space="preserve"> role</w:t>
        </w:r>
        <w:r w:rsidR="007B7291">
          <w:rPr>
            <w:noProof/>
            <w:webHidden/>
          </w:rPr>
          <w:tab/>
        </w:r>
        <w:r w:rsidR="007B7291">
          <w:rPr>
            <w:noProof/>
            <w:webHidden/>
          </w:rPr>
          <w:fldChar w:fldCharType="begin"/>
        </w:r>
        <w:r w:rsidR="007B7291">
          <w:rPr>
            <w:noProof/>
            <w:webHidden/>
          </w:rPr>
          <w:instrText xml:space="preserve"> PAGEREF _Toc388749372 \h </w:instrText>
        </w:r>
        <w:r w:rsidR="007B7291">
          <w:rPr>
            <w:noProof/>
            <w:webHidden/>
          </w:rPr>
        </w:r>
        <w:r w:rsidR="007B7291">
          <w:rPr>
            <w:noProof/>
            <w:webHidden/>
          </w:rPr>
          <w:fldChar w:fldCharType="separate"/>
        </w:r>
        <w:r w:rsidR="005933B7">
          <w:rPr>
            <w:noProof/>
            <w:webHidden/>
          </w:rPr>
          <w:t>179</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73" w:history="1">
        <w:r w:rsidR="007B7291" w:rsidRPr="00B22862">
          <w:rPr>
            <w:rStyle w:val="Hyperlink"/>
            <w:noProof/>
            <w14:scene3d>
              <w14:camera w14:prst="orthographicFront"/>
              <w14:lightRig w14:rig="threePt" w14:dir="t">
                <w14:rot w14:lat="0" w14:lon="0" w14:rev="0"/>
              </w14:lightRig>
            </w14:scene3d>
          </w:rPr>
          <w:t>6.2.1.4.</w:t>
        </w:r>
        <w:r w:rsidR="007B7291">
          <w:rPr>
            <w:rFonts w:asciiTheme="minorHAnsi" w:hAnsiTheme="minorHAnsi"/>
            <w:noProof/>
            <w:sz w:val="22"/>
            <w:lang w:eastAsia="en-US"/>
          </w:rPr>
          <w:tab/>
        </w:r>
        <w:r w:rsidR="007B7291" w:rsidRPr="00B22862">
          <w:rPr>
            <w:rStyle w:val="Hyperlink"/>
            <w:noProof/>
          </w:rPr>
          <w:t>Send a delivery request</w:t>
        </w:r>
        <w:r w:rsidR="007B7291">
          <w:rPr>
            <w:noProof/>
            <w:webHidden/>
          </w:rPr>
          <w:tab/>
        </w:r>
        <w:r w:rsidR="007B7291">
          <w:rPr>
            <w:noProof/>
            <w:webHidden/>
          </w:rPr>
          <w:fldChar w:fldCharType="begin"/>
        </w:r>
        <w:r w:rsidR="007B7291">
          <w:rPr>
            <w:noProof/>
            <w:webHidden/>
          </w:rPr>
          <w:instrText xml:space="preserve"> PAGEREF _Toc388749373 \h </w:instrText>
        </w:r>
        <w:r w:rsidR="007B7291">
          <w:rPr>
            <w:noProof/>
            <w:webHidden/>
          </w:rPr>
        </w:r>
        <w:r w:rsidR="007B7291">
          <w:rPr>
            <w:noProof/>
            <w:webHidden/>
          </w:rPr>
          <w:fldChar w:fldCharType="separate"/>
        </w:r>
        <w:r w:rsidR="005933B7">
          <w:rPr>
            <w:noProof/>
            <w:webHidden/>
          </w:rPr>
          <w:t>18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74" w:history="1">
        <w:r w:rsidR="007B7291" w:rsidRPr="00B22862">
          <w:rPr>
            <w:rStyle w:val="Hyperlink"/>
            <w:noProof/>
            <w14:scene3d>
              <w14:camera w14:prst="orthographicFront"/>
              <w14:lightRig w14:rig="threePt" w14:dir="t">
                <w14:rot w14:lat="0" w14:lon="0" w14:rev="0"/>
              </w14:lightRig>
            </w14:scene3d>
          </w:rPr>
          <w:t>6.2.1.5.</w:t>
        </w:r>
        <w:r w:rsidR="007B7291">
          <w:rPr>
            <w:rFonts w:asciiTheme="minorHAnsi" w:hAnsiTheme="minorHAnsi"/>
            <w:noProof/>
            <w:sz w:val="22"/>
            <w:lang w:eastAsia="en-US"/>
          </w:rPr>
          <w:tab/>
        </w:r>
        <w:r w:rsidR="007B7291" w:rsidRPr="00B22862">
          <w:rPr>
            <w:rStyle w:val="Hyperlink"/>
            <w:noProof/>
            <w:lang w:val="vi-VN"/>
          </w:rPr>
          <w:t xml:space="preserve">View </w:t>
        </w:r>
        <w:r w:rsidR="007B7291" w:rsidRPr="00B22862">
          <w:rPr>
            <w:rStyle w:val="Hyperlink"/>
            <w:noProof/>
          </w:rPr>
          <w:t>station</w:t>
        </w:r>
        <w:r w:rsidR="007B7291" w:rsidRPr="00B22862">
          <w:rPr>
            <w:rStyle w:val="Hyperlink"/>
            <w:noProof/>
            <w:lang w:val="vi-VN"/>
          </w:rPr>
          <w:t xml:space="preserve"> details</w:t>
        </w:r>
        <w:r w:rsidR="007B7291" w:rsidRPr="00B22862">
          <w:rPr>
            <w:rStyle w:val="Hyperlink"/>
            <w:noProof/>
          </w:rPr>
          <w:t xml:space="preserve"> and review</w:t>
        </w:r>
        <w:r w:rsidR="007B7291">
          <w:rPr>
            <w:noProof/>
            <w:webHidden/>
          </w:rPr>
          <w:tab/>
        </w:r>
        <w:r w:rsidR="007B7291">
          <w:rPr>
            <w:noProof/>
            <w:webHidden/>
          </w:rPr>
          <w:fldChar w:fldCharType="begin"/>
        </w:r>
        <w:r w:rsidR="007B7291">
          <w:rPr>
            <w:noProof/>
            <w:webHidden/>
          </w:rPr>
          <w:instrText xml:space="preserve"> PAGEREF _Toc388749374 \h </w:instrText>
        </w:r>
        <w:r w:rsidR="007B7291">
          <w:rPr>
            <w:noProof/>
            <w:webHidden/>
          </w:rPr>
        </w:r>
        <w:r w:rsidR="007B7291">
          <w:rPr>
            <w:noProof/>
            <w:webHidden/>
          </w:rPr>
          <w:fldChar w:fldCharType="separate"/>
        </w:r>
        <w:r w:rsidR="005933B7">
          <w:rPr>
            <w:noProof/>
            <w:webHidden/>
          </w:rPr>
          <w:t>182</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75" w:history="1">
        <w:r w:rsidR="007B7291" w:rsidRPr="00B22862">
          <w:rPr>
            <w:rStyle w:val="Hyperlink"/>
            <w:noProof/>
            <w14:scene3d>
              <w14:camera w14:prst="orthographicFront"/>
              <w14:lightRig w14:rig="threePt" w14:dir="t">
                <w14:rot w14:lat="0" w14:lon="0" w14:rev="0"/>
              </w14:lightRig>
            </w14:scene3d>
          </w:rPr>
          <w:t>6.2.1.1.</w:t>
        </w:r>
        <w:r w:rsidR="007B7291">
          <w:rPr>
            <w:rFonts w:asciiTheme="minorHAnsi" w:hAnsiTheme="minorHAnsi"/>
            <w:noProof/>
            <w:sz w:val="22"/>
            <w:lang w:eastAsia="en-US"/>
          </w:rPr>
          <w:tab/>
        </w:r>
        <w:r w:rsidR="007B7291" w:rsidRPr="00B22862">
          <w:rPr>
            <w:rStyle w:val="Hyperlink"/>
            <w:noProof/>
          </w:rPr>
          <w:t>Online payment</w:t>
        </w:r>
        <w:r w:rsidR="007B7291">
          <w:rPr>
            <w:noProof/>
            <w:webHidden/>
          </w:rPr>
          <w:tab/>
        </w:r>
        <w:r w:rsidR="007B7291">
          <w:rPr>
            <w:noProof/>
            <w:webHidden/>
          </w:rPr>
          <w:fldChar w:fldCharType="begin"/>
        </w:r>
        <w:r w:rsidR="007B7291">
          <w:rPr>
            <w:noProof/>
            <w:webHidden/>
          </w:rPr>
          <w:instrText xml:space="preserve"> PAGEREF _Toc388749375 \h </w:instrText>
        </w:r>
        <w:r w:rsidR="007B7291">
          <w:rPr>
            <w:noProof/>
            <w:webHidden/>
          </w:rPr>
        </w:r>
        <w:r w:rsidR="007B7291">
          <w:rPr>
            <w:noProof/>
            <w:webHidden/>
          </w:rPr>
          <w:fldChar w:fldCharType="separate"/>
        </w:r>
        <w:r w:rsidR="005933B7">
          <w:rPr>
            <w:noProof/>
            <w:webHidden/>
          </w:rPr>
          <w:t>184</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76" w:history="1">
        <w:r w:rsidR="007B7291" w:rsidRPr="00B22862">
          <w:rPr>
            <w:rStyle w:val="Hyperlink"/>
            <w:noProof/>
            <w14:scene3d>
              <w14:camera w14:prst="orthographicFront"/>
              <w14:lightRig w14:rig="threePt" w14:dir="t">
                <w14:rot w14:lat="0" w14:lon="0" w14:rev="0"/>
              </w14:lightRig>
            </w14:scene3d>
          </w:rPr>
          <w:t>6.2.1.2.</w:t>
        </w:r>
        <w:r w:rsidR="007B7291">
          <w:rPr>
            <w:rFonts w:asciiTheme="minorHAnsi" w:hAnsiTheme="minorHAnsi"/>
            <w:noProof/>
            <w:sz w:val="22"/>
            <w:lang w:eastAsia="en-US"/>
          </w:rPr>
          <w:tab/>
        </w:r>
        <w:r w:rsidR="007B7291" w:rsidRPr="00B22862">
          <w:rPr>
            <w:rStyle w:val="Hyperlink"/>
            <w:noProof/>
          </w:rPr>
          <w:t>Tracking package(s)</w:t>
        </w:r>
        <w:r w:rsidR="007B7291">
          <w:rPr>
            <w:noProof/>
            <w:webHidden/>
          </w:rPr>
          <w:tab/>
        </w:r>
        <w:r w:rsidR="007B7291">
          <w:rPr>
            <w:noProof/>
            <w:webHidden/>
          </w:rPr>
          <w:fldChar w:fldCharType="begin"/>
        </w:r>
        <w:r w:rsidR="007B7291">
          <w:rPr>
            <w:noProof/>
            <w:webHidden/>
          </w:rPr>
          <w:instrText xml:space="preserve"> PAGEREF _Toc388749376 \h </w:instrText>
        </w:r>
        <w:r w:rsidR="007B7291">
          <w:rPr>
            <w:noProof/>
            <w:webHidden/>
          </w:rPr>
        </w:r>
        <w:r w:rsidR="007B7291">
          <w:rPr>
            <w:noProof/>
            <w:webHidden/>
          </w:rPr>
          <w:fldChar w:fldCharType="separate"/>
        </w:r>
        <w:r w:rsidR="005933B7">
          <w:rPr>
            <w:noProof/>
            <w:webHidden/>
          </w:rPr>
          <w:t>185</w:t>
        </w:r>
        <w:r w:rsidR="007B7291">
          <w:rPr>
            <w:noProof/>
            <w:webHidden/>
          </w:rPr>
          <w:fldChar w:fldCharType="end"/>
        </w:r>
      </w:hyperlink>
    </w:p>
    <w:p w:rsidR="007B7291" w:rsidRDefault="00027020">
      <w:pPr>
        <w:pStyle w:val="TOC3"/>
        <w:tabs>
          <w:tab w:val="left" w:pos="1320"/>
          <w:tab w:val="right" w:leader="dot" w:pos="8778"/>
        </w:tabs>
        <w:rPr>
          <w:rFonts w:asciiTheme="minorHAnsi" w:hAnsiTheme="minorHAnsi"/>
          <w:noProof/>
          <w:sz w:val="22"/>
          <w:lang w:eastAsia="en-US"/>
        </w:rPr>
      </w:pPr>
      <w:hyperlink w:anchor="_Toc388749377" w:history="1">
        <w:r w:rsidR="007B7291" w:rsidRPr="00B22862">
          <w:rPr>
            <w:rStyle w:val="Hyperlink"/>
            <w:noProof/>
          </w:rPr>
          <w:t>6.2.2.</w:t>
        </w:r>
        <w:r w:rsidR="007B7291">
          <w:rPr>
            <w:rFonts w:asciiTheme="minorHAnsi" w:hAnsiTheme="minorHAnsi"/>
            <w:noProof/>
            <w:sz w:val="22"/>
            <w:lang w:eastAsia="en-US"/>
          </w:rPr>
          <w:tab/>
        </w:r>
        <w:r w:rsidR="007B7291" w:rsidRPr="00B22862">
          <w:rPr>
            <w:rStyle w:val="Hyperlink"/>
            <w:noProof/>
          </w:rPr>
          <w:t>Guides for Staffs and System Admins</w:t>
        </w:r>
        <w:r w:rsidR="007B7291">
          <w:rPr>
            <w:noProof/>
            <w:webHidden/>
          </w:rPr>
          <w:tab/>
        </w:r>
        <w:r w:rsidR="007B7291">
          <w:rPr>
            <w:noProof/>
            <w:webHidden/>
          </w:rPr>
          <w:fldChar w:fldCharType="begin"/>
        </w:r>
        <w:r w:rsidR="007B7291">
          <w:rPr>
            <w:noProof/>
            <w:webHidden/>
          </w:rPr>
          <w:instrText xml:space="preserve"> PAGEREF _Toc388749377 \h </w:instrText>
        </w:r>
        <w:r w:rsidR="007B7291">
          <w:rPr>
            <w:noProof/>
            <w:webHidden/>
          </w:rPr>
        </w:r>
        <w:r w:rsidR="007B7291">
          <w:rPr>
            <w:noProof/>
            <w:webHidden/>
          </w:rPr>
          <w:fldChar w:fldCharType="separate"/>
        </w:r>
        <w:r w:rsidR="005933B7">
          <w:rPr>
            <w:noProof/>
            <w:webHidden/>
          </w:rPr>
          <w:t>18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79" w:history="1">
        <w:r w:rsidR="007B7291" w:rsidRPr="00B22862">
          <w:rPr>
            <w:rStyle w:val="Hyperlink"/>
            <w:noProof/>
            <w14:scene3d>
              <w14:camera w14:prst="orthographicFront"/>
              <w14:lightRig w14:rig="threePt" w14:dir="t">
                <w14:rot w14:lat="0" w14:lon="0" w14:rev="0"/>
              </w14:lightRig>
            </w14:scene3d>
          </w:rPr>
          <w:t>6.2.2.1.</w:t>
        </w:r>
        <w:r w:rsidR="007B7291">
          <w:rPr>
            <w:rFonts w:asciiTheme="minorHAnsi" w:hAnsiTheme="minorHAnsi"/>
            <w:noProof/>
            <w:sz w:val="22"/>
            <w:lang w:eastAsia="en-US"/>
          </w:rPr>
          <w:tab/>
        </w:r>
        <w:r w:rsidR="007B7291" w:rsidRPr="00B22862">
          <w:rPr>
            <w:rStyle w:val="Hyperlink"/>
            <w:noProof/>
          </w:rPr>
          <w:t>Approve pending requests</w:t>
        </w:r>
        <w:r w:rsidR="007B7291">
          <w:rPr>
            <w:noProof/>
            <w:webHidden/>
          </w:rPr>
          <w:tab/>
        </w:r>
        <w:r w:rsidR="007B7291">
          <w:rPr>
            <w:noProof/>
            <w:webHidden/>
          </w:rPr>
          <w:fldChar w:fldCharType="begin"/>
        </w:r>
        <w:r w:rsidR="007B7291">
          <w:rPr>
            <w:noProof/>
            <w:webHidden/>
          </w:rPr>
          <w:instrText xml:space="preserve"> PAGEREF _Toc388749379 \h </w:instrText>
        </w:r>
        <w:r w:rsidR="007B7291">
          <w:rPr>
            <w:noProof/>
            <w:webHidden/>
          </w:rPr>
        </w:r>
        <w:r w:rsidR="007B7291">
          <w:rPr>
            <w:noProof/>
            <w:webHidden/>
          </w:rPr>
          <w:fldChar w:fldCharType="separate"/>
        </w:r>
        <w:r w:rsidR="005933B7">
          <w:rPr>
            <w:noProof/>
            <w:webHidden/>
          </w:rPr>
          <w:t>18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0" w:history="1">
        <w:r w:rsidR="007B7291" w:rsidRPr="00B22862">
          <w:rPr>
            <w:rStyle w:val="Hyperlink"/>
            <w:noProof/>
            <w14:scene3d>
              <w14:camera w14:prst="orthographicFront"/>
              <w14:lightRig w14:rig="threePt" w14:dir="t">
                <w14:rot w14:lat="0" w14:lon="0" w14:rev="0"/>
              </w14:lightRig>
            </w14:scene3d>
          </w:rPr>
          <w:t>6.2.2.2.</w:t>
        </w:r>
        <w:r w:rsidR="007B7291">
          <w:rPr>
            <w:rFonts w:asciiTheme="minorHAnsi" w:hAnsiTheme="minorHAnsi"/>
            <w:noProof/>
            <w:sz w:val="22"/>
            <w:lang w:eastAsia="en-US"/>
          </w:rPr>
          <w:tab/>
        </w:r>
        <w:r w:rsidR="007B7291" w:rsidRPr="00B22862">
          <w:rPr>
            <w:rStyle w:val="Hyperlink"/>
            <w:noProof/>
          </w:rPr>
          <w:t>Create a trip</w:t>
        </w:r>
        <w:r w:rsidR="007B7291">
          <w:rPr>
            <w:noProof/>
            <w:webHidden/>
          </w:rPr>
          <w:tab/>
        </w:r>
        <w:r w:rsidR="007B7291">
          <w:rPr>
            <w:noProof/>
            <w:webHidden/>
          </w:rPr>
          <w:fldChar w:fldCharType="begin"/>
        </w:r>
        <w:r w:rsidR="007B7291">
          <w:rPr>
            <w:noProof/>
            <w:webHidden/>
          </w:rPr>
          <w:instrText xml:space="preserve"> PAGEREF _Toc388749380 \h </w:instrText>
        </w:r>
        <w:r w:rsidR="007B7291">
          <w:rPr>
            <w:noProof/>
            <w:webHidden/>
          </w:rPr>
        </w:r>
        <w:r w:rsidR="007B7291">
          <w:rPr>
            <w:noProof/>
            <w:webHidden/>
          </w:rPr>
          <w:fldChar w:fldCharType="separate"/>
        </w:r>
        <w:r w:rsidR="005933B7">
          <w:rPr>
            <w:noProof/>
            <w:webHidden/>
          </w:rPr>
          <w:t>188</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1" w:history="1">
        <w:r w:rsidR="007B7291" w:rsidRPr="00B22862">
          <w:rPr>
            <w:rStyle w:val="Hyperlink"/>
            <w:noProof/>
            <w14:scene3d>
              <w14:camera w14:prst="orthographicFront"/>
              <w14:lightRig w14:rig="threePt" w14:dir="t">
                <w14:rot w14:lat="0" w14:lon="0" w14:rev="0"/>
              </w14:lightRig>
            </w14:scene3d>
          </w:rPr>
          <w:t>6.2.2.3.</w:t>
        </w:r>
        <w:r w:rsidR="007B7291">
          <w:rPr>
            <w:rFonts w:asciiTheme="minorHAnsi" w:hAnsiTheme="minorHAnsi"/>
            <w:noProof/>
            <w:sz w:val="22"/>
            <w:lang w:eastAsia="en-US"/>
          </w:rPr>
          <w:tab/>
        </w:r>
        <w:r w:rsidR="007B7291" w:rsidRPr="00B22862">
          <w:rPr>
            <w:rStyle w:val="Hyperlink"/>
            <w:noProof/>
          </w:rPr>
          <w:t>Assign package(s)</w:t>
        </w:r>
        <w:r w:rsidR="007B7291">
          <w:rPr>
            <w:noProof/>
            <w:webHidden/>
          </w:rPr>
          <w:tab/>
        </w:r>
        <w:r w:rsidR="007B7291">
          <w:rPr>
            <w:noProof/>
            <w:webHidden/>
          </w:rPr>
          <w:fldChar w:fldCharType="begin"/>
        </w:r>
        <w:r w:rsidR="007B7291">
          <w:rPr>
            <w:noProof/>
            <w:webHidden/>
          </w:rPr>
          <w:instrText xml:space="preserve"> PAGEREF _Toc388749381 \h </w:instrText>
        </w:r>
        <w:r w:rsidR="007B7291">
          <w:rPr>
            <w:noProof/>
            <w:webHidden/>
          </w:rPr>
        </w:r>
        <w:r w:rsidR="007B7291">
          <w:rPr>
            <w:noProof/>
            <w:webHidden/>
          </w:rPr>
          <w:fldChar w:fldCharType="separate"/>
        </w:r>
        <w:r w:rsidR="005933B7">
          <w:rPr>
            <w:noProof/>
            <w:webHidden/>
          </w:rPr>
          <w:t>190</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2" w:history="1">
        <w:r w:rsidR="007B7291" w:rsidRPr="00B22862">
          <w:rPr>
            <w:rStyle w:val="Hyperlink"/>
            <w:noProof/>
            <w14:scene3d>
              <w14:camera w14:prst="orthographicFront"/>
              <w14:lightRig w14:rig="threePt" w14:dir="t">
                <w14:rot w14:lat="0" w14:lon="0" w14:rev="0"/>
              </w14:lightRig>
            </w14:scene3d>
          </w:rPr>
          <w:t>6.2.2.4.</w:t>
        </w:r>
        <w:r w:rsidR="007B7291">
          <w:rPr>
            <w:rFonts w:asciiTheme="minorHAnsi" w:hAnsiTheme="minorHAnsi"/>
            <w:noProof/>
            <w:sz w:val="22"/>
            <w:lang w:eastAsia="en-US"/>
          </w:rPr>
          <w:tab/>
        </w:r>
        <w:r w:rsidR="007B7291" w:rsidRPr="00B22862">
          <w:rPr>
            <w:rStyle w:val="Hyperlink"/>
            <w:noProof/>
          </w:rPr>
          <w:t>Confirm package(s) departed from start-station</w:t>
        </w:r>
        <w:r w:rsidR="007B7291">
          <w:rPr>
            <w:noProof/>
            <w:webHidden/>
          </w:rPr>
          <w:tab/>
        </w:r>
        <w:r w:rsidR="007B7291">
          <w:rPr>
            <w:noProof/>
            <w:webHidden/>
          </w:rPr>
          <w:fldChar w:fldCharType="begin"/>
        </w:r>
        <w:r w:rsidR="007B7291">
          <w:rPr>
            <w:noProof/>
            <w:webHidden/>
          </w:rPr>
          <w:instrText xml:space="preserve"> PAGEREF _Toc388749382 \h </w:instrText>
        </w:r>
        <w:r w:rsidR="007B7291">
          <w:rPr>
            <w:noProof/>
            <w:webHidden/>
          </w:rPr>
        </w:r>
        <w:r w:rsidR="007B7291">
          <w:rPr>
            <w:noProof/>
            <w:webHidden/>
          </w:rPr>
          <w:fldChar w:fldCharType="separate"/>
        </w:r>
        <w:r w:rsidR="005933B7">
          <w:rPr>
            <w:noProof/>
            <w:webHidden/>
          </w:rPr>
          <w:t>191</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3" w:history="1">
        <w:r w:rsidR="007B7291" w:rsidRPr="00B22862">
          <w:rPr>
            <w:rStyle w:val="Hyperlink"/>
            <w:noProof/>
            <w14:scene3d>
              <w14:camera w14:prst="orthographicFront"/>
              <w14:lightRig w14:rig="threePt" w14:dir="t">
                <w14:rot w14:lat="0" w14:lon="0" w14:rev="0"/>
              </w14:lightRig>
            </w14:scene3d>
          </w:rPr>
          <w:t>6.2.2.5.</w:t>
        </w:r>
        <w:r w:rsidR="007B7291">
          <w:rPr>
            <w:rFonts w:asciiTheme="minorHAnsi" w:hAnsiTheme="minorHAnsi"/>
            <w:noProof/>
            <w:sz w:val="22"/>
            <w:lang w:eastAsia="en-US"/>
          </w:rPr>
          <w:tab/>
        </w:r>
        <w:r w:rsidR="007B7291" w:rsidRPr="00B22862">
          <w:rPr>
            <w:rStyle w:val="Hyperlink"/>
            <w:noProof/>
          </w:rPr>
          <w:t>Confirm package(s) arrived in end-station</w:t>
        </w:r>
        <w:r w:rsidR="007B7291">
          <w:rPr>
            <w:noProof/>
            <w:webHidden/>
          </w:rPr>
          <w:tab/>
        </w:r>
        <w:r w:rsidR="007B7291">
          <w:rPr>
            <w:noProof/>
            <w:webHidden/>
          </w:rPr>
          <w:fldChar w:fldCharType="begin"/>
        </w:r>
        <w:r w:rsidR="007B7291">
          <w:rPr>
            <w:noProof/>
            <w:webHidden/>
          </w:rPr>
          <w:instrText xml:space="preserve"> PAGEREF _Toc388749383 \h </w:instrText>
        </w:r>
        <w:r w:rsidR="007B7291">
          <w:rPr>
            <w:noProof/>
            <w:webHidden/>
          </w:rPr>
        </w:r>
        <w:r w:rsidR="007B7291">
          <w:rPr>
            <w:noProof/>
            <w:webHidden/>
          </w:rPr>
          <w:fldChar w:fldCharType="separate"/>
        </w:r>
        <w:r w:rsidR="005933B7">
          <w:rPr>
            <w:noProof/>
            <w:webHidden/>
          </w:rPr>
          <w:t>193</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4" w:history="1">
        <w:r w:rsidR="007B7291" w:rsidRPr="00B22862">
          <w:rPr>
            <w:rStyle w:val="Hyperlink"/>
            <w:noProof/>
            <w14:scene3d>
              <w14:camera w14:prst="orthographicFront"/>
              <w14:lightRig w14:rig="threePt" w14:dir="t">
                <w14:rot w14:lat="0" w14:lon="0" w14:rev="0"/>
              </w14:lightRig>
            </w14:scene3d>
          </w:rPr>
          <w:t>6.2.2.6.</w:t>
        </w:r>
        <w:r w:rsidR="007B7291">
          <w:rPr>
            <w:rFonts w:asciiTheme="minorHAnsi" w:hAnsiTheme="minorHAnsi"/>
            <w:noProof/>
            <w:sz w:val="22"/>
            <w:lang w:eastAsia="en-US"/>
          </w:rPr>
          <w:tab/>
        </w:r>
        <w:r w:rsidR="007B7291" w:rsidRPr="00B22862">
          <w:rPr>
            <w:rStyle w:val="Hyperlink"/>
            <w:noProof/>
          </w:rPr>
          <w:t>Confirm package(s) delivered</w:t>
        </w:r>
        <w:r w:rsidR="007B7291">
          <w:rPr>
            <w:noProof/>
            <w:webHidden/>
          </w:rPr>
          <w:tab/>
        </w:r>
        <w:r w:rsidR="007B7291">
          <w:rPr>
            <w:noProof/>
            <w:webHidden/>
          </w:rPr>
          <w:fldChar w:fldCharType="begin"/>
        </w:r>
        <w:r w:rsidR="007B7291">
          <w:rPr>
            <w:noProof/>
            <w:webHidden/>
          </w:rPr>
          <w:instrText xml:space="preserve"> PAGEREF _Toc388749384 \h </w:instrText>
        </w:r>
        <w:r w:rsidR="007B7291">
          <w:rPr>
            <w:noProof/>
            <w:webHidden/>
          </w:rPr>
        </w:r>
        <w:r w:rsidR="007B7291">
          <w:rPr>
            <w:noProof/>
            <w:webHidden/>
          </w:rPr>
          <w:fldChar w:fldCharType="separate"/>
        </w:r>
        <w:r w:rsidR="005933B7">
          <w:rPr>
            <w:noProof/>
            <w:webHidden/>
          </w:rPr>
          <w:t>194</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5" w:history="1">
        <w:r w:rsidR="007B7291" w:rsidRPr="00B22862">
          <w:rPr>
            <w:rStyle w:val="Hyperlink"/>
            <w:noProof/>
            <w14:scene3d>
              <w14:camera w14:prst="orthographicFront"/>
              <w14:lightRig w14:rig="threePt" w14:dir="t">
                <w14:rot w14:lat="0" w14:lon="0" w14:rev="0"/>
              </w14:lightRig>
            </w14:scene3d>
          </w:rPr>
          <w:t>6.2.2.7.</w:t>
        </w:r>
        <w:r w:rsidR="007B7291">
          <w:rPr>
            <w:rFonts w:asciiTheme="minorHAnsi" w:hAnsiTheme="minorHAnsi"/>
            <w:noProof/>
            <w:sz w:val="22"/>
            <w:lang w:eastAsia="en-US"/>
          </w:rPr>
          <w:tab/>
        </w:r>
        <w:r w:rsidR="007B7291" w:rsidRPr="00B22862">
          <w:rPr>
            <w:rStyle w:val="Hyperlink"/>
            <w:noProof/>
          </w:rPr>
          <w:t>Prepare package(s) for return</w:t>
        </w:r>
        <w:r w:rsidR="007B7291">
          <w:rPr>
            <w:noProof/>
            <w:webHidden/>
          </w:rPr>
          <w:tab/>
        </w:r>
        <w:r w:rsidR="007B7291">
          <w:rPr>
            <w:noProof/>
            <w:webHidden/>
          </w:rPr>
          <w:fldChar w:fldCharType="begin"/>
        </w:r>
        <w:r w:rsidR="007B7291">
          <w:rPr>
            <w:noProof/>
            <w:webHidden/>
          </w:rPr>
          <w:instrText xml:space="preserve"> PAGEREF _Toc388749385 \h </w:instrText>
        </w:r>
        <w:r w:rsidR="007B7291">
          <w:rPr>
            <w:noProof/>
            <w:webHidden/>
          </w:rPr>
        </w:r>
        <w:r w:rsidR="007B7291">
          <w:rPr>
            <w:noProof/>
            <w:webHidden/>
          </w:rPr>
          <w:fldChar w:fldCharType="separate"/>
        </w:r>
        <w:r w:rsidR="005933B7">
          <w:rPr>
            <w:noProof/>
            <w:webHidden/>
          </w:rPr>
          <w:t>195</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6" w:history="1">
        <w:r w:rsidR="007B7291" w:rsidRPr="00B22862">
          <w:rPr>
            <w:rStyle w:val="Hyperlink"/>
            <w:rFonts w:cs="Times New Roman"/>
            <w:noProof/>
            <w14:scene3d>
              <w14:camera w14:prst="orthographicFront"/>
              <w14:lightRig w14:rig="threePt" w14:dir="t">
                <w14:rot w14:lat="0" w14:lon="0" w14:rev="0"/>
              </w14:lightRig>
            </w14:scene3d>
          </w:rPr>
          <w:t>6.2.2.8.</w:t>
        </w:r>
        <w:r w:rsidR="007B7291">
          <w:rPr>
            <w:rFonts w:asciiTheme="minorHAnsi" w:hAnsiTheme="minorHAnsi"/>
            <w:noProof/>
            <w:sz w:val="22"/>
            <w:lang w:eastAsia="en-US"/>
          </w:rPr>
          <w:tab/>
        </w:r>
        <w:r w:rsidR="007B7291" w:rsidRPr="00B22862">
          <w:rPr>
            <w:rStyle w:val="Hyperlink"/>
            <w:rFonts w:cs="Times New Roman"/>
            <w:noProof/>
          </w:rPr>
          <w:t>Extend due-date for online payment</w:t>
        </w:r>
        <w:r w:rsidR="007B7291">
          <w:rPr>
            <w:noProof/>
            <w:webHidden/>
          </w:rPr>
          <w:tab/>
        </w:r>
        <w:r w:rsidR="007B7291">
          <w:rPr>
            <w:noProof/>
            <w:webHidden/>
          </w:rPr>
          <w:fldChar w:fldCharType="begin"/>
        </w:r>
        <w:r w:rsidR="007B7291">
          <w:rPr>
            <w:noProof/>
            <w:webHidden/>
          </w:rPr>
          <w:instrText xml:space="preserve"> PAGEREF _Toc388749386 \h </w:instrText>
        </w:r>
        <w:r w:rsidR="007B7291">
          <w:rPr>
            <w:noProof/>
            <w:webHidden/>
          </w:rPr>
        </w:r>
        <w:r w:rsidR="007B7291">
          <w:rPr>
            <w:noProof/>
            <w:webHidden/>
          </w:rPr>
          <w:fldChar w:fldCharType="separate"/>
        </w:r>
        <w:r w:rsidR="005933B7">
          <w:rPr>
            <w:noProof/>
            <w:webHidden/>
          </w:rPr>
          <w:t>196</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7" w:history="1">
        <w:r w:rsidR="007B7291" w:rsidRPr="00B22862">
          <w:rPr>
            <w:rStyle w:val="Hyperlink"/>
            <w:noProof/>
            <w14:scene3d>
              <w14:camera w14:prst="orthographicFront"/>
              <w14:lightRig w14:rig="threePt" w14:dir="t">
                <w14:rot w14:lat="0" w14:lon="0" w14:rev="0"/>
              </w14:lightRig>
            </w14:scene3d>
          </w:rPr>
          <w:t>6.2.2.9.</w:t>
        </w:r>
        <w:r w:rsidR="007B7291">
          <w:rPr>
            <w:rFonts w:asciiTheme="minorHAnsi" w:hAnsiTheme="minorHAnsi"/>
            <w:noProof/>
            <w:sz w:val="22"/>
            <w:lang w:eastAsia="en-US"/>
          </w:rPr>
          <w:tab/>
        </w:r>
        <w:r w:rsidR="007B7291" w:rsidRPr="00B22862">
          <w:rPr>
            <w:rStyle w:val="Hyperlink"/>
            <w:rFonts w:cs="Times New Roman"/>
            <w:noProof/>
          </w:rPr>
          <w:t>Statistics</w:t>
        </w:r>
        <w:r w:rsidR="007B7291">
          <w:rPr>
            <w:noProof/>
            <w:webHidden/>
          </w:rPr>
          <w:tab/>
        </w:r>
        <w:r w:rsidR="007B7291">
          <w:rPr>
            <w:noProof/>
            <w:webHidden/>
          </w:rPr>
          <w:fldChar w:fldCharType="begin"/>
        </w:r>
        <w:r w:rsidR="007B7291">
          <w:rPr>
            <w:noProof/>
            <w:webHidden/>
          </w:rPr>
          <w:instrText xml:space="preserve"> PAGEREF _Toc388749387 \h </w:instrText>
        </w:r>
        <w:r w:rsidR="007B7291">
          <w:rPr>
            <w:noProof/>
            <w:webHidden/>
          </w:rPr>
        </w:r>
        <w:r w:rsidR="007B7291">
          <w:rPr>
            <w:noProof/>
            <w:webHidden/>
          </w:rPr>
          <w:fldChar w:fldCharType="separate"/>
        </w:r>
        <w:r w:rsidR="005933B7">
          <w:rPr>
            <w:noProof/>
            <w:webHidden/>
          </w:rPr>
          <w:t>197</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8" w:history="1">
        <w:r w:rsidR="007B7291" w:rsidRPr="00B22862">
          <w:rPr>
            <w:rStyle w:val="Hyperlink"/>
            <w:noProof/>
            <w14:scene3d>
              <w14:camera w14:prst="orthographicFront"/>
              <w14:lightRig w14:rig="threePt" w14:dir="t">
                <w14:rot w14:lat="0" w14:lon="0" w14:rev="0"/>
              </w14:lightRig>
            </w14:scene3d>
          </w:rPr>
          <w:t>6.2.2.10.</w:t>
        </w:r>
        <w:r w:rsidR="007B7291">
          <w:rPr>
            <w:rFonts w:asciiTheme="minorHAnsi" w:hAnsiTheme="minorHAnsi"/>
            <w:noProof/>
            <w:sz w:val="22"/>
            <w:lang w:eastAsia="en-US"/>
          </w:rPr>
          <w:tab/>
        </w:r>
        <w:r w:rsidR="007B7291" w:rsidRPr="00B22862">
          <w:rPr>
            <w:rStyle w:val="Hyperlink"/>
            <w:noProof/>
          </w:rPr>
          <w:t>Add a fee</w:t>
        </w:r>
        <w:r w:rsidR="007B7291">
          <w:rPr>
            <w:noProof/>
            <w:webHidden/>
          </w:rPr>
          <w:tab/>
        </w:r>
        <w:r w:rsidR="007B7291">
          <w:rPr>
            <w:noProof/>
            <w:webHidden/>
          </w:rPr>
          <w:fldChar w:fldCharType="begin"/>
        </w:r>
        <w:r w:rsidR="007B7291">
          <w:rPr>
            <w:noProof/>
            <w:webHidden/>
          </w:rPr>
          <w:instrText xml:space="preserve"> PAGEREF _Toc388749388 \h </w:instrText>
        </w:r>
        <w:r w:rsidR="007B7291">
          <w:rPr>
            <w:noProof/>
            <w:webHidden/>
          </w:rPr>
        </w:r>
        <w:r w:rsidR="007B7291">
          <w:rPr>
            <w:noProof/>
            <w:webHidden/>
          </w:rPr>
          <w:fldChar w:fldCharType="separate"/>
        </w:r>
        <w:r w:rsidR="005933B7">
          <w:rPr>
            <w:noProof/>
            <w:webHidden/>
          </w:rPr>
          <w:t>199</w:t>
        </w:r>
        <w:r w:rsidR="007B7291">
          <w:rPr>
            <w:noProof/>
            <w:webHidden/>
          </w:rPr>
          <w:fldChar w:fldCharType="end"/>
        </w:r>
      </w:hyperlink>
    </w:p>
    <w:p w:rsidR="007B7291" w:rsidRDefault="00027020">
      <w:pPr>
        <w:pStyle w:val="TOC4"/>
        <w:tabs>
          <w:tab w:val="left" w:pos="1760"/>
          <w:tab w:val="right" w:leader="dot" w:pos="8778"/>
        </w:tabs>
        <w:rPr>
          <w:rFonts w:asciiTheme="minorHAnsi" w:hAnsiTheme="minorHAnsi"/>
          <w:noProof/>
          <w:sz w:val="22"/>
          <w:lang w:eastAsia="en-US"/>
        </w:rPr>
      </w:pPr>
      <w:hyperlink w:anchor="_Toc388749389" w:history="1">
        <w:r w:rsidR="007B7291" w:rsidRPr="00B22862">
          <w:rPr>
            <w:rStyle w:val="Hyperlink"/>
            <w:noProof/>
            <w14:scene3d>
              <w14:camera w14:prst="orthographicFront"/>
              <w14:lightRig w14:rig="threePt" w14:dir="t">
                <w14:rot w14:lat="0" w14:lon="0" w14:rev="0"/>
              </w14:lightRig>
            </w14:scene3d>
          </w:rPr>
          <w:t>6.2.2.11.</w:t>
        </w:r>
        <w:r w:rsidR="007B7291">
          <w:rPr>
            <w:rFonts w:asciiTheme="minorHAnsi" w:hAnsiTheme="minorHAnsi"/>
            <w:noProof/>
            <w:sz w:val="22"/>
            <w:lang w:eastAsia="en-US"/>
          </w:rPr>
          <w:tab/>
        </w:r>
        <w:r w:rsidR="007B7291" w:rsidRPr="00B22862">
          <w:rPr>
            <w:rStyle w:val="Hyperlink"/>
            <w:noProof/>
          </w:rPr>
          <w:t>Monitor fees</w:t>
        </w:r>
        <w:r w:rsidR="007B7291">
          <w:rPr>
            <w:noProof/>
            <w:webHidden/>
          </w:rPr>
          <w:tab/>
        </w:r>
        <w:r w:rsidR="007B7291">
          <w:rPr>
            <w:noProof/>
            <w:webHidden/>
          </w:rPr>
          <w:fldChar w:fldCharType="begin"/>
        </w:r>
        <w:r w:rsidR="007B7291">
          <w:rPr>
            <w:noProof/>
            <w:webHidden/>
          </w:rPr>
          <w:instrText xml:space="preserve"> PAGEREF _Toc388749389 \h </w:instrText>
        </w:r>
        <w:r w:rsidR="007B7291">
          <w:rPr>
            <w:noProof/>
            <w:webHidden/>
          </w:rPr>
        </w:r>
        <w:r w:rsidR="007B7291">
          <w:rPr>
            <w:noProof/>
            <w:webHidden/>
          </w:rPr>
          <w:fldChar w:fldCharType="separate"/>
        </w:r>
        <w:r w:rsidR="005933B7">
          <w:rPr>
            <w:noProof/>
            <w:webHidden/>
          </w:rPr>
          <w:t>199</w:t>
        </w:r>
        <w:r w:rsidR="007B7291">
          <w:rPr>
            <w:noProof/>
            <w:webHidden/>
          </w:rPr>
          <w:fldChar w:fldCharType="end"/>
        </w:r>
      </w:hyperlink>
    </w:p>
    <w:p w:rsidR="007B7291" w:rsidRDefault="00027020">
      <w:pPr>
        <w:pStyle w:val="TOC1"/>
        <w:rPr>
          <w:rFonts w:asciiTheme="minorHAnsi" w:hAnsiTheme="minorHAnsi"/>
          <w:noProof/>
          <w:sz w:val="22"/>
          <w:lang w:eastAsia="en-US"/>
        </w:rPr>
      </w:pPr>
      <w:hyperlink w:anchor="_Toc388749390" w:history="1">
        <w:r w:rsidR="007B7291" w:rsidRPr="00B22862">
          <w:rPr>
            <w:rStyle w:val="Hyperlink"/>
            <w:noProof/>
          </w:rPr>
          <w:t>Appendix</w:t>
        </w:r>
        <w:r w:rsidR="007B7291">
          <w:rPr>
            <w:noProof/>
            <w:webHidden/>
          </w:rPr>
          <w:tab/>
        </w:r>
        <w:r w:rsidR="007B7291">
          <w:rPr>
            <w:noProof/>
            <w:webHidden/>
          </w:rPr>
          <w:fldChar w:fldCharType="begin"/>
        </w:r>
        <w:r w:rsidR="007B7291">
          <w:rPr>
            <w:noProof/>
            <w:webHidden/>
          </w:rPr>
          <w:instrText xml:space="preserve"> PAGEREF _Toc388749390 \h </w:instrText>
        </w:r>
        <w:r w:rsidR="007B7291">
          <w:rPr>
            <w:noProof/>
            <w:webHidden/>
          </w:rPr>
        </w:r>
        <w:r w:rsidR="007B7291">
          <w:rPr>
            <w:noProof/>
            <w:webHidden/>
          </w:rPr>
          <w:fldChar w:fldCharType="separate"/>
        </w:r>
        <w:r w:rsidR="005933B7">
          <w:rPr>
            <w:noProof/>
            <w:webHidden/>
          </w:rPr>
          <w:t>200</w:t>
        </w:r>
        <w:r w:rsidR="007B7291">
          <w:rPr>
            <w:noProof/>
            <w:webHidden/>
          </w:rPr>
          <w:fldChar w:fldCharType="end"/>
        </w:r>
      </w:hyperlink>
    </w:p>
    <w:p w:rsidR="007B7291" w:rsidRDefault="00027020">
      <w:pPr>
        <w:pStyle w:val="TOC2"/>
        <w:tabs>
          <w:tab w:val="right" w:leader="dot" w:pos="8778"/>
        </w:tabs>
        <w:rPr>
          <w:rFonts w:asciiTheme="minorHAnsi" w:hAnsiTheme="minorHAnsi"/>
          <w:noProof/>
          <w:sz w:val="22"/>
          <w:lang w:eastAsia="en-US"/>
        </w:rPr>
      </w:pPr>
      <w:hyperlink w:anchor="_Toc388749391" w:history="1">
        <w:r w:rsidR="007B7291" w:rsidRPr="00B22862">
          <w:rPr>
            <w:rStyle w:val="Hyperlink"/>
            <w:noProof/>
          </w:rPr>
          <w:t>Reference</w:t>
        </w:r>
        <w:r w:rsidR="007B7291">
          <w:rPr>
            <w:noProof/>
            <w:webHidden/>
          </w:rPr>
          <w:tab/>
        </w:r>
        <w:r w:rsidR="007B7291">
          <w:rPr>
            <w:noProof/>
            <w:webHidden/>
          </w:rPr>
          <w:fldChar w:fldCharType="begin"/>
        </w:r>
        <w:r w:rsidR="007B7291">
          <w:rPr>
            <w:noProof/>
            <w:webHidden/>
          </w:rPr>
          <w:instrText xml:space="preserve"> PAGEREF _Toc388749391 \h </w:instrText>
        </w:r>
        <w:r w:rsidR="007B7291">
          <w:rPr>
            <w:noProof/>
            <w:webHidden/>
          </w:rPr>
        </w:r>
        <w:r w:rsidR="007B7291">
          <w:rPr>
            <w:noProof/>
            <w:webHidden/>
          </w:rPr>
          <w:fldChar w:fldCharType="separate"/>
        </w:r>
        <w:r w:rsidR="005933B7">
          <w:rPr>
            <w:noProof/>
            <w:webHidden/>
          </w:rPr>
          <w:t>200</w:t>
        </w:r>
        <w:r w:rsidR="007B7291">
          <w:rPr>
            <w:noProof/>
            <w:webHidden/>
          </w:rPr>
          <w:fldChar w:fldCharType="end"/>
        </w:r>
      </w:hyperlink>
    </w:p>
    <w:p w:rsidR="00FE597A" w:rsidRDefault="00FE597A" w:rsidP="00525C73">
      <w:pPr>
        <w:pStyle w:val="TOC1"/>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8C0C86" w:rsidRPr="008C0C86" w:rsidRDefault="002E53C1" w:rsidP="007B7291">
      <w:pPr>
        <w:spacing w:before="40" w:after="40"/>
      </w:pPr>
      <w:r>
        <w:fldChar w:fldCharType="end"/>
      </w:r>
    </w:p>
    <w:p w:rsidR="002F1CC9" w:rsidRDefault="002F1CC9" w:rsidP="002F1CC9"/>
    <w:p w:rsidR="002E53C1" w:rsidRDefault="002E53C1" w:rsidP="002F1CC9">
      <w:pPr>
        <w:sectPr w:rsidR="002E53C1" w:rsidSect="00FC2CB9">
          <w:type w:val="nextColumn"/>
          <w:pgSz w:w="11907" w:h="16839" w:code="9"/>
          <w:pgMar w:top="1418" w:right="1134" w:bottom="1418" w:left="1985" w:header="720" w:footer="2" w:gutter="0"/>
          <w:cols w:space="720"/>
          <w:docGrid w:linePitch="360"/>
        </w:sectPr>
      </w:pPr>
    </w:p>
    <w:p w:rsidR="002F1CC9" w:rsidRDefault="002E53C1" w:rsidP="002E53C1">
      <w:pPr>
        <w:pStyle w:val="Heading1"/>
        <w:numPr>
          <w:ilvl w:val="0"/>
          <w:numId w:val="0"/>
        </w:numPr>
        <w:jc w:val="both"/>
      </w:pPr>
      <w:bookmarkStart w:id="4" w:name="_Toc388749081"/>
      <w:r>
        <w:lastRenderedPageBreak/>
        <w:t>Table of figures</w:t>
      </w:r>
      <w:bookmarkEnd w:id="4"/>
    </w:p>
    <w:p w:rsidR="007B7291" w:rsidRDefault="00FE597A">
      <w:pPr>
        <w:pStyle w:val="TableofFigures"/>
        <w:tabs>
          <w:tab w:val="right" w:leader="dot" w:pos="8778"/>
        </w:tabs>
        <w:rPr>
          <w:rFonts w:asciiTheme="minorHAnsi" w:hAnsiTheme="minorHAnsi"/>
          <w:noProof/>
          <w:sz w:val="22"/>
          <w:lang w:eastAsia="en-US"/>
        </w:rPr>
      </w:pPr>
      <w:r>
        <w:fldChar w:fldCharType="begin"/>
      </w:r>
      <w:r>
        <w:instrText xml:space="preserve"> TOC \h \z \c "Figure" </w:instrText>
      </w:r>
      <w:r>
        <w:fldChar w:fldCharType="separate"/>
      </w:r>
      <w:hyperlink w:anchor="_Toc388749394" w:history="1">
        <w:r w:rsidR="007B7291" w:rsidRPr="003C6CA0">
          <w:rPr>
            <w:rStyle w:val="Hyperlink"/>
            <w:noProof/>
          </w:rPr>
          <w:t>Figure 1. An overview of the i-Deliver system</w:t>
        </w:r>
        <w:r w:rsidR="007B7291">
          <w:rPr>
            <w:noProof/>
            <w:webHidden/>
          </w:rPr>
          <w:tab/>
        </w:r>
        <w:r w:rsidR="007B7291">
          <w:rPr>
            <w:noProof/>
            <w:webHidden/>
          </w:rPr>
          <w:fldChar w:fldCharType="begin"/>
        </w:r>
        <w:r w:rsidR="007B7291">
          <w:rPr>
            <w:noProof/>
            <w:webHidden/>
          </w:rPr>
          <w:instrText xml:space="preserve"> PAGEREF _Toc388749394 \h </w:instrText>
        </w:r>
        <w:r w:rsidR="007B7291">
          <w:rPr>
            <w:noProof/>
            <w:webHidden/>
          </w:rPr>
        </w:r>
        <w:r w:rsidR="007B7291">
          <w:rPr>
            <w:noProof/>
            <w:webHidden/>
          </w:rPr>
          <w:fldChar w:fldCharType="separate"/>
        </w:r>
        <w:r w:rsidR="005933B7">
          <w:rPr>
            <w:noProof/>
            <w:webHidden/>
          </w:rPr>
          <w:t>18</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395" w:history="1">
        <w:r w:rsidR="007B7291" w:rsidRPr="003C6CA0">
          <w:rPr>
            <w:rStyle w:val="Hyperlink"/>
            <w:noProof/>
          </w:rPr>
          <w:t>Figure 2. The waterfall software lifecycle model</w:t>
        </w:r>
        <w:r w:rsidR="007B7291">
          <w:rPr>
            <w:noProof/>
            <w:webHidden/>
          </w:rPr>
          <w:tab/>
        </w:r>
        <w:r w:rsidR="007B7291">
          <w:rPr>
            <w:noProof/>
            <w:webHidden/>
          </w:rPr>
          <w:fldChar w:fldCharType="begin"/>
        </w:r>
        <w:r w:rsidR="007B7291">
          <w:rPr>
            <w:noProof/>
            <w:webHidden/>
          </w:rPr>
          <w:instrText xml:space="preserve"> PAGEREF _Toc388749395 \h </w:instrText>
        </w:r>
        <w:r w:rsidR="007B7291">
          <w:rPr>
            <w:noProof/>
            <w:webHidden/>
          </w:rPr>
        </w:r>
        <w:r w:rsidR="007B7291">
          <w:rPr>
            <w:noProof/>
            <w:webHidden/>
          </w:rPr>
          <w:fldChar w:fldCharType="separate"/>
        </w:r>
        <w:r w:rsidR="005933B7">
          <w:rPr>
            <w:noProof/>
            <w:webHidden/>
          </w:rPr>
          <w:t>19</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396" w:history="1">
        <w:r w:rsidR="007B7291" w:rsidRPr="003C6CA0">
          <w:rPr>
            <w:rStyle w:val="Hyperlink"/>
            <w:noProof/>
          </w:rPr>
          <w:t>Figure 3. Overall use case</w:t>
        </w:r>
        <w:r w:rsidR="007B7291">
          <w:rPr>
            <w:noProof/>
            <w:webHidden/>
          </w:rPr>
          <w:tab/>
        </w:r>
        <w:r w:rsidR="007B7291">
          <w:rPr>
            <w:noProof/>
            <w:webHidden/>
          </w:rPr>
          <w:fldChar w:fldCharType="begin"/>
        </w:r>
        <w:r w:rsidR="007B7291">
          <w:rPr>
            <w:noProof/>
            <w:webHidden/>
          </w:rPr>
          <w:instrText xml:space="preserve"> PAGEREF _Toc388749396 \h </w:instrText>
        </w:r>
        <w:r w:rsidR="007B7291">
          <w:rPr>
            <w:noProof/>
            <w:webHidden/>
          </w:rPr>
        </w:r>
        <w:r w:rsidR="007B7291">
          <w:rPr>
            <w:noProof/>
            <w:webHidden/>
          </w:rPr>
          <w:fldChar w:fldCharType="separate"/>
        </w:r>
        <w:r w:rsidR="005933B7">
          <w:rPr>
            <w:noProof/>
            <w:webHidden/>
          </w:rPr>
          <w:t>32</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397" w:history="1">
        <w:r w:rsidR="007B7291" w:rsidRPr="003C6CA0">
          <w:rPr>
            <w:rStyle w:val="Hyperlink"/>
            <w:noProof/>
          </w:rPr>
          <w:t>Figure 4. Model-View-Controller Architecture</w:t>
        </w:r>
        <w:r w:rsidR="007B7291">
          <w:rPr>
            <w:noProof/>
            <w:webHidden/>
          </w:rPr>
          <w:tab/>
        </w:r>
        <w:r w:rsidR="007B7291">
          <w:rPr>
            <w:noProof/>
            <w:webHidden/>
          </w:rPr>
          <w:fldChar w:fldCharType="begin"/>
        </w:r>
        <w:r w:rsidR="007B7291">
          <w:rPr>
            <w:noProof/>
            <w:webHidden/>
          </w:rPr>
          <w:instrText xml:space="preserve"> PAGEREF _Toc388749397 \h </w:instrText>
        </w:r>
        <w:r w:rsidR="007B7291">
          <w:rPr>
            <w:noProof/>
            <w:webHidden/>
          </w:rPr>
        </w:r>
        <w:r w:rsidR="007B7291">
          <w:rPr>
            <w:noProof/>
            <w:webHidden/>
          </w:rPr>
          <w:fldChar w:fldCharType="separate"/>
        </w:r>
        <w:r w:rsidR="005933B7">
          <w:rPr>
            <w:noProof/>
            <w:webHidden/>
          </w:rPr>
          <w:t>99</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398" w:history="1">
        <w:r w:rsidR="007B7291" w:rsidRPr="003C6CA0">
          <w:rPr>
            <w:rStyle w:val="Hyperlink"/>
            <w:noProof/>
          </w:rPr>
          <w:t>Figure 5. Home page</w:t>
        </w:r>
        <w:r w:rsidR="007B7291">
          <w:rPr>
            <w:noProof/>
            <w:webHidden/>
          </w:rPr>
          <w:tab/>
        </w:r>
        <w:r w:rsidR="007B7291">
          <w:rPr>
            <w:noProof/>
            <w:webHidden/>
          </w:rPr>
          <w:fldChar w:fldCharType="begin"/>
        </w:r>
        <w:r w:rsidR="007B7291">
          <w:rPr>
            <w:noProof/>
            <w:webHidden/>
          </w:rPr>
          <w:instrText xml:space="preserve"> PAGEREF _Toc388749398 \h </w:instrText>
        </w:r>
        <w:r w:rsidR="007B7291">
          <w:rPr>
            <w:noProof/>
            <w:webHidden/>
          </w:rPr>
        </w:r>
        <w:r w:rsidR="007B7291">
          <w:rPr>
            <w:noProof/>
            <w:webHidden/>
          </w:rPr>
          <w:fldChar w:fldCharType="separate"/>
        </w:r>
        <w:r w:rsidR="005933B7">
          <w:rPr>
            <w:noProof/>
            <w:webHidden/>
          </w:rPr>
          <w:t>134</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399" w:history="1">
        <w:r w:rsidR="007B7291" w:rsidRPr="003C6CA0">
          <w:rPr>
            <w:rStyle w:val="Hyperlink"/>
            <w:noProof/>
          </w:rPr>
          <w:t>Figure 6. Send delivery request page</w:t>
        </w:r>
        <w:r w:rsidR="007B7291">
          <w:rPr>
            <w:noProof/>
            <w:webHidden/>
          </w:rPr>
          <w:tab/>
        </w:r>
        <w:r w:rsidR="007B7291">
          <w:rPr>
            <w:noProof/>
            <w:webHidden/>
          </w:rPr>
          <w:fldChar w:fldCharType="begin"/>
        </w:r>
        <w:r w:rsidR="007B7291">
          <w:rPr>
            <w:noProof/>
            <w:webHidden/>
          </w:rPr>
          <w:instrText xml:space="preserve"> PAGEREF _Toc388749399 \h </w:instrText>
        </w:r>
        <w:r w:rsidR="007B7291">
          <w:rPr>
            <w:noProof/>
            <w:webHidden/>
          </w:rPr>
        </w:r>
        <w:r w:rsidR="007B7291">
          <w:rPr>
            <w:noProof/>
            <w:webHidden/>
          </w:rPr>
          <w:fldChar w:fldCharType="separate"/>
        </w:r>
        <w:r w:rsidR="005933B7">
          <w:rPr>
            <w:noProof/>
            <w:webHidden/>
          </w:rPr>
          <w:t>135</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0" w:history="1">
        <w:r w:rsidR="007B7291" w:rsidRPr="003C6CA0">
          <w:rPr>
            <w:rStyle w:val="Hyperlink"/>
            <w:noProof/>
          </w:rPr>
          <w:t>Figure 7. Select new request to make a payment</w:t>
        </w:r>
        <w:r w:rsidR="007B7291">
          <w:rPr>
            <w:noProof/>
            <w:webHidden/>
          </w:rPr>
          <w:tab/>
        </w:r>
        <w:r w:rsidR="007B7291">
          <w:rPr>
            <w:noProof/>
            <w:webHidden/>
          </w:rPr>
          <w:fldChar w:fldCharType="begin"/>
        </w:r>
        <w:r w:rsidR="007B7291">
          <w:rPr>
            <w:noProof/>
            <w:webHidden/>
          </w:rPr>
          <w:instrText xml:space="preserve"> PAGEREF _Toc388749400 \h </w:instrText>
        </w:r>
        <w:r w:rsidR="007B7291">
          <w:rPr>
            <w:noProof/>
            <w:webHidden/>
          </w:rPr>
        </w:r>
        <w:r w:rsidR="007B7291">
          <w:rPr>
            <w:noProof/>
            <w:webHidden/>
          </w:rPr>
          <w:fldChar w:fldCharType="separate"/>
        </w:r>
        <w:r w:rsidR="005933B7">
          <w:rPr>
            <w:noProof/>
            <w:webHidden/>
          </w:rPr>
          <w:t>136</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1" w:history="1">
        <w:r w:rsidR="007B7291" w:rsidRPr="003C6CA0">
          <w:rPr>
            <w:rStyle w:val="Hyperlink"/>
            <w:noProof/>
          </w:rPr>
          <w:t>Figure 8. Make an online payment via Paypal</w:t>
        </w:r>
        <w:r w:rsidR="007B7291">
          <w:rPr>
            <w:noProof/>
            <w:webHidden/>
          </w:rPr>
          <w:tab/>
        </w:r>
        <w:r w:rsidR="007B7291">
          <w:rPr>
            <w:noProof/>
            <w:webHidden/>
          </w:rPr>
          <w:fldChar w:fldCharType="begin"/>
        </w:r>
        <w:r w:rsidR="007B7291">
          <w:rPr>
            <w:noProof/>
            <w:webHidden/>
          </w:rPr>
          <w:instrText xml:space="preserve"> PAGEREF _Toc388749401 \h </w:instrText>
        </w:r>
        <w:r w:rsidR="007B7291">
          <w:rPr>
            <w:noProof/>
            <w:webHidden/>
          </w:rPr>
        </w:r>
        <w:r w:rsidR="007B7291">
          <w:rPr>
            <w:noProof/>
            <w:webHidden/>
          </w:rPr>
          <w:fldChar w:fldCharType="separate"/>
        </w:r>
        <w:r w:rsidR="005933B7">
          <w:rPr>
            <w:noProof/>
            <w:webHidden/>
          </w:rPr>
          <w:t>136</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2" w:history="1">
        <w:r w:rsidR="007B7291" w:rsidRPr="003C6CA0">
          <w:rPr>
            <w:rStyle w:val="Hyperlink"/>
            <w:noProof/>
          </w:rPr>
          <w:t>Figure 9. Approve request page</w:t>
        </w:r>
        <w:r w:rsidR="007B7291">
          <w:rPr>
            <w:noProof/>
            <w:webHidden/>
          </w:rPr>
          <w:tab/>
        </w:r>
        <w:r w:rsidR="007B7291">
          <w:rPr>
            <w:noProof/>
            <w:webHidden/>
          </w:rPr>
          <w:fldChar w:fldCharType="begin"/>
        </w:r>
        <w:r w:rsidR="007B7291">
          <w:rPr>
            <w:noProof/>
            <w:webHidden/>
          </w:rPr>
          <w:instrText xml:space="preserve"> PAGEREF _Toc388749402 \h </w:instrText>
        </w:r>
        <w:r w:rsidR="007B7291">
          <w:rPr>
            <w:noProof/>
            <w:webHidden/>
          </w:rPr>
        </w:r>
        <w:r w:rsidR="007B7291">
          <w:rPr>
            <w:noProof/>
            <w:webHidden/>
          </w:rPr>
          <w:fldChar w:fldCharType="separate"/>
        </w:r>
        <w:r w:rsidR="005933B7">
          <w:rPr>
            <w:noProof/>
            <w:webHidden/>
          </w:rPr>
          <w:t>137</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3" w:history="1">
        <w:r w:rsidR="007B7291" w:rsidRPr="003C6CA0">
          <w:rPr>
            <w:rStyle w:val="Hyperlink"/>
            <w:noProof/>
          </w:rPr>
          <w:t>Figure 10. Assign packages page</w:t>
        </w:r>
        <w:r w:rsidR="007B7291">
          <w:rPr>
            <w:noProof/>
            <w:webHidden/>
          </w:rPr>
          <w:tab/>
        </w:r>
        <w:r w:rsidR="007B7291">
          <w:rPr>
            <w:noProof/>
            <w:webHidden/>
          </w:rPr>
          <w:fldChar w:fldCharType="begin"/>
        </w:r>
        <w:r w:rsidR="007B7291">
          <w:rPr>
            <w:noProof/>
            <w:webHidden/>
          </w:rPr>
          <w:instrText xml:space="preserve"> PAGEREF _Toc388749403 \h </w:instrText>
        </w:r>
        <w:r w:rsidR="007B7291">
          <w:rPr>
            <w:noProof/>
            <w:webHidden/>
          </w:rPr>
        </w:r>
        <w:r w:rsidR="007B7291">
          <w:rPr>
            <w:noProof/>
            <w:webHidden/>
          </w:rPr>
          <w:fldChar w:fldCharType="separate"/>
        </w:r>
        <w:r w:rsidR="005933B7">
          <w:rPr>
            <w:noProof/>
            <w:webHidden/>
          </w:rPr>
          <w:t>137</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4" w:history="1">
        <w:r w:rsidR="007B7291" w:rsidRPr="003C6CA0">
          <w:rPr>
            <w:rStyle w:val="Hyperlink"/>
            <w:noProof/>
          </w:rPr>
          <w:t>Figure 11. Tracking package page</w:t>
        </w:r>
        <w:r w:rsidR="007B7291">
          <w:rPr>
            <w:noProof/>
            <w:webHidden/>
          </w:rPr>
          <w:tab/>
        </w:r>
        <w:r w:rsidR="007B7291">
          <w:rPr>
            <w:noProof/>
            <w:webHidden/>
          </w:rPr>
          <w:fldChar w:fldCharType="begin"/>
        </w:r>
        <w:r w:rsidR="007B7291">
          <w:rPr>
            <w:noProof/>
            <w:webHidden/>
          </w:rPr>
          <w:instrText xml:space="preserve"> PAGEREF _Toc388749404 \h </w:instrText>
        </w:r>
        <w:r w:rsidR="007B7291">
          <w:rPr>
            <w:noProof/>
            <w:webHidden/>
          </w:rPr>
        </w:r>
        <w:r w:rsidR="007B7291">
          <w:rPr>
            <w:noProof/>
            <w:webHidden/>
          </w:rPr>
          <w:fldChar w:fldCharType="separate"/>
        </w:r>
        <w:r w:rsidR="005933B7">
          <w:rPr>
            <w:noProof/>
            <w:webHidden/>
          </w:rPr>
          <w:t>138</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5" w:history="1">
        <w:r w:rsidR="007B7291" w:rsidRPr="003C6CA0">
          <w:rPr>
            <w:rStyle w:val="Hyperlink"/>
            <w:noProof/>
          </w:rPr>
          <w:t>Figure 12. Confirm package departed</w:t>
        </w:r>
        <w:r w:rsidR="007B7291">
          <w:rPr>
            <w:noProof/>
            <w:webHidden/>
          </w:rPr>
          <w:tab/>
        </w:r>
        <w:r w:rsidR="007B7291">
          <w:rPr>
            <w:noProof/>
            <w:webHidden/>
          </w:rPr>
          <w:fldChar w:fldCharType="begin"/>
        </w:r>
        <w:r w:rsidR="007B7291">
          <w:rPr>
            <w:noProof/>
            <w:webHidden/>
          </w:rPr>
          <w:instrText xml:space="preserve"> PAGEREF _Toc388749405 \h </w:instrText>
        </w:r>
        <w:r w:rsidR="007B7291">
          <w:rPr>
            <w:noProof/>
            <w:webHidden/>
          </w:rPr>
        </w:r>
        <w:r w:rsidR="007B7291">
          <w:rPr>
            <w:noProof/>
            <w:webHidden/>
          </w:rPr>
          <w:fldChar w:fldCharType="separate"/>
        </w:r>
        <w:r w:rsidR="005933B7">
          <w:rPr>
            <w:noProof/>
            <w:webHidden/>
          </w:rPr>
          <w:t>139</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6" w:history="1">
        <w:r w:rsidR="007B7291" w:rsidRPr="003C6CA0">
          <w:rPr>
            <w:rStyle w:val="Hyperlink"/>
            <w:noProof/>
          </w:rPr>
          <w:t>Figure 13. Confirm package arrived</w:t>
        </w:r>
        <w:r w:rsidR="007B7291">
          <w:rPr>
            <w:noProof/>
            <w:webHidden/>
          </w:rPr>
          <w:tab/>
        </w:r>
        <w:r w:rsidR="007B7291">
          <w:rPr>
            <w:noProof/>
            <w:webHidden/>
          </w:rPr>
          <w:fldChar w:fldCharType="begin"/>
        </w:r>
        <w:r w:rsidR="007B7291">
          <w:rPr>
            <w:noProof/>
            <w:webHidden/>
          </w:rPr>
          <w:instrText xml:space="preserve"> PAGEREF _Toc388749406 \h </w:instrText>
        </w:r>
        <w:r w:rsidR="007B7291">
          <w:rPr>
            <w:noProof/>
            <w:webHidden/>
          </w:rPr>
        </w:r>
        <w:r w:rsidR="007B7291">
          <w:rPr>
            <w:noProof/>
            <w:webHidden/>
          </w:rPr>
          <w:fldChar w:fldCharType="separate"/>
        </w:r>
        <w:r w:rsidR="005933B7">
          <w:rPr>
            <w:noProof/>
            <w:webHidden/>
          </w:rPr>
          <w:t>139</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7" w:history="1">
        <w:r w:rsidR="007B7291" w:rsidRPr="003C6CA0">
          <w:rPr>
            <w:rStyle w:val="Hyperlink"/>
            <w:noProof/>
          </w:rPr>
          <w:t>Figure 14. Confirm package delivered</w:t>
        </w:r>
        <w:r w:rsidR="007B7291">
          <w:rPr>
            <w:noProof/>
            <w:webHidden/>
          </w:rPr>
          <w:tab/>
        </w:r>
        <w:r w:rsidR="007B7291">
          <w:rPr>
            <w:noProof/>
            <w:webHidden/>
          </w:rPr>
          <w:fldChar w:fldCharType="begin"/>
        </w:r>
        <w:r w:rsidR="007B7291">
          <w:rPr>
            <w:noProof/>
            <w:webHidden/>
          </w:rPr>
          <w:instrText xml:space="preserve"> PAGEREF _Toc388749407 \h </w:instrText>
        </w:r>
        <w:r w:rsidR="007B7291">
          <w:rPr>
            <w:noProof/>
            <w:webHidden/>
          </w:rPr>
        </w:r>
        <w:r w:rsidR="007B7291">
          <w:rPr>
            <w:noProof/>
            <w:webHidden/>
          </w:rPr>
          <w:fldChar w:fldCharType="separate"/>
        </w:r>
        <w:r w:rsidR="005933B7">
          <w:rPr>
            <w:noProof/>
            <w:webHidden/>
          </w:rPr>
          <w:t>140</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8" w:history="1">
        <w:r w:rsidR="007B7291" w:rsidRPr="003C6CA0">
          <w:rPr>
            <w:rStyle w:val="Hyperlink"/>
            <w:noProof/>
          </w:rPr>
          <w:t>Figure 15. Prepare package to return</w:t>
        </w:r>
        <w:r w:rsidR="007B7291">
          <w:rPr>
            <w:noProof/>
            <w:webHidden/>
          </w:rPr>
          <w:tab/>
        </w:r>
        <w:r w:rsidR="007B7291">
          <w:rPr>
            <w:noProof/>
            <w:webHidden/>
          </w:rPr>
          <w:fldChar w:fldCharType="begin"/>
        </w:r>
        <w:r w:rsidR="007B7291">
          <w:rPr>
            <w:noProof/>
            <w:webHidden/>
          </w:rPr>
          <w:instrText xml:space="preserve"> PAGEREF _Toc388749408 \h </w:instrText>
        </w:r>
        <w:r w:rsidR="007B7291">
          <w:rPr>
            <w:noProof/>
            <w:webHidden/>
          </w:rPr>
        </w:r>
        <w:r w:rsidR="007B7291">
          <w:rPr>
            <w:noProof/>
            <w:webHidden/>
          </w:rPr>
          <w:fldChar w:fldCharType="separate"/>
        </w:r>
        <w:r w:rsidR="005933B7">
          <w:rPr>
            <w:noProof/>
            <w:webHidden/>
          </w:rPr>
          <w:t>140</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09" w:history="1">
        <w:r w:rsidR="007B7291" w:rsidRPr="003C6CA0">
          <w:rPr>
            <w:rStyle w:val="Hyperlink"/>
            <w:noProof/>
          </w:rPr>
          <w:t>Figure 16. Extend due-date for late payment requests</w:t>
        </w:r>
        <w:r w:rsidR="007B7291">
          <w:rPr>
            <w:noProof/>
            <w:webHidden/>
          </w:rPr>
          <w:tab/>
        </w:r>
        <w:r w:rsidR="007B7291">
          <w:rPr>
            <w:noProof/>
            <w:webHidden/>
          </w:rPr>
          <w:fldChar w:fldCharType="begin"/>
        </w:r>
        <w:r w:rsidR="007B7291">
          <w:rPr>
            <w:noProof/>
            <w:webHidden/>
          </w:rPr>
          <w:instrText xml:space="preserve"> PAGEREF _Toc388749409 \h </w:instrText>
        </w:r>
        <w:r w:rsidR="007B7291">
          <w:rPr>
            <w:noProof/>
            <w:webHidden/>
          </w:rPr>
        </w:r>
        <w:r w:rsidR="007B7291">
          <w:rPr>
            <w:noProof/>
            <w:webHidden/>
          </w:rPr>
          <w:fldChar w:fldCharType="separate"/>
        </w:r>
        <w:r w:rsidR="005933B7">
          <w:rPr>
            <w:noProof/>
            <w:webHidden/>
          </w:rPr>
          <w:t>140</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0" w:history="1">
        <w:r w:rsidR="007B7291" w:rsidRPr="003C6CA0">
          <w:rPr>
            <w:rStyle w:val="Hyperlink"/>
            <w:noProof/>
          </w:rPr>
          <w:t>Figure 17. Create trip page</w:t>
        </w:r>
        <w:r w:rsidR="007B7291">
          <w:rPr>
            <w:noProof/>
            <w:webHidden/>
          </w:rPr>
          <w:tab/>
        </w:r>
        <w:r w:rsidR="007B7291">
          <w:rPr>
            <w:noProof/>
            <w:webHidden/>
          </w:rPr>
          <w:fldChar w:fldCharType="begin"/>
        </w:r>
        <w:r w:rsidR="007B7291">
          <w:rPr>
            <w:noProof/>
            <w:webHidden/>
          </w:rPr>
          <w:instrText xml:space="preserve"> PAGEREF _Toc388749410 \h </w:instrText>
        </w:r>
        <w:r w:rsidR="007B7291">
          <w:rPr>
            <w:noProof/>
            <w:webHidden/>
          </w:rPr>
        </w:r>
        <w:r w:rsidR="007B7291">
          <w:rPr>
            <w:noProof/>
            <w:webHidden/>
          </w:rPr>
          <w:fldChar w:fldCharType="separate"/>
        </w:r>
        <w:r w:rsidR="005933B7">
          <w:rPr>
            <w:noProof/>
            <w:webHidden/>
          </w:rPr>
          <w:t>141</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1" w:history="1">
        <w:r w:rsidR="007B7291" w:rsidRPr="003C6CA0">
          <w:rPr>
            <w:rStyle w:val="Hyperlink"/>
            <w:noProof/>
          </w:rPr>
          <w:t>Figure 18. Feedback and review page</w:t>
        </w:r>
        <w:r w:rsidR="007B7291">
          <w:rPr>
            <w:noProof/>
            <w:webHidden/>
          </w:rPr>
          <w:tab/>
        </w:r>
        <w:r w:rsidR="007B7291">
          <w:rPr>
            <w:noProof/>
            <w:webHidden/>
          </w:rPr>
          <w:fldChar w:fldCharType="begin"/>
        </w:r>
        <w:r w:rsidR="007B7291">
          <w:rPr>
            <w:noProof/>
            <w:webHidden/>
          </w:rPr>
          <w:instrText xml:space="preserve"> PAGEREF _Toc388749411 \h </w:instrText>
        </w:r>
        <w:r w:rsidR="007B7291">
          <w:rPr>
            <w:noProof/>
            <w:webHidden/>
          </w:rPr>
        </w:r>
        <w:r w:rsidR="007B7291">
          <w:rPr>
            <w:noProof/>
            <w:webHidden/>
          </w:rPr>
          <w:fldChar w:fldCharType="separate"/>
        </w:r>
        <w:r w:rsidR="005933B7">
          <w:rPr>
            <w:noProof/>
            <w:webHidden/>
          </w:rPr>
          <w:t>142</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2" w:history="1">
        <w:r w:rsidR="007B7291" w:rsidRPr="003C6CA0">
          <w:rPr>
            <w:rStyle w:val="Hyperlink"/>
            <w:noProof/>
          </w:rPr>
          <w:t>Figure 19. Manage fee page</w:t>
        </w:r>
        <w:r w:rsidR="007B7291">
          <w:rPr>
            <w:noProof/>
            <w:webHidden/>
          </w:rPr>
          <w:tab/>
        </w:r>
        <w:r w:rsidR="007B7291">
          <w:rPr>
            <w:noProof/>
            <w:webHidden/>
          </w:rPr>
          <w:fldChar w:fldCharType="begin"/>
        </w:r>
        <w:r w:rsidR="007B7291">
          <w:rPr>
            <w:noProof/>
            <w:webHidden/>
          </w:rPr>
          <w:instrText xml:space="preserve"> PAGEREF _Toc388749412 \h </w:instrText>
        </w:r>
        <w:r w:rsidR="007B7291">
          <w:rPr>
            <w:noProof/>
            <w:webHidden/>
          </w:rPr>
        </w:r>
        <w:r w:rsidR="007B7291">
          <w:rPr>
            <w:noProof/>
            <w:webHidden/>
          </w:rPr>
          <w:fldChar w:fldCharType="separate"/>
        </w:r>
        <w:r w:rsidR="005933B7">
          <w:rPr>
            <w:noProof/>
            <w:webHidden/>
          </w:rPr>
          <w:t>143</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3" w:history="1">
        <w:r w:rsidR="007B7291" w:rsidRPr="003C6CA0">
          <w:rPr>
            <w:rStyle w:val="Hyperlink"/>
            <w:noProof/>
          </w:rPr>
          <w:t>Figure 20. Logical database design</w:t>
        </w:r>
        <w:r w:rsidR="007B7291">
          <w:rPr>
            <w:noProof/>
            <w:webHidden/>
          </w:rPr>
          <w:tab/>
        </w:r>
        <w:r w:rsidR="007B7291">
          <w:rPr>
            <w:noProof/>
            <w:webHidden/>
          </w:rPr>
          <w:fldChar w:fldCharType="begin"/>
        </w:r>
        <w:r w:rsidR="007B7291">
          <w:rPr>
            <w:noProof/>
            <w:webHidden/>
          </w:rPr>
          <w:instrText xml:space="preserve"> PAGEREF _Toc388749413 \h </w:instrText>
        </w:r>
        <w:r w:rsidR="007B7291">
          <w:rPr>
            <w:noProof/>
            <w:webHidden/>
          </w:rPr>
        </w:r>
        <w:r w:rsidR="007B7291">
          <w:rPr>
            <w:noProof/>
            <w:webHidden/>
          </w:rPr>
          <w:fldChar w:fldCharType="separate"/>
        </w:r>
        <w:r w:rsidR="005933B7">
          <w:rPr>
            <w:noProof/>
            <w:webHidden/>
          </w:rPr>
          <w:t>145</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4" w:history="1">
        <w:r w:rsidR="007B7291" w:rsidRPr="003C6CA0">
          <w:rPr>
            <w:rStyle w:val="Hyperlink"/>
            <w:noProof/>
          </w:rPr>
          <w:t>Figure 21. Physical database design</w:t>
        </w:r>
        <w:r w:rsidR="007B7291">
          <w:rPr>
            <w:noProof/>
            <w:webHidden/>
          </w:rPr>
          <w:tab/>
        </w:r>
        <w:r w:rsidR="007B7291">
          <w:rPr>
            <w:noProof/>
            <w:webHidden/>
          </w:rPr>
          <w:fldChar w:fldCharType="begin"/>
        </w:r>
        <w:r w:rsidR="007B7291">
          <w:rPr>
            <w:noProof/>
            <w:webHidden/>
          </w:rPr>
          <w:instrText xml:space="preserve"> PAGEREF _Toc388749414 \h </w:instrText>
        </w:r>
        <w:r w:rsidR="007B7291">
          <w:rPr>
            <w:noProof/>
            <w:webHidden/>
          </w:rPr>
        </w:r>
        <w:r w:rsidR="007B7291">
          <w:rPr>
            <w:noProof/>
            <w:webHidden/>
          </w:rPr>
          <w:fldChar w:fldCharType="separate"/>
        </w:r>
        <w:r w:rsidR="005933B7">
          <w:rPr>
            <w:noProof/>
            <w:webHidden/>
          </w:rPr>
          <w:t>154</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5" w:history="1">
        <w:r w:rsidR="007B7291" w:rsidRPr="003C6CA0">
          <w:rPr>
            <w:rStyle w:val="Hyperlink"/>
            <w:noProof/>
          </w:rPr>
          <w:t>Figure 22. i-Deliver web application release folder</w:t>
        </w:r>
        <w:r w:rsidR="007B7291">
          <w:rPr>
            <w:noProof/>
            <w:webHidden/>
          </w:rPr>
          <w:tab/>
        </w:r>
        <w:r w:rsidR="007B7291">
          <w:rPr>
            <w:noProof/>
            <w:webHidden/>
          </w:rPr>
          <w:fldChar w:fldCharType="begin"/>
        </w:r>
        <w:r w:rsidR="007B7291">
          <w:rPr>
            <w:noProof/>
            <w:webHidden/>
          </w:rPr>
          <w:instrText xml:space="preserve"> PAGEREF _Toc388749415 \h </w:instrText>
        </w:r>
        <w:r w:rsidR="007B7291">
          <w:rPr>
            <w:noProof/>
            <w:webHidden/>
          </w:rPr>
        </w:r>
        <w:r w:rsidR="007B7291">
          <w:rPr>
            <w:noProof/>
            <w:webHidden/>
          </w:rPr>
          <w:fldChar w:fldCharType="separate"/>
        </w:r>
        <w:r w:rsidR="005933B7">
          <w:rPr>
            <w:noProof/>
            <w:webHidden/>
          </w:rPr>
          <w:t>174</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6" w:history="1">
        <w:r w:rsidR="007B7291" w:rsidRPr="003C6CA0">
          <w:rPr>
            <w:rStyle w:val="Hyperlink"/>
            <w:noProof/>
          </w:rPr>
          <w:t>Figure 23. Create i-Deliver database using SQL Query</w:t>
        </w:r>
        <w:r w:rsidR="007B7291">
          <w:rPr>
            <w:noProof/>
            <w:webHidden/>
          </w:rPr>
          <w:tab/>
        </w:r>
        <w:r w:rsidR="007B7291">
          <w:rPr>
            <w:noProof/>
            <w:webHidden/>
          </w:rPr>
          <w:fldChar w:fldCharType="begin"/>
        </w:r>
        <w:r w:rsidR="007B7291">
          <w:rPr>
            <w:noProof/>
            <w:webHidden/>
          </w:rPr>
          <w:instrText xml:space="preserve"> PAGEREF _Toc388749416 \h </w:instrText>
        </w:r>
        <w:r w:rsidR="007B7291">
          <w:rPr>
            <w:noProof/>
            <w:webHidden/>
          </w:rPr>
        </w:r>
        <w:r w:rsidR="007B7291">
          <w:rPr>
            <w:noProof/>
            <w:webHidden/>
          </w:rPr>
          <w:fldChar w:fldCharType="separate"/>
        </w:r>
        <w:r w:rsidR="005933B7">
          <w:rPr>
            <w:noProof/>
            <w:webHidden/>
          </w:rPr>
          <w:t>175</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7" w:history="1">
        <w:r w:rsidR="007B7291" w:rsidRPr="003C6CA0">
          <w:rPr>
            <w:rStyle w:val="Hyperlink"/>
            <w:noProof/>
          </w:rPr>
          <w:t>Figure 24. Add new web application</w:t>
        </w:r>
        <w:r w:rsidR="007B7291">
          <w:rPr>
            <w:noProof/>
            <w:webHidden/>
          </w:rPr>
          <w:tab/>
        </w:r>
        <w:r w:rsidR="007B7291">
          <w:rPr>
            <w:noProof/>
            <w:webHidden/>
          </w:rPr>
          <w:fldChar w:fldCharType="begin"/>
        </w:r>
        <w:r w:rsidR="007B7291">
          <w:rPr>
            <w:noProof/>
            <w:webHidden/>
          </w:rPr>
          <w:instrText xml:space="preserve"> PAGEREF _Toc388749417 \h </w:instrText>
        </w:r>
        <w:r w:rsidR="007B7291">
          <w:rPr>
            <w:noProof/>
            <w:webHidden/>
          </w:rPr>
        </w:r>
        <w:r w:rsidR="007B7291">
          <w:rPr>
            <w:noProof/>
            <w:webHidden/>
          </w:rPr>
          <w:fldChar w:fldCharType="separate"/>
        </w:r>
        <w:r w:rsidR="005933B7">
          <w:rPr>
            <w:noProof/>
            <w:webHidden/>
          </w:rPr>
          <w:t>175</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8" w:history="1">
        <w:r w:rsidR="007B7291" w:rsidRPr="003C6CA0">
          <w:rPr>
            <w:rStyle w:val="Hyperlink"/>
            <w:noProof/>
          </w:rPr>
          <w:t>Figure 25. Configure database connection string</w:t>
        </w:r>
        <w:r w:rsidR="007B7291">
          <w:rPr>
            <w:noProof/>
            <w:webHidden/>
          </w:rPr>
          <w:tab/>
        </w:r>
        <w:r w:rsidR="007B7291">
          <w:rPr>
            <w:noProof/>
            <w:webHidden/>
          </w:rPr>
          <w:fldChar w:fldCharType="begin"/>
        </w:r>
        <w:r w:rsidR="007B7291">
          <w:rPr>
            <w:noProof/>
            <w:webHidden/>
          </w:rPr>
          <w:instrText xml:space="preserve"> PAGEREF _Toc388749418 \h </w:instrText>
        </w:r>
        <w:r w:rsidR="007B7291">
          <w:rPr>
            <w:noProof/>
            <w:webHidden/>
          </w:rPr>
        </w:r>
        <w:r w:rsidR="007B7291">
          <w:rPr>
            <w:noProof/>
            <w:webHidden/>
          </w:rPr>
          <w:fldChar w:fldCharType="separate"/>
        </w:r>
        <w:r w:rsidR="005933B7">
          <w:rPr>
            <w:noProof/>
            <w:webHidden/>
          </w:rPr>
          <w:t>176</w:t>
        </w:r>
        <w:r w:rsidR="007B7291">
          <w:rPr>
            <w:noProof/>
            <w:webHidden/>
          </w:rPr>
          <w:fldChar w:fldCharType="end"/>
        </w:r>
      </w:hyperlink>
    </w:p>
    <w:p w:rsidR="007B7291" w:rsidRDefault="00027020">
      <w:pPr>
        <w:pStyle w:val="TableofFigures"/>
        <w:tabs>
          <w:tab w:val="right" w:leader="dot" w:pos="8778"/>
        </w:tabs>
        <w:rPr>
          <w:rFonts w:asciiTheme="minorHAnsi" w:hAnsiTheme="minorHAnsi"/>
          <w:noProof/>
          <w:sz w:val="22"/>
          <w:lang w:eastAsia="en-US"/>
        </w:rPr>
      </w:pPr>
      <w:hyperlink w:anchor="_Toc388749419" w:history="1">
        <w:r w:rsidR="007B7291" w:rsidRPr="003C6CA0">
          <w:rPr>
            <w:rStyle w:val="Hyperlink"/>
            <w:noProof/>
          </w:rPr>
          <w:t>Figure 26. Run i-Deliver website</w:t>
        </w:r>
        <w:r w:rsidR="007B7291">
          <w:rPr>
            <w:noProof/>
            <w:webHidden/>
          </w:rPr>
          <w:tab/>
        </w:r>
        <w:r w:rsidR="007B7291">
          <w:rPr>
            <w:noProof/>
            <w:webHidden/>
          </w:rPr>
          <w:fldChar w:fldCharType="begin"/>
        </w:r>
        <w:r w:rsidR="007B7291">
          <w:rPr>
            <w:noProof/>
            <w:webHidden/>
          </w:rPr>
          <w:instrText xml:space="preserve"> PAGEREF _Toc388749419 \h </w:instrText>
        </w:r>
        <w:r w:rsidR="007B7291">
          <w:rPr>
            <w:noProof/>
            <w:webHidden/>
          </w:rPr>
        </w:r>
        <w:r w:rsidR="007B7291">
          <w:rPr>
            <w:noProof/>
            <w:webHidden/>
          </w:rPr>
          <w:fldChar w:fldCharType="separate"/>
        </w:r>
        <w:r w:rsidR="005933B7">
          <w:rPr>
            <w:noProof/>
            <w:webHidden/>
          </w:rPr>
          <w:t>177</w:t>
        </w:r>
        <w:r w:rsidR="007B7291">
          <w:rPr>
            <w:noProof/>
            <w:webHidden/>
          </w:rPr>
          <w:fldChar w:fldCharType="end"/>
        </w:r>
      </w:hyperlink>
    </w:p>
    <w:p w:rsidR="00310D82" w:rsidRDefault="00FE597A" w:rsidP="00533E80">
      <w:pPr>
        <w:tabs>
          <w:tab w:val="right" w:leader="dot" w:pos="8789"/>
        </w:tabs>
      </w:pPr>
      <w:r>
        <w:fldChar w:fldCharType="end"/>
      </w:r>
    </w:p>
    <w:p w:rsidR="00563C63" w:rsidRDefault="00310D82">
      <w:pPr>
        <w:pStyle w:val="TableofFigures"/>
        <w:tabs>
          <w:tab w:val="right" w:leader="dot" w:pos="8778"/>
        </w:tabs>
        <w:rPr>
          <w:rFonts w:asciiTheme="minorHAnsi" w:hAnsiTheme="minorHAnsi"/>
          <w:noProof/>
          <w:sz w:val="22"/>
          <w:lang w:eastAsia="en-US"/>
        </w:rPr>
      </w:pPr>
      <w:r>
        <w:fldChar w:fldCharType="begin"/>
      </w:r>
      <w:r>
        <w:instrText xml:space="preserve"> TOC \h \z \c "Screen" </w:instrText>
      </w:r>
      <w:r>
        <w:fldChar w:fldCharType="separate"/>
      </w:r>
      <w:hyperlink w:anchor="_Toc388517194" w:history="1">
        <w:r w:rsidR="00563C63" w:rsidRPr="007B66C0">
          <w:rPr>
            <w:rStyle w:val="Hyperlink"/>
            <w:noProof/>
          </w:rPr>
          <w:t>Screen 1</w:t>
        </w:r>
        <w:r w:rsidR="00563C63" w:rsidRPr="007B66C0">
          <w:rPr>
            <w:rStyle w:val="Hyperlink"/>
            <w:noProof/>
            <w:lang w:val="vi-VN"/>
          </w:rPr>
          <w:t>. Login screen</w:t>
        </w:r>
        <w:r w:rsidR="00563C63">
          <w:rPr>
            <w:noProof/>
            <w:webHidden/>
          </w:rPr>
          <w:tab/>
        </w:r>
        <w:r w:rsidR="00563C63">
          <w:rPr>
            <w:noProof/>
            <w:webHidden/>
          </w:rPr>
          <w:fldChar w:fldCharType="begin"/>
        </w:r>
        <w:r w:rsidR="00563C63">
          <w:rPr>
            <w:noProof/>
            <w:webHidden/>
          </w:rPr>
          <w:instrText xml:space="preserve"> PAGEREF _Toc388517194 \h </w:instrText>
        </w:r>
        <w:r w:rsidR="00563C63">
          <w:rPr>
            <w:noProof/>
            <w:webHidden/>
          </w:rPr>
        </w:r>
        <w:r w:rsidR="00563C63">
          <w:rPr>
            <w:noProof/>
            <w:webHidden/>
          </w:rPr>
          <w:fldChar w:fldCharType="separate"/>
        </w:r>
        <w:r w:rsidR="005933B7">
          <w:rPr>
            <w:noProof/>
            <w:webHidden/>
          </w:rPr>
          <w:t>178</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195" w:history="1">
        <w:r w:rsidR="00563C63" w:rsidRPr="007B66C0">
          <w:rPr>
            <w:rStyle w:val="Hyperlink"/>
            <w:noProof/>
          </w:rPr>
          <w:t>Screen 2</w:t>
        </w:r>
        <w:r w:rsidR="00563C63" w:rsidRPr="007B66C0">
          <w:rPr>
            <w:rStyle w:val="Hyperlink"/>
            <w:noProof/>
            <w:lang w:val="vi-VN"/>
          </w:rPr>
          <w:t>. Logout screen</w:t>
        </w:r>
        <w:r w:rsidR="00563C63">
          <w:rPr>
            <w:noProof/>
            <w:webHidden/>
          </w:rPr>
          <w:tab/>
        </w:r>
        <w:r w:rsidR="00563C63">
          <w:rPr>
            <w:noProof/>
            <w:webHidden/>
          </w:rPr>
          <w:fldChar w:fldCharType="begin"/>
        </w:r>
        <w:r w:rsidR="00563C63">
          <w:rPr>
            <w:noProof/>
            <w:webHidden/>
          </w:rPr>
          <w:instrText xml:space="preserve"> PAGEREF _Toc388517195 \h </w:instrText>
        </w:r>
        <w:r w:rsidR="00563C63">
          <w:rPr>
            <w:noProof/>
            <w:webHidden/>
          </w:rPr>
        </w:r>
        <w:r w:rsidR="00563C63">
          <w:rPr>
            <w:noProof/>
            <w:webHidden/>
          </w:rPr>
          <w:fldChar w:fldCharType="separate"/>
        </w:r>
        <w:r w:rsidR="005933B7">
          <w:rPr>
            <w:noProof/>
            <w:webHidden/>
          </w:rPr>
          <w:t>179</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196" w:history="1">
        <w:r w:rsidR="00563C63" w:rsidRPr="007B66C0">
          <w:rPr>
            <w:rStyle w:val="Hyperlink"/>
            <w:noProof/>
          </w:rPr>
          <w:t>Screen 3</w:t>
        </w:r>
        <w:r w:rsidR="00563C63" w:rsidRPr="007B66C0">
          <w:rPr>
            <w:rStyle w:val="Hyperlink"/>
            <w:noProof/>
            <w:lang w:val="vi-VN"/>
          </w:rPr>
          <w:t>. Register</w:t>
        </w:r>
        <w:r w:rsidR="00563C63" w:rsidRPr="007B66C0">
          <w:rPr>
            <w:rStyle w:val="Hyperlink"/>
            <w:noProof/>
          </w:rPr>
          <w:t xml:space="preserve"> </w:t>
        </w:r>
        <w:r w:rsidR="00563C63" w:rsidRPr="007B66C0">
          <w:rPr>
            <w:rStyle w:val="Hyperlink"/>
            <w:noProof/>
            <w:lang w:val="vi-VN"/>
          </w:rPr>
          <w:t>screen</w:t>
        </w:r>
        <w:r w:rsidR="00563C63">
          <w:rPr>
            <w:noProof/>
            <w:webHidden/>
          </w:rPr>
          <w:tab/>
        </w:r>
        <w:r w:rsidR="00563C63">
          <w:rPr>
            <w:noProof/>
            <w:webHidden/>
          </w:rPr>
          <w:fldChar w:fldCharType="begin"/>
        </w:r>
        <w:r w:rsidR="00563C63">
          <w:rPr>
            <w:noProof/>
            <w:webHidden/>
          </w:rPr>
          <w:instrText xml:space="preserve"> PAGEREF _Toc388517196 \h </w:instrText>
        </w:r>
        <w:r w:rsidR="00563C63">
          <w:rPr>
            <w:noProof/>
            <w:webHidden/>
          </w:rPr>
        </w:r>
        <w:r w:rsidR="00563C63">
          <w:rPr>
            <w:noProof/>
            <w:webHidden/>
          </w:rPr>
          <w:fldChar w:fldCharType="separate"/>
        </w:r>
        <w:r w:rsidR="005933B7">
          <w:rPr>
            <w:noProof/>
            <w:webHidden/>
          </w:rPr>
          <w:t>180</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197" w:history="1">
        <w:r w:rsidR="00563C63" w:rsidRPr="007B66C0">
          <w:rPr>
            <w:rStyle w:val="Hyperlink"/>
            <w:noProof/>
          </w:rPr>
          <w:t>Screen 4</w:t>
        </w:r>
        <w:r w:rsidR="00563C63" w:rsidRPr="007B66C0">
          <w:rPr>
            <w:rStyle w:val="Hyperlink"/>
            <w:noProof/>
            <w:lang w:val="vi-VN"/>
          </w:rPr>
          <w:t xml:space="preserve">. </w:t>
        </w:r>
        <w:r w:rsidR="00563C63" w:rsidRPr="007B66C0">
          <w:rPr>
            <w:rStyle w:val="Hyperlink"/>
            <w:noProof/>
          </w:rPr>
          <w:t>Customer</w:t>
        </w:r>
        <w:r w:rsidR="00563C63" w:rsidRPr="007B66C0">
          <w:rPr>
            <w:rStyle w:val="Hyperlink"/>
            <w:noProof/>
            <w:lang w:val="vi-VN"/>
          </w:rPr>
          <w:t xml:space="preserve"> screen</w:t>
        </w:r>
        <w:r w:rsidR="00563C63">
          <w:rPr>
            <w:noProof/>
            <w:webHidden/>
          </w:rPr>
          <w:tab/>
        </w:r>
        <w:r w:rsidR="00563C63">
          <w:rPr>
            <w:noProof/>
            <w:webHidden/>
          </w:rPr>
          <w:fldChar w:fldCharType="begin"/>
        </w:r>
        <w:r w:rsidR="00563C63">
          <w:rPr>
            <w:noProof/>
            <w:webHidden/>
          </w:rPr>
          <w:instrText xml:space="preserve"> PAGEREF _Toc388517197 \h </w:instrText>
        </w:r>
        <w:r w:rsidR="00563C63">
          <w:rPr>
            <w:noProof/>
            <w:webHidden/>
          </w:rPr>
        </w:r>
        <w:r w:rsidR="00563C63">
          <w:rPr>
            <w:noProof/>
            <w:webHidden/>
          </w:rPr>
          <w:fldChar w:fldCharType="separate"/>
        </w:r>
        <w:r w:rsidR="005933B7">
          <w:rPr>
            <w:noProof/>
            <w:webHidden/>
          </w:rPr>
          <w:t>181</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198" w:history="1">
        <w:r w:rsidR="00563C63" w:rsidRPr="007B66C0">
          <w:rPr>
            <w:rStyle w:val="Hyperlink"/>
            <w:noProof/>
          </w:rPr>
          <w:t>Screen 5. Send delivery request screen</w:t>
        </w:r>
        <w:r w:rsidR="00563C63">
          <w:rPr>
            <w:noProof/>
            <w:webHidden/>
          </w:rPr>
          <w:tab/>
        </w:r>
        <w:r w:rsidR="00563C63">
          <w:rPr>
            <w:noProof/>
            <w:webHidden/>
          </w:rPr>
          <w:fldChar w:fldCharType="begin"/>
        </w:r>
        <w:r w:rsidR="00563C63">
          <w:rPr>
            <w:noProof/>
            <w:webHidden/>
          </w:rPr>
          <w:instrText xml:space="preserve"> PAGEREF _Toc388517198 \h </w:instrText>
        </w:r>
        <w:r w:rsidR="00563C63">
          <w:rPr>
            <w:noProof/>
            <w:webHidden/>
          </w:rPr>
        </w:r>
        <w:r w:rsidR="00563C63">
          <w:rPr>
            <w:noProof/>
            <w:webHidden/>
          </w:rPr>
          <w:fldChar w:fldCharType="separate"/>
        </w:r>
        <w:r w:rsidR="005933B7">
          <w:rPr>
            <w:noProof/>
            <w:webHidden/>
          </w:rPr>
          <w:t>181</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199" w:history="1">
        <w:r w:rsidR="00563C63" w:rsidRPr="007B66C0">
          <w:rPr>
            <w:rStyle w:val="Hyperlink"/>
            <w:noProof/>
          </w:rPr>
          <w:t>Screen 6. Station information screen</w:t>
        </w:r>
        <w:r w:rsidR="00563C63">
          <w:rPr>
            <w:noProof/>
            <w:webHidden/>
          </w:rPr>
          <w:tab/>
        </w:r>
        <w:r w:rsidR="00563C63">
          <w:rPr>
            <w:noProof/>
            <w:webHidden/>
          </w:rPr>
          <w:fldChar w:fldCharType="begin"/>
        </w:r>
        <w:r w:rsidR="00563C63">
          <w:rPr>
            <w:noProof/>
            <w:webHidden/>
          </w:rPr>
          <w:instrText xml:space="preserve"> PAGEREF _Toc388517199 \h </w:instrText>
        </w:r>
        <w:r w:rsidR="00563C63">
          <w:rPr>
            <w:noProof/>
            <w:webHidden/>
          </w:rPr>
        </w:r>
        <w:r w:rsidR="00563C63">
          <w:rPr>
            <w:noProof/>
            <w:webHidden/>
          </w:rPr>
          <w:fldChar w:fldCharType="separate"/>
        </w:r>
        <w:r w:rsidR="005933B7">
          <w:rPr>
            <w:noProof/>
            <w:webHidden/>
          </w:rPr>
          <w:t>182</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0" w:history="1">
        <w:r w:rsidR="00563C63" w:rsidRPr="007B66C0">
          <w:rPr>
            <w:rStyle w:val="Hyperlink"/>
            <w:noProof/>
          </w:rPr>
          <w:t>Screen 7. Customer main screen</w:t>
        </w:r>
        <w:r w:rsidR="00563C63">
          <w:rPr>
            <w:noProof/>
            <w:webHidden/>
          </w:rPr>
          <w:tab/>
        </w:r>
        <w:r w:rsidR="00563C63">
          <w:rPr>
            <w:noProof/>
            <w:webHidden/>
          </w:rPr>
          <w:fldChar w:fldCharType="begin"/>
        </w:r>
        <w:r w:rsidR="00563C63">
          <w:rPr>
            <w:noProof/>
            <w:webHidden/>
          </w:rPr>
          <w:instrText xml:space="preserve"> PAGEREF _Toc388517200 \h </w:instrText>
        </w:r>
        <w:r w:rsidR="00563C63">
          <w:rPr>
            <w:noProof/>
            <w:webHidden/>
          </w:rPr>
        </w:r>
        <w:r w:rsidR="00563C63">
          <w:rPr>
            <w:noProof/>
            <w:webHidden/>
          </w:rPr>
          <w:fldChar w:fldCharType="separate"/>
        </w:r>
        <w:r w:rsidR="005933B7">
          <w:rPr>
            <w:noProof/>
            <w:webHidden/>
          </w:rPr>
          <w:t>183</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1" w:history="1">
        <w:r w:rsidR="00563C63" w:rsidRPr="007B66C0">
          <w:rPr>
            <w:rStyle w:val="Hyperlink"/>
            <w:noProof/>
          </w:rPr>
          <w:t>Screen 8. Station list for review screen</w:t>
        </w:r>
        <w:r w:rsidR="00563C63">
          <w:rPr>
            <w:noProof/>
            <w:webHidden/>
          </w:rPr>
          <w:tab/>
        </w:r>
        <w:r w:rsidR="00563C63">
          <w:rPr>
            <w:noProof/>
            <w:webHidden/>
          </w:rPr>
          <w:fldChar w:fldCharType="begin"/>
        </w:r>
        <w:r w:rsidR="00563C63">
          <w:rPr>
            <w:noProof/>
            <w:webHidden/>
          </w:rPr>
          <w:instrText xml:space="preserve"> PAGEREF _Toc388517201 \h </w:instrText>
        </w:r>
        <w:r w:rsidR="00563C63">
          <w:rPr>
            <w:noProof/>
            <w:webHidden/>
          </w:rPr>
        </w:r>
        <w:r w:rsidR="00563C63">
          <w:rPr>
            <w:noProof/>
            <w:webHidden/>
          </w:rPr>
          <w:fldChar w:fldCharType="separate"/>
        </w:r>
        <w:r w:rsidR="005933B7">
          <w:rPr>
            <w:noProof/>
            <w:webHidden/>
          </w:rPr>
          <w:t>183</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2" w:history="1">
        <w:r w:rsidR="00563C63" w:rsidRPr="007B66C0">
          <w:rPr>
            <w:rStyle w:val="Hyperlink"/>
            <w:noProof/>
          </w:rPr>
          <w:t>Screen 9. Review screen</w:t>
        </w:r>
        <w:r w:rsidR="00563C63">
          <w:rPr>
            <w:noProof/>
            <w:webHidden/>
          </w:rPr>
          <w:tab/>
        </w:r>
        <w:r w:rsidR="00563C63">
          <w:rPr>
            <w:noProof/>
            <w:webHidden/>
          </w:rPr>
          <w:fldChar w:fldCharType="begin"/>
        </w:r>
        <w:r w:rsidR="00563C63">
          <w:rPr>
            <w:noProof/>
            <w:webHidden/>
          </w:rPr>
          <w:instrText xml:space="preserve"> PAGEREF _Toc388517202 \h </w:instrText>
        </w:r>
        <w:r w:rsidR="00563C63">
          <w:rPr>
            <w:noProof/>
            <w:webHidden/>
          </w:rPr>
        </w:r>
        <w:r w:rsidR="00563C63">
          <w:rPr>
            <w:noProof/>
            <w:webHidden/>
          </w:rPr>
          <w:fldChar w:fldCharType="separate"/>
        </w:r>
        <w:r w:rsidR="005933B7">
          <w:rPr>
            <w:noProof/>
            <w:webHidden/>
          </w:rPr>
          <w:t>184</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3" w:history="1">
        <w:r w:rsidR="00563C63" w:rsidRPr="007B66C0">
          <w:rPr>
            <w:rStyle w:val="Hyperlink"/>
            <w:noProof/>
          </w:rPr>
          <w:t>Screen 10. Request view before make a payment screen</w:t>
        </w:r>
        <w:r w:rsidR="00563C63">
          <w:rPr>
            <w:noProof/>
            <w:webHidden/>
          </w:rPr>
          <w:tab/>
        </w:r>
        <w:r w:rsidR="00563C63">
          <w:rPr>
            <w:noProof/>
            <w:webHidden/>
          </w:rPr>
          <w:fldChar w:fldCharType="begin"/>
        </w:r>
        <w:r w:rsidR="00563C63">
          <w:rPr>
            <w:noProof/>
            <w:webHidden/>
          </w:rPr>
          <w:instrText xml:space="preserve"> PAGEREF _Toc388517203 \h </w:instrText>
        </w:r>
        <w:r w:rsidR="00563C63">
          <w:rPr>
            <w:noProof/>
            <w:webHidden/>
          </w:rPr>
        </w:r>
        <w:r w:rsidR="00563C63">
          <w:rPr>
            <w:noProof/>
            <w:webHidden/>
          </w:rPr>
          <w:fldChar w:fldCharType="separate"/>
        </w:r>
        <w:r w:rsidR="005933B7">
          <w:rPr>
            <w:noProof/>
            <w:webHidden/>
          </w:rPr>
          <w:t>185</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4" w:history="1">
        <w:r w:rsidR="00563C63" w:rsidRPr="007B66C0">
          <w:rPr>
            <w:rStyle w:val="Hyperlink"/>
            <w:noProof/>
          </w:rPr>
          <w:t>Screen 11. Invoice review before checkout screen</w:t>
        </w:r>
        <w:r w:rsidR="00563C63">
          <w:rPr>
            <w:noProof/>
            <w:webHidden/>
          </w:rPr>
          <w:tab/>
        </w:r>
        <w:r w:rsidR="00563C63">
          <w:rPr>
            <w:noProof/>
            <w:webHidden/>
          </w:rPr>
          <w:fldChar w:fldCharType="begin"/>
        </w:r>
        <w:r w:rsidR="00563C63">
          <w:rPr>
            <w:noProof/>
            <w:webHidden/>
          </w:rPr>
          <w:instrText xml:space="preserve"> PAGEREF _Toc388517204 \h </w:instrText>
        </w:r>
        <w:r w:rsidR="00563C63">
          <w:rPr>
            <w:noProof/>
            <w:webHidden/>
          </w:rPr>
        </w:r>
        <w:r w:rsidR="00563C63">
          <w:rPr>
            <w:noProof/>
            <w:webHidden/>
          </w:rPr>
          <w:fldChar w:fldCharType="separate"/>
        </w:r>
        <w:r w:rsidR="005933B7">
          <w:rPr>
            <w:noProof/>
            <w:webHidden/>
          </w:rPr>
          <w:t>185</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5" w:history="1">
        <w:r w:rsidR="00563C63" w:rsidRPr="007B66C0">
          <w:rPr>
            <w:rStyle w:val="Hyperlink"/>
            <w:noProof/>
          </w:rPr>
          <w:t>Screen 12. Tracking package screen</w:t>
        </w:r>
        <w:r w:rsidR="00563C63">
          <w:rPr>
            <w:noProof/>
            <w:webHidden/>
          </w:rPr>
          <w:tab/>
        </w:r>
        <w:r w:rsidR="00563C63">
          <w:rPr>
            <w:noProof/>
            <w:webHidden/>
          </w:rPr>
          <w:fldChar w:fldCharType="begin"/>
        </w:r>
        <w:r w:rsidR="00563C63">
          <w:rPr>
            <w:noProof/>
            <w:webHidden/>
          </w:rPr>
          <w:instrText xml:space="preserve"> PAGEREF _Toc388517205 \h </w:instrText>
        </w:r>
        <w:r w:rsidR="00563C63">
          <w:rPr>
            <w:noProof/>
            <w:webHidden/>
          </w:rPr>
        </w:r>
        <w:r w:rsidR="00563C63">
          <w:rPr>
            <w:noProof/>
            <w:webHidden/>
          </w:rPr>
          <w:fldChar w:fldCharType="separate"/>
        </w:r>
        <w:r w:rsidR="005933B7">
          <w:rPr>
            <w:noProof/>
            <w:webHidden/>
          </w:rPr>
          <w:t>186</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6" w:history="1">
        <w:r w:rsidR="00563C63" w:rsidRPr="007B66C0">
          <w:rPr>
            <w:rStyle w:val="Hyperlink"/>
            <w:noProof/>
          </w:rPr>
          <w:t>Screen 13. Requests review screen</w:t>
        </w:r>
        <w:r w:rsidR="00563C63">
          <w:rPr>
            <w:noProof/>
            <w:webHidden/>
          </w:rPr>
          <w:tab/>
        </w:r>
        <w:r w:rsidR="00563C63">
          <w:rPr>
            <w:noProof/>
            <w:webHidden/>
          </w:rPr>
          <w:fldChar w:fldCharType="begin"/>
        </w:r>
        <w:r w:rsidR="00563C63">
          <w:rPr>
            <w:noProof/>
            <w:webHidden/>
          </w:rPr>
          <w:instrText xml:space="preserve"> PAGEREF _Toc388517206 \h </w:instrText>
        </w:r>
        <w:r w:rsidR="00563C63">
          <w:rPr>
            <w:noProof/>
            <w:webHidden/>
          </w:rPr>
        </w:r>
        <w:r w:rsidR="00563C63">
          <w:rPr>
            <w:noProof/>
            <w:webHidden/>
          </w:rPr>
          <w:fldChar w:fldCharType="separate"/>
        </w:r>
        <w:r w:rsidR="005933B7">
          <w:rPr>
            <w:noProof/>
            <w:webHidden/>
          </w:rPr>
          <w:t>187</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7" w:history="1">
        <w:r w:rsidR="00563C63" w:rsidRPr="007B66C0">
          <w:rPr>
            <w:rStyle w:val="Hyperlink"/>
            <w:noProof/>
          </w:rPr>
          <w:t>Screen 14. Input invoice screen</w:t>
        </w:r>
        <w:r w:rsidR="00563C63">
          <w:rPr>
            <w:noProof/>
            <w:webHidden/>
          </w:rPr>
          <w:tab/>
        </w:r>
        <w:r w:rsidR="00563C63">
          <w:rPr>
            <w:noProof/>
            <w:webHidden/>
          </w:rPr>
          <w:fldChar w:fldCharType="begin"/>
        </w:r>
        <w:r w:rsidR="00563C63">
          <w:rPr>
            <w:noProof/>
            <w:webHidden/>
          </w:rPr>
          <w:instrText xml:space="preserve"> PAGEREF _Toc388517207 \h </w:instrText>
        </w:r>
        <w:r w:rsidR="00563C63">
          <w:rPr>
            <w:noProof/>
            <w:webHidden/>
          </w:rPr>
        </w:r>
        <w:r w:rsidR="00563C63">
          <w:rPr>
            <w:noProof/>
            <w:webHidden/>
          </w:rPr>
          <w:fldChar w:fldCharType="separate"/>
        </w:r>
        <w:r w:rsidR="005933B7">
          <w:rPr>
            <w:noProof/>
            <w:webHidden/>
          </w:rPr>
          <w:t>187</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8" w:history="1">
        <w:r w:rsidR="00563C63" w:rsidRPr="007B66C0">
          <w:rPr>
            <w:rStyle w:val="Hyperlink"/>
            <w:noProof/>
          </w:rPr>
          <w:t>Screen 15. Trip list screen</w:t>
        </w:r>
        <w:r w:rsidR="00563C63">
          <w:rPr>
            <w:noProof/>
            <w:webHidden/>
          </w:rPr>
          <w:tab/>
        </w:r>
        <w:r w:rsidR="00563C63">
          <w:rPr>
            <w:noProof/>
            <w:webHidden/>
          </w:rPr>
          <w:fldChar w:fldCharType="begin"/>
        </w:r>
        <w:r w:rsidR="00563C63">
          <w:rPr>
            <w:noProof/>
            <w:webHidden/>
          </w:rPr>
          <w:instrText xml:space="preserve"> PAGEREF _Toc388517208 \h </w:instrText>
        </w:r>
        <w:r w:rsidR="00563C63">
          <w:rPr>
            <w:noProof/>
            <w:webHidden/>
          </w:rPr>
        </w:r>
        <w:r w:rsidR="00563C63">
          <w:rPr>
            <w:noProof/>
            <w:webHidden/>
          </w:rPr>
          <w:fldChar w:fldCharType="separate"/>
        </w:r>
        <w:r w:rsidR="005933B7">
          <w:rPr>
            <w:noProof/>
            <w:webHidden/>
          </w:rPr>
          <w:t>189</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09" w:history="1">
        <w:r w:rsidR="00563C63" w:rsidRPr="007B66C0">
          <w:rPr>
            <w:rStyle w:val="Hyperlink"/>
            <w:noProof/>
          </w:rPr>
          <w:t>Screen 16. Create trip screen</w:t>
        </w:r>
        <w:r w:rsidR="00563C63">
          <w:rPr>
            <w:noProof/>
            <w:webHidden/>
          </w:rPr>
          <w:tab/>
        </w:r>
        <w:r w:rsidR="00563C63">
          <w:rPr>
            <w:noProof/>
            <w:webHidden/>
          </w:rPr>
          <w:fldChar w:fldCharType="begin"/>
        </w:r>
        <w:r w:rsidR="00563C63">
          <w:rPr>
            <w:noProof/>
            <w:webHidden/>
          </w:rPr>
          <w:instrText xml:space="preserve"> PAGEREF _Toc388517209 \h </w:instrText>
        </w:r>
        <w:r w:rsidR="00563C63">
          <w:rPr>
            <w:noProof/>
            <w:webHidden/>
          </w:rPr>
        </w:r>
        <w:r w:rsidR="00563C63">
          <w:rPr>
            <w:noProof/>
            <w:webHidden/>
          </w:rPr>
          <w:fldChar w:fldCharType="separate"/>
        </w:r>
        <w:r w:rsidR="005933B7">
          <w:rPr>
            <w:noProof/>
            <w:webHidden/>
          </w:rPr>
          <w:t>189</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10" w:history="1">
        <w:r w:rsidR="00563C63" w:rsidRPr="007B66C0">
          <w:rPr>
            <w:rStyle w:val="Hyperlink"/>
            <w:noProof/>
          </w:rPr>
          <w:t>Screen 17. Assign package(s) screen</w:t>
        </w:r>
        <w:r w:rsidR="00563C63">
          <w:rPr>
            <w:noProof/>
            <w:webHidden/>
          </w:rPr>
          <w:tab/>
        </w:r>
        <w:r w:rsidR="00563C63">
          <w:rPr>
            <w:noProof/>
            <w:webHidden/>
          </w:rPr>
          <w:fldChar w:fldCharType="begin"/>
        </w:r>
        <w:r w:rsidR="00563C63">
          <w:rPr>
            <w:noProof/>
            <w:webHidden/>
          </w:rPr>
          <w:instrText xml:space="preserve"> PAGEREF _Toc388517210 \h </w:instrText>
        </w:r>
        <w:r w:rsidR="00563C63">
          <w:rPr>
            <w:noProof/>
            <w:webHidden/>
          </w:rPr>
        </w:r>
        <w:r w:rsidR="00563C63">
          <w:rPr>
            <w:noProof/>
            <w:webHidden/>
          </w:rPr>
          <w:fldChar w:fldCharType="separate"/>
        </w:r>
        <w:r w:rsidR="005933B7">
          <w:rPr>
            <w:noProof/>
            <w:webHidden/>
          </w:rPr>
          <w:t>190</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11" w:history="1">
        <w:r w:rsidR="00563C63" w:rsidRPr="007B66C0">
          <w:rPr>
            <w:rStyle w:val="Hyperlink"/>
            <w:noProof/>
          </w:rPr>
          <w:t>Screen 18. Confirm departed package(s) screen</w:t>
        </w:r>
        <w:r w:rsidR="00563C63">
          <w:rPr>
            <w:noProof/>
            <w:webHidden/>
          </w:rPr>
          <w:tab/>
        </w:r>
        <w:r w:rsidR="00563C63">
          <w:rPr>
            <w:noProof/>
            <w:webHidden/>
          </w:rPr>
          <w:fldChar w:fldCharType="begin"/>
        </w:r>
        <w:r w:rsidR="00563C63">
          <w:rPr>
            <w:noProof/>
            <w:webHidden/>
          </w:rPr>
          <w:instrText xml:space="preserve"> PAGEREF _Toc388517211 \h </w:instrText>
        </w:r>
        <w:r w:rsidR="00563C63">
          <w:rPr>
            <w:noProof/>
            <w:webHidden/>
          </w:rPr>
        </w:r>
        <w:r w:rsidR="00563C63">
          <w:rPr>
            <w:noProof/>
            <w:webHidden/>
          </w:rPr>
          <w:fldChar w:fldCharType="separate"/>
        </w:r>
        <w:r w:rsidR="005933B7">
          <w:rPr>
            <w:noProof/>
            <w:webHidden/>
          </w:rPr>
          <w:t>191</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12" w:history="1">
        <w:r w:rsidR="00563C63" w:rsidRPr="007B66C0">
          <w:rPr>
            <w:rStyle w:val="Hyperlink"/>
            <w:noProof/>
          </w:rPr>
          <w:t>Screen 19. List trip from the other station screen</w:t>
        </w:r>
        <w:r w:rsidR="00563C63">
          <w:rPr>
            <w:noProof/>
            <w:webHidden/>
          </w:rPr>
          <w:tab/>
        </w:r>
        <w:r w:rsidR="00563C63">
          <w:rPr>
            <w:noProof/>
            <w:webHidden/>
          </w:rPr>
          <w:fldChar w:fldCharType="begin"/>
        </w:r>
        <w:r w:rsidR="00563C63">
          <w:rPr>
            <w:noProof/>
            <w:webHidden/>
          </w:rPr>
          <w:instrText xml:space="preserve"> PAGEREF _Toc388517212 \h </w:instrText>
        </w:r>
        <w:r w:rsidR="00563C63">
          <w:rPr>
            <w:noProof/>
            <w:webHidden/>
          </w:rPr>
        </w:r>
        <w:r w:rsidR="00563C63">
          <w:rPr>
            <w:noProof/>
            <w:webHidden/>
          </w:rPr>
          <w:fldChar w:fldCharType="separate"/>
        </w:r>
        <w:r w:rsidR="005933B7">
          <w:rPr>
            <w:noProof/>
            <w:webHidden/>
          </w:rPr>
          <w:t>193</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13" w:history="1">
        <w:r w:rsidR="00563C63" w:rsidRPr="007B66C0">
          <w:rPr>
            <w:rStyle w:val="Hyperlink"/>
            <w:noProof/>
          </w:rPr>
          <w:t>Screen 20. List request that delivered to customer screen</w:t>
        </w:r>
        <w:r w:rsidR="00563C63">
          <w:rPr>
            <w:noProof/>
            <w:webHidden/>
          </w:rPr>
          <w:tab/>
        </w:r>
        <w:r w:rsidR="00563C63">
          <w:rPr>
            <w:noProof/>
            <w:webHidden/>
          </w:rPr>
          <w:fldChar w:fldCharType="begin"/>
        </w:r>
        <w:r w:rsidR="00563C63">
          <w:rPr>
            <w:noProof/>
            <w:webHidden/>
          </w:rPr>
          <w:instrText xml:space="preserve"> PAGEREF _Toc388517213 \h </w:instrText>
        </w:r>
        <w:r w:rsidR="00563C63">
          <w:rPr>
            <w:noProof/>
            <w:webHidden/>
          </w:rPr>
        </w:r>
        <w:r w:rsidR="00563C63">
          <w:rPr>
            <w:noProof/>
            <w:webHidden/>
          </w:rPr>
          <w:fldChar w:fldCharType="separate"/>
        </w:r>
        <w:r w:rsidR="005933B7">
          <w:rPr>
            <w:noProof/>
            <w:webHidden/>
          </w:rPr>
          <w:t>195</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14" w:history="1">
        <w:r w:rsidR="00563C63" w:rsidRPr="007B66C0">
          <w:rPr>
            <w:rStyle w:val="Hyperlink"/>
            <w:noProof/>
          </w:rPr>
          <w:t>Screen 21. List late deliver request screen</w:t>
        </w:r>
        <w:r w:rsidR="00563C63">
          <w:rPr>
            <w:noProof/>
            <w:webHidden/>
          </w:rPr>
          <w:tab/>
        </w:r>
        <w:r w:rsidR="00563C63">
          <w:rPr>
            <w:noProof/>
            <w:webHidden/>
          </w:rPr>
          <w:fldChar w:fldCharType="begin"/>
        </w:r>
        <w:r w:rsidR="00563C63">
          <w:rPr>
            <w:noProof/>
            <w:webHidden/>
          </w:rPr>
          <w:instrText xml:space="preserve"> PAGEREF _Toc388517214 \h </w:instrText>
        </w:r>
        <w:r w:rsidR="00563C63">
          <w:rPr>
            <w:noProof/>
            <w:webHidden/>
          </w:rPr>
        </w:r>
        <w:r w:rsidR="00563C63">
          <w:rPr>
            <w:noProof/>
            <w:webHidden/>
          </w:rPr>
          <w:fldChar w:fldCharType="separate"/>
        </w:r>
        <w:r w:rsidR="005933B7">
          <w:rPr>
            <w:noProof/>
            <w:webHidden/>
          </w:rPr>
          <w:t>196</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15" w:history="1">
        <w:r w:rsidR="00563C63" w:rsidRPr="007B66C0">
          <w:rPr>
            <w:rStyle w:val="Hyperlink"/>
            <w:noProof/>
          </w:rPr>
          <w:t>Screen 22. List late payment requests screen</w:t>
        </w:r>
        <w:r w:rsidR="00563C63">
          <w:rPr>
            <w:noProof/>
            <w:webHidden/>
          </w:rPr>
          <w:tab/>
        </w:r>
        <w:r w:rsidR="00563C63">
          <w:rPr>
            <w:noProof/>
            <w:webHidden/>
          </w:rPr>
          <w:fldChar w:fldCharType="begin"/>
        </w:r>
        <w:r w:rsidR="00563C63">
          <w:rPr>
            <w:noProof/>
            <w:webHidden/>
          </w:rPr>
          <w:instrText xml:space="preserve"> PAGEREF _Toc388517215 \h </w:instrText>
        </w:r>
        <w:r w:rsidR="00563C63">
          <w:rPr>
            <w:noProof/>
            <w:webHidden/>
          </w:rPr>
        </w:r>
        <w:r w:rsidR="00563C63">
          <w:rPr>
            <w:noProof/>
            <w:webHidden/>
          </w:rPr>
          <w:fldChar w:fldCharType="separate"/>
        </w:r>
        <w:r w:rsidR="005933B7">
          <w:rPr>
            <w:noProof/>
            <w:webHidden/>
          </w:rPr>
          <w:t>197</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16" w:history="1">
        <w:r w:rsidR="00563C63" w:rsidRPr="007B66C0">
          <w:rPr>
            <w:rStyle w:val="Hyperlink"/>
            <w:noProof/>
          </w:rPr>
          <w:t>Screen 23. Statistic screen</w:t>
        </w:r>
        <w:r w:rsidR="00563C63">
          <w:rPr>
            <w:noProof/>
            <w:webHidden/>
          </w:rPr>
          <w:tab/>
        </w:r>
        <w:r w:rsidR="00563C63">
          <w:rPr>
            <w:noProof/>
            <w:webHidden/>
          </w:rPr>
          <w:fldChar w:fldCharType="begin"/>
        </w:r>
        <w:r w:rsidR="00563C63">
          <w:rPr>
            <w:noProof/>
            <w:webHidden/>
          </w:rPr>
          <w:instrText xml:space="preserve"> PAGEREF _Toc388517216 \h </w:instrText>
        </w:r>
        <w:r w:rsidR="00563C63">
          <w:rPr>
            <w:noProof/>
            <w:webHidden/>
          </w:rPr>
        </w:r>
        <w:r w:rsidR="00563C63">
          <w:rPr>
            <w:noProof/>
            <w:webHidden/>
          </w:rPr>
          <w:fldChar w:fldCharType="separate"/>
        </w:r>
        <w:r w:rsidR="005933B7">
          <w:rPr>
            <w:noProof/>
            <w:webHidden/>
          </w:rPr>
          <w:t>198</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17" w:history="1">
        <w:r w:rsidR="00563C63" w:rsidRPr="007B66C0">
          <w:rPr>
            <w:rStyle w:val="Hyperlink"/>
            <w:noProof/>
          </w:rPr>
          <w:t>Screen 24. Add a fee screen</w:t>
        </w:r>
        <w:r w:rsidR="00563C63">
          <w:rPr>
            <w:noProof/>
            <w:webHidden/>
          </w:rPr>
          <w:tab/>
        </w:r>
        <w:r w:rsidR="00563C63">
          <w:rPr>
            <w:noProof/>
            <w:webHidden/>
          </w:rPr>
          <w:fldChar w:fldCharType="begin"/>
        </w:r>
        <w:r w:rsidR="00563C63">
          <w:rPr>
            <w:noProof/>
            <w:webHidden/>
          </w:rPr>
          <w:instrText xml:space="preserve"> PAGEREF _Toc388517217 \h </w:instrText>
        </w:r>
        <w:r w:rsidR="00563C63">
          <w:rPr>
            <w:noProof/>
            <w:webHidden/>
          </w:rPr>
        </w:r>
        <w:r w:rsidR="00563C63">
          <w:rPr>
            <w:noProof/>
            <w:webHidden/>
          </w:rPr>
          <w:fldChar w:fldCharType="separate"/>
        </w:r>
        <w:r w:rsidR="005933B7">
          <w:rPr>
            <w:noProof/>
            <w:webHidden/>
          </w:rPr>
          <w:t>199</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18" w:history="1">
        <w:r w:rsidR="00563C63" w:rsidRPr="007B66C0">
          <w:rPr>
            <w:rStyle w:val="Hyperlink"/>
            <w:noProof/>
          </w:rPr>
          <w:t>Screen 25. Monitor fees screen</w:t>
        </w:r>
        <w:r w:rsidR="00563C63">
          <w:rPr>
            <w:noProof/>
            <w:webHidden/>
          </w:rPr>
          <w:tab/>
        </w:r>
        <w:r w:rsidR="00563C63">
          <w:rPr>
            <w:noProof/>
            <w:webHidden/>
          </w:rPr>
          <w:fldChar w:fldCharType="begin"/>
        </w:r>
        <w:r w:rsidR="00563C63">
          <w:rPr>
            <w:noProof/>
            <w:webHidden/>
          </w:rPr>
          <w:instrText xml:space="preserve"> PAGEREF _Toc388517218 \h </w:instrText>
        </w:r>
        <w:r w:rsidR="00563C63">
          <w:rPr>
            <w:noProof/>
            <w:webHidden/>
          </w:rPr>
        </w:r>
        <w:r w:rsidR="00563C63">
          <w:rPr>
            <w:noProof/>
            <w:webHidden/>
          </w:rPr>
          <w:fldChar w:fldCharType="separate"/>
        </w:r>
        <w:r w:rsidR="005933B7">
          <w:rPr>
            <w:noProof/>
            <w:webHidden/>
          </w:rPr>
          <w:t>199</w:t>
        </w:r>
        <w:r w:rsidR="00563C63">
          <w:rPr>
            <w:noProof/>
            <w:webHidden/>
          </w:rPr>
          <w:fldChar w:fldCharType="end"/>
        </w:r>
      </w:hyperlink>
    </w:p>
    <w:p w:rsidR="00563C63" w:rsidRDefault="00310D82" w:rsidP="00533E80">
      <w:pPr>
        <w:tabs>
          <w:tab w:val="right" w:leader="dot" w:pos="8789"/>
        </w:tabs>
        <w:rPr>
          <w:noProof/>
        </w:rPr>
      </w:pPr>
      <w:r>
        <w:fldChar w:fldCharType="end"/>
      </w:r>
      <w:r w:rsidR="00FE597A">
        <w:fldChar w:fldCharType="begin"/>
      </w:r>
      <w:r w:rsidR="00FE597A">
        <w:instrText xml:space="preserve"> TOC \h \z \c "Diagram" </w:instrText>
      </w:r>
      <w:r w:rsidR="00FE597A">
        <w:fldChar w:fldCharType="separate"/>
      </w:r>
    </w:p>
    <w:p w:rsidR="00563C63" w:rsidRDefault="00027020">
      <w:pPr>
        <w:pStyle w:val="TableofFigures"/>
        <w:tabs>
          <w:tab w:val="right" w:leader="dot" w:pos="8778"/>
        </w:tabs>
        <w:rPr>
          <w:rFonts w:asciiTheme="minorHAnsi" w:hAnsiTheme="minorHAnsi"/>
          <w:noProof/>
          <w:sz w:val="22"/>
          <w:lang w:eastAsia="en-US"/>
        </w:rPr>
      </w:pPr>
      <w:hyperlink w:anchor="_Toc388517219" w:history="1">
        <w:r w:rsidR="00563C63" w:rsidRPr="00E67226">
          <w:rPr>
            <w:rStyle w:val="Hyperlink"/>
            <w:noProof/>
          </w:rPr>
          <w:t>Diagram 1. Actor overview diagram</w:t>
        </w:r>
        <w:r w:rsidR="00563C63">
          <w:rPr>
            <w:noProof/>
            <w:webHidden/>
          </w:rPr>
          <w:tab/>
        </w:r>
        <w:r w:rsidR="00563C63">
          <w:rPr>
            <w:noProof/>
            <w:webHidden/>
          </w:rPr>
          <w:fldChar w:fldCharType="begin"/>
        </w:r>
        <w:r w:rsidR="00563C63">
          <w:rPr>
            <w:noProof/>
            <w:webHidden/>
          </w:rPr>
          <w:instrText xml:space="preserve"> PAGEREF _Toc388517219 \h </w:instrText>
        </w:r>
        <w:r w:rsidR="00563C63">
          <w:rPr>
            <w:noProof/>
            <w:webHidden/>
          </w:rPr>
        </w:r>
        <w:r w:rsidR="00563C63">
          <w:rPr>
            <w:noProof/>
            <w:webHidden/>
          </w:rPr>
          <w:fldChar w:fldCharType="separate"/>
        </w:r>
        <w:r w:rsidR="005933B7">
          <w:rPr>
            <w:noProof/>
            <w:webHidden/>
          </w:rPr>
          <w:t>30</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0" w:history="1">
        <w:r w:rsidR="00563C63" w:rsidRPr="00E67226">
          <w:rPr>
            <w:rStyle w:val="Hyperlink"/>
            <w:noProof/>
          </w:rPr>
          <w:t>Diagram 2. Entity relationship diagram</w:t>
        </w:r>
        <w:r w:rsidR="00563C63">
          <w:rPr>
            <w:noProof/>
            <w:webHidden/>
          </w:rPr>
          <w:tab/>
        </w:r>
        <w:r w:rsidR="00563C63">
          <w:rPr>
            <w:noProof/>
            <w:webHidden/>
          </w:rPr>
          <w:fldChar w:fldCharType="begin"/>
        </w:r>
        <w:r w:rsidR="00563C63">
          <w:rPr>
            <w:noProof/>
            <w:webHidden/>
          </w:rPr>
          <w:instrText xml:space="preserve"> PAGEREF _Toc388517220 \h </w:instrText>
        </w:r>
        <w:r w:rsidR="00563C63">
          <w:rPr>
            <w:noProof/>
            <w:webHidden/>
          </w:rPr>
        </w:r>
        <w:r w:rsidR="00563C63">
          <w:rPr>
            <w:noProof/>
            <w:webHidden/>
          </w:rPr>
          <w:fldChar w:fldCharType="separate"/>
        </w:r>
        <w:r w:rsidR="005933B7">
          <w:rPr>
            <w:noProof/>
            <w:webHidden/>
          </w:rPr>
          <w:t>96</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1" w:history="1">
        <w:r w:rsidR="00563C63" w:rsidRPr="00E67226">
          <w:rPr>
            <w:rStyle w:val="Hyperlink"/>
            <w:noProof/>
          </w:rPr>
          <w:t>Diagram 3. Component Diagram</w:t>
        </w:r>
        <w:r w:rsidR="00563C63">
          <w:rPr>
            <w:noProof/>
            <w:webHidden/>
          </w:rPr>
          <w:tab/>
        </w:r>
        <w:r w:rsidR="00563C63">
          <w:rPr>
            <w:noProof/>
            <w:webHidden/>
          </w:rPr>
          <w:fldChar w:fldCharType="begin"/>
        </w:r>
        <w:r w:rsidR="00563C63">
          <w:rPr>
            <w:noProof/>
            <w:webHidden/>
          </w:rPr>
          <w:instrText xml:space="preserve"> PAGEREF _Toc388517221 \h </w:instrText>
        </w:r>
        <w:r w:rsidR="00563C63">
          <w:rPr>
            <w:noProof/>
            <w:webHidden/>
          </w:rPr>
        </w:r>
        <w:r w:rsidR="00563C63">
          <w:rPr>
            <w:noProof/>
            <w:webHidden/>
          </w:rPr>
          <w:fldChar w:fldCharType="separate"/>
        </w:r>
        <w:r w:rsidR="005933B7">
          <w:rPr>
            <w:noProof/>
            <w:webHidden/>
          </w:rPr>
          <w:t>100</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2" w:history="1">
        <w:r w:rsidR="00563C63" w:rsidRPr="00E67226">
          <w:rPr>
            <w:rStyle w:val="Hyperlink"/>
            <w:noProof/>
          </w:rPr>
          <w:t>Diagram 4. Entities Class Diagram</w:t>
        </w:r>
        <w:r w:rsidR="00563C63">
          <w:rPr>
            <w:noProof/>
            <w:webHidden/>
          </w:rPr>
          <w:tab/>
        </w:r>
        <w:r w:rsidR="00563C63">
          <w:rPr>
            <w:noProof/>
            <w:webHidden/>
          </w:rPr>
          <w:fldChar w:fldCharType="begin"/>
        </w:r>
        <w:r w:rsidR="00563C63">
          <w:rPr>
            <w:noProof/>
            <w:webHidden/>
          </w:rPr>
          <w:instrText xml:space="preserve"> PAGEREF _Toc388517222 \h </w:instrText>
        </w:r>
        <w:r w:rsidR="00563C63">
          <w:rPr>
            <w:noProof/>
            <w:webHidden/>
          </w:rPr>
        </w:r>
        <w:r w:rsidR="00563C63">
          <w:rPr>
            <w:noProof/>
            <w:webHidden/>
          </w:rPr>
          <w:fldChar w:fldCharType="separate"/>
        </w:r>
        <w:r w:rsidR="005933B7">
          <w:rPr>
            <w:noProof/>
            <w:webHidden/>
          </w:rPr>
          <w:t>102</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3" w:history="1">
        <w:r w:rsidR="00563C63" w:rsidRPr="00E67226">
          <w:rPr>
            <w:rStyle w:val="Hyperlink"/>
            <w:noProof/>
          </w:rPr>
          <w:t>Diagram 5. Algorithm Processing Class Diagram</w:t>
        </w:r>
        <w:r w:rsidR="00563C63">
          <w:rPr>
            <w:noProof/>
            <w:webHidden/>
          </w:rPr>
          <w:tab/>
        </w:r>
        <w:r w:rsidR="00563C63">
          <w:rPr>
            <w:noProof/>
            <w:webHidden/>
          </w:rPr>
          <w:fldChar w:fldCharType="begin"/>
        </w:r>
        <w:r w:rsidR="00563C63">
          <w:rPr>
            <w:noProof/>
            <w:webHidden/>
          </w:rPr>
          <w:instrText xml:space="preserve"> PAGEREF _Toc388517223 \h </w:instrText>
        </w:r>
        <w:r w:rsidR="00563C63">
          <w:rPr>
            <w:noProof/>
            <w:webHidden/>
          </w:rPr>
        </w:r>
        <w:r w:rsidR="00563C63">
          <w:rPr>
            <w:noProof/>
            <w:webHidden/>
          </w:rPr>
          <w:fldChar w:fldCharType="separate"/>
        </w:r>
        <w:r w:rsidR="005933B7">
          <w:rPr>
            <w:noProof/>
            <w:webHidden/>
          </w:rPr>
          <w:t>103</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4" w:history="1">
        <w:r w:rsidR="00563C63" w:rsidRPr="00E67226">
          <w:rPr>
            <w:rStyle w:val="Hyperlink"/>
            <w:noProof/>
          </w:rPr>
          <w:t>Diagram 6. Data Repository Class Diagram</w:t>
        </w:r>
        <w:r w:rsidR="00563C63">
          <w:rPr>
            <w:noProof/>
            <w:webHidden/>
          </w:rPr>
          <w:tab/>
        </w:r>
        <w:r w:rsidR="00563C63">
          <w:rPr>
            <w:noProof/>
            <w:webHidden/>
          </w:rPr>
          <w:fldChar w:fldCharType="begin"/>
        </w:r>
        <w:r w:rsidR="00563C63">
          <w:rPr>
            <w:noProof/>
            <w:webHidden/>
          </w:rPr>
          <w:instrText xml:space="preserve"> PAGEREF _Toc388517224 \h </w:instrText>
        </w:r>
        <w:r w:rsidR="00563C63">
          <w:rPr>
            <w:noProof/>
            <w:webHidden/>
          </w:rPr>
        </w:r>
        <w:r w:rsidR="00563C63">
          <w:rPr>
            <w:noProof/>
            <w:webHidden/>
          </w:rPr>
          <w:fldChar w:fldCharType="separate"/>
        </w:r>
        <w:r w:rsidR="005933B7">
          <w:rPr>
            <w:noProof/>
            <w:webHidden/>
          </w:rPr>
          <w:t>109</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5" w:history="1">
        <w:r w:rsidR="00563C63" w:rsidRPr="00E67226">
          <w:rPr>
            <w:rStyle w:val="Hyperlink"/>
            <w:noProof/>
          </w:rPr>
          <w:t>Diagram 7. Business Logic Class Diagram</w:t>
        </w:r>
        <w:r w:rsidR="00563C63">
          <w:rPr>
            <w:noProof/>
            <w:webHidden/>
          </w:rPr>
          <w:tab/>
        </w:r>
        <w:r w:rsidR="00563C63">
          <w:rPr>
            <w:noProof/>
            <w:webHidden/>
          </w:rPr>
          <w:fldChar w:fldCharType="begin"/>
        </w:r>
        <w:r w:rsidR="00563C63">
          <w:rPr>
            <w:noProof/>
            <w:webHidden/>
          </w:rPr>
          <w:instrText xml:space="preserve"> PAGEREF _Toc388517225 \h </w:instrText>
        </w:r>
        <w:r w:rsidR="00563C63">
          <w:rPr>
            <w:noProof/>
            <w:webHidden/>
          </w:rPr>
        </w:r>
        <w:r w:rsidR="00563C63">
          <w:rPr>
            <w:noProof/>
            <w:webHidden/>
          </w:rPr>
          <w:fldChar w:fldCharType="separate"/>
        </w:r>
        <w:r w:rsidR="005933B7">
          <w:rPr>
            <w:noProof/>
            <w:webHidden/>
          </w:rPr>
          <w:t>115</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6" w:history="1">
        <w:r w:rsidR="00563C63" w:rsidRPr="00E67226">
          <w:rPr>
            <w:rStyle w:val="Hyperlink"/>
            <w:noProof/>
          </w:rPr>
          <w:t>Diagram 8. State machine diagram: Request status transition</w:t>
        </w:r>
        <w:r w:rsidR="00563C63">
          <w:rPr>
            <w:noProof/>
            <w:webHidden/>
          </w:rPr>
          <w:tab/>
        </w:r>
        <w:r w:rsidR="00563C63">
          <w:rPr>
            <w:noProof/>
            <w:webHidden/>
          </w:rPr>
          <w:fldChar w:fldCharType="begin"/>
        </w:r>
        <w:r w:rsidR="00563C63">
          <w:rPr>
            <w:noProof/>
            <w:webHidden/>
          </w:rPr>
          <w:instrText xml:space="preserve"> PAGEREF _Toc388517226 \h </w:instrText>
        </w:r>
        <w:r w:rsidR="00563C63">
          <w:rPr>
            <w:noProof/>
            <w:webHidden/>
          </w:rPr>
        </w:r>
        <w:r w:rsidR="00563C63">
          <w:rPr>
            <w:noProof/>
            <w:webHidden/>
          </w:rPr>
          <w:fldChar w:fldCharType="separate"/>
        </w:r>
        <w:r w:rsidR="005933B7">
          <w:rPr>
            <w:noProof/>
            <w:webHidden/>
          </w:rPr>
          <w:t>125</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7" w:history="1">
        <w:r w:rsidR="00563C63" w:rsidRPr="00E67226">
          <w:rPr>
            <w:rStyle w:val="Hyperlink"/>
            <w:noProof/>
          </w:rPr>
          <w:t>Diagram 9. State machine diagram: Package status transition</w:t>
        </w:r>
        <w:r w:rsidR="00563C63">
          <w:rPr>
            <w:noProof/>
            <w:webHidden/>
          </w:rPr>
          <w:tab/>
        </w:r>
        <w:r w:rsidR="00563C63">
          <w:rPr>
            <w:noProof/>
            <w:webHidden/>
          </w:rPr>
          <w:fldChar w:fldCharType="begin"/>
        </w:r>
        <w:r w:rsidR="00563C63">
          <w:rPr>
            <w:noProof/>
            <w:webHidden/>
          </w:rPr>
          <w:instrText xml:space="preserve"> PAGEREF _Toc388517227 \h </w:instrText>
        </w:r>
        <w:r w:rsidR="00563C63">
          <w:rPr>
            <w:noProof/>
            <w:webHidden/>
          </w:rPr>
        </w:r>
        <w:r w:rsidR="00563C63">
          <w:rPr>
            <w:noProof/>
            <w:webHidden/>
          </w:rPr>
          <w:fldChar w:fldCharType="separate"/>
        </w:r>
        <w:r w:rsidR="005933B7">
          <w:rPr>
            <w:noProof/>
            <w:webHidden/>
          </w:rPr>
          <w:t>125</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8" w:history="1">
        <w:r w:rsidR="00563C63" w:rsidRPr="00E67226">
          <w:rPr>
            <w:rStyle w:val="Hyperlink"/>
            <w:noProof/>
          </w:rPr>
          <w:t>Diagram 10. Sequence diagram: Send delivery request</w:t>
        </w:r>
        <w:r w:rsidR="00563C63">
          <w:rPr>
            <w:noProof/>
            <w:webHidden/>
          </w:rPr>
          <w:tab/>
        </w:r>
        <w:r w:rsidR="00563C63">
          <w:rPr>
            <w:noProof/>
            <w:webHidden/>
          </w:rPr>
          <w:fldChar w:fldCharType="begin"/>
        </w:r>
        <w:r w:rsidR="00563C63">
          <w:rPr>
            <w:noProof/>
            <w:webHidden/>
          </w:rPr>
          <w:instrText xml:space="preserve"> PAGEREF _Toc388517228 \h </w:instrText>
        </w:r>
        <w:r w:rsidR="00563C63">
          <w:rPr>
            <w:noProof/>
            <w:webHidden/>
          </w:rPr>
        </w:r>
        <w:r w:rsidR="00563C63">
          <w:rPr>
            <w:noProof/>
            <w:webHidden/>
          </w:rPr>
          <w:fldChar w:fldCharType="separate"/>
        </w:r>
        <w:r w:rsidR="005933B7">
          <w:rPr>
            <w:noProof/>
            <w:webHidden/>
          </w:rPr>
          <w:t>126</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29" w:history="1">
        <w:r w:rsidR="00563C63" w:rsidRPr="00E67226">
          <w:rPr>
            <w:rStyle w:val="Hyperlink"/>
            <w:noProof/>
          </w:rPr>
          <w:t>Diagram 11. Sequence diagram: Tracking package</w:t>
        </w:r>
        <w:r w:rsidR="00563C63">
          <w:rPr>
            <w:noProof/>
            <w:webHidden/>
          </w:rPr>
          <w:tab/>
        </w:r>
        <w:r w:rsidR="00563C63">
          <w:rPr>
            <w:noProof/>
            <w:webHidden/>
          </w:rPr>
          <w:fldChar w:fldCharType="begin"/>
        </w:r>
        <w:r w:rsidR="00563C63">
          <w:rPr>
            <w:noProof/>
            <w:webHidden/>
          </w:rPr>
          <w:instrText xml:space="preserve"> PAGEREF _Toc388517229 \h </w:instrText>
        </w:r>
        <w:r w:rsidR="00563C63">
          <w:rPr>
            <w:noProof/>
            <w:webHidden/>
          </w:rPr>
        </w:r>
        <w:r w:rsidR="00563C63">
          <w:rPr>
            <w:noProof/>
            <w:webHidden/>
          </w:rPr>
          <w:fldChar w:fldCharType="separate"/>
        </w:r>
        <w:r w:rsidR="005933B7">
          <w:rPr>
            <w:noProof/>
            <w:webHidden/>
          </w:rPr>
          <w:t>126</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0" w:history="1">
        <w:r w:rsidR="00563C63" w:rsidRPr="00E67226">
          <w:rPr>
            <w:rStyle w:val="Hyperlink"/>
            <w:noProof/>
          </w:rPr>
          <w:t>Diagram 12. Sequence diagram: Payment</w:t>
        </w:r>
        <w:r w:rsidR="00563C63">
          <w:rPr>
            <w:noProof/>
            <w:webHidden/>
          </w:rPr>
          <w:tab/>
        </w:r>
        <w:r w:rsidR="00563C63">
          <w:rPr>
            <w:noProof/>
            <w:webHidden/>
          </w:rPr>
          <w:fldChar w:fldCharType="begin"/>
        </w:r>
        <w:r w:rsidR="00563C63">
          <w:rPr>
            <w:noProof/>
            <w:webHidden/>
          </w:rPr>
          <w:instrText xml:space="preserve"> PAGEREF _Toc388517230 \h </w:instrText>
        </w:r>
        <w:r w:rsidR="00563C63">
          <w:rPr>
            <w:noProof/>
            <w:webHidden/>
          </w:rPr>
        </w:r>
        <w:r w:rsidR="00563C63">
          <w:rPr>
            <w:noProof/>
            <w:webHidden/>
          </w:rPr>
          <w:fldChar w:fldCharType="separate"/>
        </w:r>
        <w:r w:rsidR="005933B7">
          <w:rPr>
            <w:noProof/>
            <w:webHidden/>
          </w:rPr>
          <w:t>127</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1" w:history="1">
        <w:r w:rsidR="00563C63" w:rsidRPr="00E67226">
          <w:rPr>
            <w:rStyle w:val="Hyperlink"/>
            <w:noProof/>
          </w:rPr>
          <w:t>Diagram 13. Sequence diagram: Feedback</w:t>
        </w:r>
        <w:r w:rsidR="00563C63">
          <w:rPr>
            <w:noProof/>
            <w:webHidden/>
          </w:rPr>
          <w:tab/>
        </w:r>
        <w:r w:rsidR="00563C63">
          <w:rPr>
            <w:noProof/>
            <w:webHidden/>
          </w:rPr>
          <w:fldChar w:fldCharType="begin"/>
        </w:r>
        <w:r w:rsidR="00563C63">
          <w:rPr>
            <w:noProof/>
            <w:webHidden/>
          </w:rPr>
          <w:instrText xml:space="preserve"> PAGEREF _Toc388517231 \h </w:instrText>
        </w:r>
        <w:r w:rsidR="00563C63">
          <w:rPr>
            <w:noProof/>
            <w:webHidden/>
          </w:rPr>
        </w:r>
        <w:r w:rsidR="00563C63">
          <w:rPr>
            <w:noProof/>
            <w:webHidden/>
          </w:rPr>
          <w:fldChar w:fldCharType="separate"/>
        </w:r>
        <w:r w:rsidR="005933B7">
          <w:rPr>
            <w:noProof/>
            <w:webHidden/>
          </w:rPr>
          <w:t>127</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2" w:history="1">
        <w:r w:rsidR="00563C63" w:rsidRPr="00E67226">
          <w:rPr>
            <w:rStyle w:val="Hyperlink"/>
            <w:noProof/>
          </w:rPr>
          <w:t>Diagram 14. Sequence diagram: Approve Requests</w:t>
        </w:r>
        <w:r w:rsidR="00563C63">
          <w:rPr>
            <w:noProof/>
            <w:webHidden/>
          </w:rPr>
          <w:tab/>
        </w:r>
        <w:r w:rsidR="00563C63">
          <w:rPr>
            <w:noProof/>
            <w:webHidden/>
          </w:rPr>
          <w:fldChar w:fldCharType="begin"/>
        </w:r>
        <w:r w:rsidR="00563C63">
          <w:rPr>
            <w:noProof/>
            <w:webHidden/>
          </w:rPr>
          <w:instrText xml:space="preserve"> PAGEREF _Toc388517232 \h </w:instrText>
        </w:r>
        <w:r w:rsidR="00563C63">
          <w:rPr>
            <w:noProof/>
            <w:webHidden/>
          </w:rPr>
        </w:r>
        <w:r w:rsidR="00563C63">
          <w:rPr>
            <w:noProof/>
            <w:webHidden/>
          </w:rPr>
          <w:fldChar w:fldCharType="separate"/>
        </w:r>
        <w:r w:rsidR="005933B7">
          <w:rPr>
            <w:noProof/>
            <w:webHidden/>
          </w:rPr>
          <w:t>128</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3" w:history="1">
        <w:r w:rsidR="00563C63" w:rsidRPr="00E67226">
          <w:rPr>
            <w:rStyle w:val="Hyperlink"/>
            <w:noProof/>
          </w:rPr>
          <w:t>Diagram 15. Sequence diagram: Assign packages</w:t>
        </w:r>
        <w:r w:rsidR="00563C63">
          <w:rPr>
            <w:noProof/>
            <w:webHidden/>
          </w:rPr>
          <w:tab/>
        </w:r>
        <w:r w:rsidR="00563C63">
          <w:rPr>
            <w:noProof/>
            <w:webHidden/>
          </w:rPr>
          <w:fldChar w:fldCharType="begin"/>
        </w:r>
        <w:r w:rsidR="00563C63">
          <w:rPr>
            <w:noProof/>
            <w:webHidden/>
          </w:rPr>
          <w:instrText xml:space="preserve"> PAGEREF _Toc388517233 \h </w:instrText>
        </w:r>
        <w:r w:rsidR="00563C63">
          <w:rPr>
            <w:noProof/>
            <w:webHidden/>
          </w:rPr>
        </w:r>
        <w:r w:rsidR="00563C63">
          <w:rPr>
            <w:noProof/>
            <w:webHidden/>
          </w:rPr>
          <w:fldChar w:fldCharType="separate"/>
        </w:r>
        <w:r w:rsidR="005933B7">
          <w:rPr>
            <w:noProof/>
            <w:webHidden/>
          </w:rPr>
          <w:t>128</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4" w:history="1">
        <w:r w:rsidR="00563C63" w:rsidRPr="00E67226">
          <w:rPr>
            <w:rStyle w:val="Hyperlink"/>
            <w:noProof/>
          </w:rPr>
          <w:t>Diagram 16. Sequence diagram: Packages in-transit</w:t>
        </w:r>
        <w:r w:rsidR="00563C63">
          <w:rPr>
            <w:noProof/>
            <w:webHidden/>
          </w:rPr>
          <w:tab/>
        </w:r>
        <w:r w:rsidR="00563C63">
          <w:rPr>
            <w:noProof/>
            <w:webHidden/>
          </w:rPr>
          <w:fldChar w:fldCharType="begin"/>
        </w:r>
        <w:r w:rsidR="00563C63">
          <w:rPr>
            <w:noProof/>
            <w:webHidden/>
          </w:rPr>
          <w:instrText xml:space="preserve"> PAGEREF _Toc388517234 \h </w:instrText>
        </w:r>
        <w:r w:rsidR="00563C63">
          <w:rPr>
            <w:noProof/>
            <w:webHidden/>
          </w:rPr>
        </w:r>
        <w:r w:rsidR="00563C63">
          <w:rPr>
            <w:noProof/>
            <w:webHidden/>
          </w:rPr>
          <w:fldChar w:fldCharType="separate"/>
        </w:r>
        <w:r w:rsidR="005933B7">
          <w:rPr>
            <w:noProof/>
            <w:webHidden/>
          </w:rPr>
          <w:t>129</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5" w:history="1">
        <w:r w:rsidR="00563C63" w:rsidRPr="00E67226">
          <w:rPr>
            <w:rStyle w:val="Hyperlink"/>
            <w:noProof/>
          </w:rPr>
          <w:t>Diagram 17. Sequence diagram: Package arrived</w:t>
        </w:r>
        <w:r w:rsidR="00563C63">
          <w:rPr>
            <w:noProof/>
            <w:webHidden/>
          </w:rPr>
          <w:tab/>
        </w:r>
        <w:r w:rsidR="00563C63">
          <w:rPr>
            <w:noProof/>
            <w:webHidden/>
          </w:rPr>
          <w:fldChar w:fldCharType="begin"/>
        </w:r>
        <w:r w:rsidR="00563C63">
          <w:rPr>
            <w:noProof/>
            <w:webHidden/>
          </w:rPr>
          <w:instrText xml:space="preserve"> PAGEREF _Toc388517235 \h </w:instrText>
        </w:r>
        <w:r w:rsidR="00563C63">
          <w:rPr>
            <w:noProof/>
            <w:webHidden/>
          </w:rPr>
        </w:r>
        <w:r w:rsidR="00563C63">
          <w:rPr>
            <w:noProof/>
            <w:webHidden/>
          </w:rPr>
          <w:fldChar w:fldCharType="separate"/>
        </w:r>
        <w:r w:rsidR="005933B7">
          <w:rPr>
            <w:noProof/>
            <w:webHidden/>
          </w:rPr>
          <w:t>129</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6" w:history="1">
        <w:r w:rsidR="00563C63" w:rsidRPr="00E67226">
          <w:rPr>
            <w:rStyle w:val="Hyperlink"/>
            <w:noProof/>
          </w:rPr>
          <w:t>Diagram 18. Sequence diagram: Package delivered</w:t>
        </w:r>
        <w:r w:rsidR="00563C63">
          <w:rPr>
            <w:noProof/>
            <w:webHidden/>
          </w:rPr>
          <w:tab/>
        </w:r>
        <w:r w:rsidR="00563C63">
          <w:rPr>
            <w:noProof/>
            <w:webHidden/>
          </w:rPr>
          <w:fldChar w:fldCharType="begin"/>
        </w:r>
        <w:r w:rsidR="00563C63">
          <w:rPr>
            <w:noProof/>
            <w:webHidden/>
          </w:rPr>
          <w:instrText xml:space="preserve"> PAGEREF _Toc388517236 \h </w:instrText>
        </w:r>
        <w:r w:rsidR="00563C63">
          <w:rPr>
            <w:noProof/>
            <w:webHidden/>
          </w:rPr>
        </w:r>
        <w:r w:rsidR="00563C63">
          <w:rPr>
            <w:noProof/>
            <w:webHidden/>
          </w:rPr>
          <w:fldChar w:fldCharType="separate"/>
        </w:r>
        <w:r w:rsidR="005933B7">
          <w:rPr>
            <w:noProof/>
            <w:webHidden/>
          </w:rPr>
          <w:t>130</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7" w:history="1">
        <w:r w:rsidR="00563C63" w:rsidRPr="00E67226">
          <w:rPr>
            <w:rStyle w:val="Hyperlink"/>
            <w:noProof/>
          </w:rPr>
          <w:t>Diagram 19. Sequence diagram: Package return</w:t>
        </w:r>
        <w:r w:rsidR="00563C63">
          <w:rPr>
            <w:noProof/>
            <w:webHidden/>
          </w:rPr>
          <w:tab/>
        </w:r>
        <w:r w:rsidR="00563C63">
          <w:rPr>
            <w:noProof/>
            <w:webHidden/>
          </w:rPr>
          <w:fldChar w:fldCharType="begin"/>
        </w:r>
        <w:r w:rsidR="00563C63">
          <w:rPr>
            <w:noProof/>
            <w:webHidden/>
          </w:rPr>
          <w:instrText xml:space="preserve"> PAGEREF _Toc388517237 \h </w:instrText>
        </w:r>
        <w:r w:rsidR="00563C63">
          <w:rPr>
            <w:noProof/>
            <w:webHidden/>
          </w:rPr>
        </w:r>
        <w:r w:rsidR="00563C63">
          <w:rPr>
            <w:noProof/>
            <w:webHidden/>
          </w:rPr>
          <w:fldChar w:fldCharType="separate"/>
        </w:r>
        <w:r w:rsidR="005933B7">
          <w:rPr>
            <w:noProof/>
            <w:webHidden/>
          </w:rPr>
          <w:t>130</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8" w:history="1">
        <w:r w:rsidR="00563C63" w:rsidRPr="00E67226">
          <w:rPr>
            <w:rStyle w:val="Hyperlink"/>
            <w:noProof/>
          </w:rPr>
          <w:t>Diagram 20. Sequence diagram: Manage late payment requests</w:t>
        </w:r>
        <w:r w:rsidR="00563C63">
          <w:rPr>
            <w:noProof/>
            <w:webHidden/>
          </w:rPr>
          <w:tab/>
        </w:r>
        <w:r w:rsidR="00563C63">
          <w:rPr>
            <w:noProof/>
            <w:webHidden/>
          </w:rPr>
          <w:fldChar w:fldCharType="begin"/>
        </w:r>
        <w:r w:rsidR="00563C63">
          <w:rPr>
            <w:noProof/>
            <w:webHidden/>
          </w:rPr>
          <w:instrText xml:space="preserve"> PAGEREF _Toc388517238 \h </w:instrText>
        </w:r>
        <w:r w:rsidR="00563C63">
          <w:rPr>
            <w:noProof/>
            <w:webHidden/>
          </w:rPr>
        </w:r>
        <w:r w:rsidR="00563C63">
          <w:rPr>
            <w:noProof/>
            <w:webHidden/>
          </w:rPr>
          <w:fldChar w:fldCharType="separate"/>
        </w:r>
        <w:r w:rsidR="005933B7">
          <w:rPr>
            <w:noProof/>
            <w:webHidden/>
          </w:rPr>
          <w:t>131</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39" w:history="1">
        <w:r w:rsidR="00563C63" w:rsidRPr="00E67226">
          <w:rPr>
            <w:rStyle w:val="Hyperlink"/>
            <w:noProof/>
          </w:rPr>
          <w:t>Diagram 21. Sequence diagram: Create schedule</w:t>
        </w:r>
        <w:r w:rsidR="00563C63">
          <w:rPr>
            <w:noProof/>
            <w:webHidden/>
          </w:rPr>
          <w:tab/>
        </w:r>
        <w:r w:rsidR="00563C63">
          <w:rPr>
            <w:noProof/>
            <w:webHidden/>
          </w:rPr>
          <w:fldChar w:fldCharType="begin"/>
        </w:r>
        <w:r w:rsidR="00563C63">
          <w:rPr>
            <w:noProof/>
            <w:webHidden/>
          </w:rPr>
          <w:instrText xml:space="preserve"> PAGEREF _Toc388517239 \h </w:instrText>
        </w:r>
        <w:r w:rsidR="00563C63">
          <w:rPr>
            <w:noProof/>
            <w:webHidden/>
          </w:rPr>
        </w:r>
        <w:r w:rsidR="00563C63">
          <w:rPr>
            <w:noProof/>
            <w:webHidden/>
          </w:rPr>
          <w:fldChar w:fldCharType="separate"/>
        </w:r>
        <w:r w:rsidR="005933B7">
          <w:rPr>
            <w:noProof/>
            <w:webHidden/>
          </w:rPr>
          <w:t>132</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40" w:history="1">
        <w:r w:rsidR="00563C63" w:rsidRPr="00E67226">
          <w:rPr>
            <w:rStyle w:val="Hyperlink"/>
            <w:noProof/>
          </w:rPr>
          <w:t>Diagram 22. Sequence diagram: Create trip</w:t>
        </w:r>
        <w:r w:rsidR="00563C63">
          <w:rPr>
            <w:noProof/>
            <w:webHidden/>
          </w:rPr>
          <w:tab/>
        </w:r>
        <w:r w:rsidR="00563C63">
          <w:rPr>
            <w:noProof/>
            <w:webHidden/>
          </w:rPr>
          <w:fldChar w:fldCharType="begin"/>
        </w:r>
        <w:r w:rsidR="00563C63">
          <w:rPr>
            <w:noProof/>
            <w:webHidden/>
          </w:rPr>
          <w:instrText xml:space="preserve"> PAGEREF _Toc388517240 \h </w:instrText>
        </w:r>
        <w:r w:rsidR="00563C63">
          <w:rPr>
            <w:noProof/>
            <w:webHidden/>
          </w:rPr>
        </w:r>
        <w:r w:rsidR="00563C63">
          <w:rPr>
            <w:noProof/>
            <w:webHidden/>
          </w:rPr>
          <w:fldChar w:fldCharType="separate"/>
        </w:r>
        <w:r w:rsidR="005933B7">
          <w:rPr>
            <w:noProof/>
            <w:webHidden/>
          </w:rPr>
          <w:t>133</w:t>
        </w:r>
        <w:r w:rsidR="00563C63">
          <w:rPr>
            <w:noProof/>
            <w:webHidden/>
          </w:rPr>
          <w:fldChar w:fldCharType="end"/>
        </w:r>
      </w:hyperlink>
    </w:p>
    <w:p w:rsidR="00563C63" w:rsidRDefault="00027020">
      <w:pPr>
        <w:pStyle w:val="TableofFigures"/>
        <w:tabs>
          <w:tab w:val="right" w:leader="dot" w:pos="8778"/>
        </w:tabs>
        <w:rPr>
          <w:rFonts w:asciiTheme="minorHAnsi" w:hAnsiTheme="minorHAnsi"/>
          <w:noProof/>
          <w:sz w:val="22"/>
          <w:lang w:eastAsia="en-US"/>
        </w:rPr>
      </w:pPr>
      <w:hyperlink w:anchor="_Toc388517241" w:history="1">
        <w:r w:rsidR="00563C63" w:rsidRPr="00E67226">
          <w:rPr>
            <w:rStyle w:val="Hyperlink"/>
            <w:noProof/>
          </w:rPr>
          <w:t>Diagram 23. Sequence diagram: Create staff account</w:t>
        </w:r>
        <w:r w:rsidR="00563C63">
          <w:rPr>
            <w:noProof/>
            <w:webHidden/>
          </w:rPr>
          <w:tab/>
        </w:r>
        <w:r w:rsidR="00563C63">
          <w:rPr>
            <w:noProof/>
            <w:webHidden/>
          </w:rPr>
          <w:fldChar w:fldCharType="begin"/>
        </w:r>
        <w:r w:rsidR="00563C63">
          <w:rPr>
            <w:noProof/>
            <w:webHidden/>
          </w:rPr>
          <w:instrText xml:space="preserve"> PAGEREF _Toc388517241 \h </w:instrText>
        </w:r>
        <w:r w:rsidR="00563C63">
          <w:rPr>
            <w:noProof/>
            <w:webHidden/>
          </w:rPr>
        </w:r>
        <w:r w:rsidR="00563C63">
          <w:rPr>
            <w:noProof/>
            <w:webHidden/>
          </w:rPr>
          <w:fldChar w:fldCharType="separate"/>
        </w:r>
        <w:r w:rsidR="005933B7">
          <w:rPr>
            <w:noProof/>
            <w:webHidden/>
          </w:rPr>
          <w:t>133</w:t>
        </w:r>
        <w:r w:rsidR="00563C63">
          <w:rPr>
            <w:noProof/>
            <w:webHidden/>
          </w:rPr>
          <w:fldChar w:fldCharType="end"/>
        </w:r>
      </w:hyperlink>
    </w:p>
    <w:p w:rsidR="002E53C1" w:rsidRDefault="00FE597A" w:rsidP="00533E80">
      <w:pPr>
        <w:tabs>
          <w:tab w:val="right" w:leader="dot" w:pos="8789"/>
        </w:tabs>
      </w:pPr>
      <w:r>
        <w:fldChar w:fldCharType="end"/>
      </w:r>
    </w:p>
    <w:p w:rsidR="00FE597A" w:rsidRDefault="00FE597A" w:rsidP="002F1CC9"/>
    <w:p w:rsidR="00FE597A" w:rsidRPr="002F1CC9" w:rsidRDefault="00FE597A" w:rsidP="002F1CC9">
      <w:pPr>
        <w:sectPr w:rsidR="00FE597A" w:rsidRPr="002F1CC9" w:rsidSect="00FC2CB9">
          <w:type w:val="nextColumn"/>
          <w:pgSz w:w="11907" w:h="16839" w:code="9"/>
          <w:pgMar w:top="1418" w:right="1134" w:bottom="1418" w:left="1985" w:header="720" w:footer="2" w:gutter="0"/>
          <w:cols w:space="720"/>
          <w:docGrid w:linePitch="360"/>
        </w:sectPr>
      </w:pPr>
    </w:p>
    <w:p w:rsidR="00EB4F1E" w:rsidRDefault="00EB4F1E" w:rsidP="00EB4F1E">
      <w:pPr>
        <w:pStyle w:val="Heading1"/>
        <w:numPr>
          <w:ilvl w:val="0"/>
          <w:numId w:val="0"/>
        </w:numPr>
        <w:jc w:val="both"/>
      </w:pPr>
      <w:bookmarkStart w:id="5" w:name="_Toc374280073"/>
      <w:bookmarkStart w:id="6" w:name="_Toc374280389"/>
      <w:bookmarkStart w:id="7" w:name="_Toc374280540"/>
      <w:bookmarkStart w:id="8" w:name="_Toc374280848"/>
      <w:bookmarkStart w:id="9" w:name="_Toc388749082"/>
      <w:r>
        <w:lastRenderedPageBreak/>
        <w:t>Terminology</w:t>
      </w:r>
      <w:bookmarkEnd w:id="5"/>
      <w:bookmarkEnd w:id="6"/>
      <w:bookmarkEnd w:id="7"/>
      <w:bookmarkEnd w:id="8"/>
      <w:bookmarkEnd w:id="9"/>
    </w:p>
    <w:tbl>
      <w:tblPr>
        <w:tblStyle w:val="GridTable1Light"/>
        <w:tblW w:w="0" w:type="auto"/>
        <w:jc w:val="center"/>
        <w:tblLook w:val="04A0" w:firstRow="1" w:lastRow="0" w:firstColumn="1" w:lastColumn="0" w:noHBand="0" w:noVBand="1"/>
      </w:tblPr>
      <w:tblGrid>
        <w:gridCol w:w="575"/>
        <w:gridCol w:w="2567"/>
        <w:gridCol w:w="5862"/>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FC2CB9">
          <w:type w:val="nextColumn"/>
          <w:pgSz w:w="11907" w:h="16839" w:code="9"/>
          <w:pgMar w:top="1418" w:right="1134" w:bottom="1418" w:left="1985" w:header="720" w:footer="2" w:gutter="0"/>
          <w:cols w:space="720"/>
          <w:docGrid w:linePitch="360"/>
        </w:sectPr>
      </w:pPr>
    </w:p>
    <w:p w:rsidR="004B1255" w:rsidRDefault="004B45D8" w:rsidP="00790527">
      <w:pPr>
        <w:pStyle w:val="Heading1"/>
        <w:numPr>
          <w:ilvl w:val="0"/>
          <w:numId w:val="10"/>
        </w:numPr>
        <w:ind w:left="0"/>
        <w:jc w:val="both"/>
      </w:pPr>
      <w:bookmarkStart w:id="10" w:name="_Toc374280074"/>
      <w:bookmarkStart w:id="11" w:name="_Toc374280390"/>
      <w:bookmarkStart w:id="12" w:name="_Toc374280541"/>
      <w:bookmarkStart w:id="13" w:name="_Toc374280849"/>
      <w:bookmarkStart w:id="14" w:name="_Toc388749083"/>
      <w:r>
        <w:lastRenderedPageBreak/>
        <w:t>Introduction</w:t>
      </w:r>
      <w:bookmarkEnd w:id="10"/>
      <w:bookmarkEnd w:id="11"/>
      <w:bookmarkEnd w:id="12"/>
      <w:bookmarkEnd w:id="13"/>
      <w:bookmarkEnd w:id="14"/>
    </w:p>
    <w:p w:rsidR="00B8736A" w:rsidRDefault="00B8736A" w:rsidP="000535DA">
      <w:pPr>
        <w:pStyle w:val="Heading2"/>
      </w:pPr>
      <w:bookmarkStart w:id="15" w:name="_Toc388749084"/>
      <w:r>
        <w:t>Introduction</w:t>
      </w:r>
      <w:bookmarkEnd w:id="15"/>
    </w:p>
    <w:tbl>
      <w:tblPr>
        <w:tblStyle w:val="GridTableLight"/>
        <w:tblW w:w="9039" w:type="dxa"/>
        <w:tblLayout w:type="fixed"/>
        <w:tblLook w:val="0000" w:firstRow="0" w:lastRow="0" w:firstColumn="0" w:lastColumn="0" w:noHBand="0" w:noVBand="0"/>
      </w:tblPr>
      <w:tblGrid>
        <w:gridCol w:w="517"/>
        <w:gridCol w:w="1463"/>
        <w:gridCol w:w="680"/>
        <w:gridCol w:w="1843"/>
        <w:gridCol w:w="1559"/>
        <w:gridCol w:w="2977"/>
      </w:tblGrid>
      <w:tr w:rsidR="0070767F" w:rsidRPr="00F330BA" w:rsidTr="00533E80">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059"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060A0C">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52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2977" w:type="dxa"/>
          </w:tcPr>
          <w:p w:rsidR="0070767F" w:rsidRPr="00F330BA" w:rsidRDefault="0070767F" w:rsidP="00E71D5E">
            <w:pPr>
              <w:pStyle w:val="NoSpacing"/>
              <w:spacing w:before="80" w:after="80"/>
              <w:rPr>
                <w:rFonts w:ascii="Times New Roman" w:hAnsi="Times New Roman"/>
                <w:szCs w:val="24"/>
              </w:rPr>
            </w:pPr>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143"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43"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2977"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060A0C">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143"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43"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559"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2977" w:type="dxa"/>
          </w:tcPr>
          <w:p w:rsidR="0070767F" w:rsidRPr="00F330BA" w:rsidRDefault="00027020" w:rsidP="00F31A2F">
            <w:pPr>
              <w:pStyle w:val="NoSpacing"/>
              <w:spacing w:before="80" w:after="80"/>
              <w:rPr>
                <w:rFonts w:ascii="Times New Roman" w:hAnsi="Times New Roman"/>
                <w:snapToGrid w:val="0"/>
                <w:szCs w:val="24"/>
              </w:rPr>
            </w:pPr>
            <w:hyperlink r:id="rId19" w:history="1">
              <w:r w:rsidR="0070767F" w:rsidRPr="00F330BA">
                <w:rPr>
                  <w:rStyle w:val="Hyperlink"/>
                  <w:rFonts w:ascii="Times New Roman" w:hAnsi="Times New Roman"/>
                  <w:snapToGrid w:val="0"/>
                  <w:color w:val="auto"/>
                  <w:szCs w:val="24"/>
                </w:rPr>
                <w:t>TaiNT@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2977" w:type="dxa"/>
          </w:tcPr>
          <w:p w:rsidR="0070767F" w:rsidRPr="00F330BA" w:rsidRDefault="00027020" w:rsidP="00E71D5E">
            <w:pPr>
              <w:pStyle w:val="NoSpacing"/>
              <w:spacing w:before="80" w:after="80"/>
              <w:rPr>
                <w:rFonts w:ascii="Times New Roman" w:hAnsi="Times New Roman"/>
                <w:szCs w:val="24"/>
              </w:rPr>
            </w:pPr>
            <w:hyperlink r:id="rId20" w:history="1">
              <w:r w:rsidR="0070767F" w:rsidRPr="00F330BA">
                <w:rPr>
                  <w:rStyle w:val="Hyperlink"/>
                  <w:rFonts w:ascii="Times New Roman" w:hAnsi="Times New Roman"/>
                  <w:color w:val="auto"/>
                  <w:szCs w:val="24"/>
                </w:rPr>
                <w:t>LongDBSE60690@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027020" w:rsidP="00E71D5E">
            <w:pPr>
              <w:pStyle w:val="NoSpacing"/>
              <w:spacing w:before="80" w:after="80"/>
              <w:rPr>
                <w:rFonts w:ascii="Times New Roman" w:hAnsi="Times New Roman"/>
                <w:szCs w:val="24"/>
              </w:rPr>
            </w:pPr>
            <w:hyperlink r:id="rId21" w:history="1">
              <w:r w:rsidR="0070767F" w:rsidRPr="00F330BA">
                <w:rPr>
                  <w:rStyle w:val="Hyperlink"/>
                  <w:rFonts w:ascii="Times New Roman" w:hAnsi="Times New Roman"/>
                  <w:color w:val="auto"/>
                  <w:szCs w:val="24"/>
                </w:rPr>
                <w:t>LuLP60563@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027020" w:rsidP="00E71D5E">
            <w:pPr>
              <w:pStyle w:val="NoSpacing"/>
              <w:spacing w:before="80" w:after="80"/>
              <w:rPr>
                <w:rFonts w:ascii="Times New Roman" w:hAnsi="Times New Roman"/>
                <w:szCs w:val="24"/>
              </w:rPr>
            </w:pPr>
            <w:hyperlink r:id="rId22" w:history="1">
              <w:r w:rsidR="0070767F" w:rsidRPr="00F330BA">
                <w:rPr>
                  <w:rStyle w:val="Hyperlink"/>
                  <w:rFonts w:ascii="Times New Roman" w:hAnsi="Times New Roman"/>
                  <w:color w:val="auto"/>
                  <w:szCs w:val="24"/>
                </w:rPr>
                <w:t>TungNTSE60609@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027020" w:rsidP="00E71D5E">
            <w:pPr>
              <w:pStyle w:val="NoSpacing"/>
              <w:spacing w:before="80" w:after="80"/>
              <w:rPr>
                <w:rFonts w:ascii="Times New Roman" w:hAnsi="Times New Roman"/>
              </w:rPr>
            </w:pPr>
            <w:hyperlink r:id="rId23" w:history="1">
              <w:r w:rsidR="0070767F" w:rsidRPr="00F330BA">
                <w:rPr>
                  <w:rStyle w:val="Hyperlink"/>
                  <w:rFonts w:ascii="Times New Roman" w:hAnsi="Times New Roman"/>
                  <w:color w:val="auto"/>
                  <w:szCs w:val="24"/>
                </w:rPr>
                <w:t>DucNTSE60660@fpt.edu.vn</w:t>
              </w:r>
            </w:hyperlink>
          </w:p>
        </w:tc>
      </w:tr>
    </w:tbl>
    <w:p w:rsidR="0070767F" w:rsidRPr="0070767F" w:rsidRDefault="0070767F" w:rsidP="00060A0C">
      <w:pPr>
        <w:jc w:val="both"/>
      </w:pPr>
    </w:p>
    <w:p w:rsidR="00331E73" w:rsidRDefault="00B8736A" w:rsidP="00060A0C">
      <w:pPr>
        <w:pStyle w:val="Heading2"/>
        <w:jc w:val="both"/>
      </w:pPr>
      <w:bookmarkStart w:id="16" w:name="_Toc388749085"/>
      <w:r>
        <w:t xml:space="preserve">The initial idea of </w:t>
      </w:r>
      <w:r w:rsidR="0070767F">
        <w:t>group</w:t>
      </w:r>
      <w:bookmarkEnd w:id="16"/>
    </w:p>
    <w:p w:rsidR="0070767F" w:rsidRPr="001E56C0" w:rsidRDefault="0070767F" w:rsidP="00060A0C">
      <w:pPr>
        <w:jc w:val="both"/>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7" w:name="OLE_LINK3"/>
      <w:r w:rsidRPr="001E56C0">
        <w:rPr>
          <w:rFonts w:cs="Times New Roman"/>
        </w:rPr>
        <w:t>passenger transportation service provider</w:t>
      </w:r>
      <w:bookmarkEnd w:id="17"/>
      <w:r w:rsidRPr="001E56C0">
        <w:rPr>
          <w:rFonts w:cs="Times New Roman"/>
        </w:rPr>
        <w:t>. Here are the major findings during the survey:</w:t>
      </w:r>
    </w:p>
    <w:p w:rsidR="0070767F" w:rsidRPr="001E56C0" w:rsidRDefault="0070767F" w:rsidP="00060A0C">
      <w:pPr>
        <w:jc w:val="both"/>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060A0C">
      <w:pPr>
        <w:jc w:val="both"/>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060A0C">
      <w:pPr>
        <w:jc w:val="both"/>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060A0C">
      <w:pPr>
        <w:pStyle w:val="Heading2"/>
        <w:jc w:val="both"/>
      </w:pPr>
      <w:bookmarkStart w:id="18" w:name="_Toc388749086"/>
      <w:r>
        <w:t>Overview of existing methods</w:t>
      </w:r>
      <w:bookmarkEnd w:id="18"/>
    </w:p>
    <w:p w:rsidR="0070767F" w:rsidRDefault="00D60421" w:rsidP="00060A0C">
      <w:pPr>
        <w:pStyle w:val="Heading3"/>
        <w:jc w:val="both"/>
      </w:pPr>
      <w:bookmarkStart w:id="19" w:name="_Toc388749087"/>
      <w:r>
        <w:t>R</w:t>
      </w:r>
      <w:r w:rsidR="0070767F">
        <w:t>equests management</w:t>
      </w:r>
      <w:bookmarkEnd w:id="19"/>
    </w:p>
    <w:p w:rsidR="0070767F" w:rsidRPr="0070767F" w:rsidRDefault="0070767F" w:rsidP="00060A0C">
      <w:pPr>
        <w:jc w:val="both"/>
      </w:pPr>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060A0C">
      <w:pPr>
        <w:pStyle w:val="Heading3"/>
        <w:jc w:val="both"/>
      </w:pPr>
      <w:bookmarkStart w:id="20" w:name="_Toc388749088"/>
      <w:r>
        <w:t>P</w:t>
      </w:r>
      <w:r w:rsidR="0070767F">
        <w:t>ackages arrangement</w:t>
      </w:r>
      <w:bookmarkEnd w:id="20"/>
    </w:p>
    <w:p w:rsidR="0070767F" w:rsidRPr="0070767F" w:rsidRDefault="0070767F" w:rsidP="00060A0C">
      <w:pPr>
        <w:jc w:val="both"/>
      </w:pPr>
      <w:r>
        <w:rPr>
          <w:rFonts w:cs="Times New Roman"/>
          <w:szCs w:val="24"/>
        </w:rPr>
        <w:t>T</w:t>
      </w:r>
      <w:r w:rsidRPr="001E56C0">
        <w:rPr>
          <w:rFonts w:cs="Times New Roman"/>
          <w:szCs w:val="24"/>
        </w:rPr>
        <w:t>hey just simply fill-up empty cargo compartments of each coach as much as possible.</w:t>
      </w:r>
    </w:p>
    <w:p w:rsidR="0070767F" w:rsidRDefault="00D60421" w:rsidP="00060A0C">
      <w:pPr>
        <w:pStyle w:val="Heading3"/>
        <w:jc w:val="both"/>
      </w:pPr>
      <w:bookmarkStart w:id="21" w:name="_Toc388749089"/>
      <w:r>
        <w:t>P</w:t>
      </w:r>
      <w:r w:rsidR="0070767F">
        <w:t>ackages management</w:t>
      </w:r>
      <w:bookmarkEnd w:id="21"/>
    </w:p>
    <w:p w:rsidR="0070767F" w:rsidRPr="0070767F" w:rsidRDefault="0070767F" w:rsidP="00060A0C">
      <w:pPr>
        <w:jc w:val="both"/>
      </w:pPr>
      <w:r>
        <w:rPr>
          <w:rFonts w:cs="Times New Roman"/>
          <w:szCs w:val="24"/>
        </w:rPr>
        <w:lastRenderedPageBreak/>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060A0C">
      <w:pPr>
        <w:pStyle w:val="Heading2"/>
        <w:jc w:val="both"/>
      </w:pPr>
      <w:bookmarkStart w:id="22" w:name="_Toc388749090"/>
      <w:r>
        <w:t>Limitations of existing system</w:t>
      </w:r>
      <w:bookmarkEnd w:id="22"/>
    </w:p>
    <w:p w:rsidR="00E71D5E" w:rsidRDefault="00E71D5E" w:rsidP="00752249">
      <w:pPr>
        <w:pStyle w:val="Heading3"/>
        <w:numPr>
          <w:ilvl w:val="2"/>
          <w:numId w:val="22"/>
        </w:numPr>
        <w:jc w:val="both"/>
      </w:pPr>
      <w:bookmarkStart w:id="23" w:name="_Toc388749091"/>
      <w:r>
        <w:t>Requests management</w:t>
      </w:r>
      <w:bookmarkEnd w:id="23"/>
    </w:p>
    <w:p w:rsidR="00E71D5E" w:rsidRPr="00E71D5E" w:rsidRDefault="00E71D5E" w:rsidP="00060A0C">
      <w:pPr>
        <w:jc w:val="both"/>
      </w:pPr>
      <w:r w:rsidRPr="001E56C0">
        <w:rPr>
          <w:szCs w:val="24"/>
        </w:rPr>
        <w:t>By using papers/books and memory, staffs cannot ensure information accuracy; controllable reques</w:t>
      </w:r>
      <w:r>
        <w:rPr>
          <w:szCs w:val="24"/>
        </w:rPr>
        <w:t>ts, delivery status of requests.</w:t>
      </w:r>
    </w:p>
    <w:p w:rsidR="00E71D5E" w:rsidRDefault="00E71D5E" w:rsidP="00060A0C">
      <w:pPr>
        <w:pStyle w:val="Heading3"/>
        <w:jc w:val="both"/>
      </w:pPr>
      <w:bookmarkStart w:id="24" w:name="_Toc388749092"/>
      <w:r>
        <w:t>Packages</w:t>
      </w:r>
      <w:r w:rsidRPr="00E71D5E">
        <w:t xml:space="preserve"> </w:t>
      </w:r>
      <w:r>
        <w:t>management and arrangement</w:t>
      </w:r>
      <w:bookmarkEnd w:id="24"/>
    </w:p>
    <w:p w:rsidR="00E71D5E" w:rsidRDefault="00E71D5E" w:rsidP="00060A0C">
      <w:pPr>
        <w:jc w:val="both"/>
        <w:rPr>
          <w:szCs w:val="24"/>
        </w:rPr>
      </w:pPr>
      <w:r w:rsidRPr="001E56C0">
        <w:rPr>
          <w:szCs w:val="24"/>
        </w:rPr>
        <w:t>They don’t have any specific fee calculating formula, it’s just estimation.</w:t>
      </w:r>
    </w:p>
    <w:p w:rsidR="0070767F" w:rsidRDefault="00E71D5E" w:rsidP="00060A0C">
      <w:pPr>
        <w:jc w:val="both"/>
      </w:pPr>
      <w:r w:rsidRPr="001E56C0">
        <w:rPr>
          <w:szCs w:val="24"/>
        </w:rPr>
        <w:t>They don’t have any plan to arrange package on each coach so it’s hard to balance the freight on each route.</w:t>
      </w:r>
    </w:p>
    <w:p w:rsidR="00E71D5E" w:rsidRDefault="00A91071" w:rsidP="00060A0C">
      <w:pPr>
        <w:pStyle w:val="Heading3"/>
        <w:jc w:val="both"/>
      </w:pPr>
      <w:bookmarkStart w:id="25" w:name="_Toc388749093"/>
      <w:r>
        <w:t>Schedules and trips</w:t>
      </w:r>
      <w:r w:rsidR="00E71D5E">
        <w:t xml:space="preserve"> management</w:t>
      </w:r>
      <w:bookmarkEnd w:id="25"/>
    </w:p>
    <w:p w:rsidR="00E71D5E" w:rsidRPr="0070767F" w:rsidRDefault="00E41DCE" w:rsidP="00060A0C">
      <w:pPr>
        <w:jc w:val="both"/>
      </w:pPr>
      <w:r>
        <w:t>They don’t have detail plans to schedule for each trip, all still managed by demands on real-time.</w:t>
      </w:r>
    </w:p>
    <w:p w:rsidR="008C75A4" w:rsidRDefault="008C75A4" w:rsidP="00060A0C">
      <w:pPr>
        <w:pStyle w:val="Heading2"/>
        <w:jc w:val="both"/>
      </w:pPr>
      <w:bookmarkStart w:id="26" w:name="_Toc388749094"/>
      <w:r>
        <w:t>Benefits of expected system</w:t>
      </w:r>
      <w:bookmarkEnd w:id="26"/>
    </w:p>
    <w:p w:rsidR="00037C93" w:rsidRPr="00D041E9" w:rsidRDefault="00037C93" w:rsidP="00060A0C">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52249">
      <w:pPr>
        <w:pStyle w:val="ListParagraph"/>
        <w:numPr>
          <w:ilvl w:val="0"/>
          <w:numId w:val="23"/>
        </w:numPr>
        <w:jc w:val="both"/>
      </w:pPr>
      <w:r w:rsidRPr="00037C93">
        <w:rPr>
          <w:rFonts w:cs="Times New Roman"/>
          <w:szCs w:val="24"/>
        </w:rPr>
        <w:t>Allow customers to comment and rating for the service.</w:t>
      </w:r>
    </w:p>
    <w:p w:rsidR="008C75A4" w:rsidRDefault="008C75A4" w:rsidP="00060A0C">
      <w:pPr>
        <w:pStyle w:val="Heading2"/>
        <w:jc w:val="both"/>
      </w:pPr>
      <w:bookmarkStart w:id="27" w:name="_Toc388749095"/>
      <w:r>
        <w:t>Business outline</w:t>
      </w:r>
      <w:bookmarkEnd w:id="27"/>
    </w:p>
    <w:p w:rsidR="003F5E60" w:rsidRPr="00A10818" w:rsidRDefault="003F5E60" w:rsidP="00060A0C">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52249">
      <w:pPr>
        <w:pStyle w:val="ListParagraph"/>
        <w:numPr>
          <w:ilvl w:val="0"/>
          <w:numId w:val="24"/>
        </w:numPr>
        <w:jc w:val="both"/>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52249">
      <w:pPr>
        <w:pStyle w:val="ListParagraph"/>
        <w:numPr>
          <w:ilvl w:val="0"/>
          <w:numId w:val="24"/>
        </w:numPr>
        <w:jc w:val="both"/>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060A0C">
      <w:pPr>
        <w:pStyle w:val="Heading2"/>
        <w:jc w:val="both"/>
      </w:pPr>
      <w:bookmarkStart w:id="28" w:name="_Toc388749096"/>
      <w:r>
        <w:t>Approaches</w:t>
      </w:r>
      <w:bookmarkEnd w:id="28"/>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lastRenderedPageBreak/>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Conduct research on how to determine the most appropriate fee based on the average fee of the same service providers in the market.</w:t>
      </w:r>
    </w:p>
    <w:p w:rsidR="0070767F" w:rsidRPr="0070767F" w:rsidRDefault="00837D2E" w:rsidP="00752249">
      <w:pPr>
        <w:pStyle w:val="ListParagraph"/>
        <w:numPr>
          <w:ilvl w:val="0"/>
          <w:numId w:val="25"/>
        </w:numPr>
        <w:jc w:val="both"/>
      </w:pPr>
      <w:r w:rsidRPr="00837D2E">
        <w:rPr>
          <w:szCs w:val="24"/>
        </w:rPr>
        <w:t>Conduct research on how to optimize planning and scheduling for goods delivery.</w:t>
      </w:r>
    </w:p>
    <w:p w:rsidR="008C75A4" w:rsidRPr="008C75A4" w:rsidRDefault="008C75A4" w:rsidP="008C75A4">
      <w:pPr>
        <w:pStyle w:val="Heading2"/>
      </w:pPr>
      <w:bookmarkStart w:id="29" w:name="_Toc388749097"/>
      <w:r>
        <w:t>Group of functions</w:t>
      </w:r>
      <w:bookmarkEnd w:id="29"/>
    </w:p>
    <w:tbl>
      <w:tblPr>
        <w:tblStyle w:val="GridTableLight"/>
        <w:tblW w:w="8897" w:type="dxa"/>
        <w:tblLayout w:type="fixed"/>
        <w:tblLook w:val="0000" w:firstRow="0" w:lastRow="0" w:firstColumn="0" w:lastColumn="0" w:noHBand="0" w:noVBand="0"/>
      </w:tblPr>
      <w:tblGrid>
        <w:gridCol w:w="1980"/>
        <w:gridCol w:w="6917"/>
      </w:tblGrid>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FC2CB9">
          <w:type w:val="nextColumn"/>
          <w:pgSz w:w="11907" w:h="16839" w:code="9"/>
          <w:pgMar w:top="1418" w:right="1134" w:bottom="1418" w:left="1985" w:header="720" w:footer="720" w:gutter="0"/>
          <w:cols w:space="720"/>
          <w:docGrid w:linePitch="360"/>
        </w:sectPr>
      </w:pPr>
    </w:p>
    <w:p w:rsidR="00354AE1" w:rsidRDefault="00E80E4B" w:rsidP="00E80E4B">
      <w:pPr>
        <w:pStyle w:val="Heading1"/>
      </w:pPr>
      <w:bookmarkStart w:id="30" w:name="_Toc374280075"/>
      <w:bookmarkStart w:id="31" w:name="_Toc374280391"/>
      <w:bookmarkStart w:id="32" w:name="_Toc374280542"/>
      <w:bookmarkStart w:id="33" w:name="_Toc374280850"/>
      <w:bookmarkStart w:id="34" w:name="_Toc388749098"/>
      <w:r w:rsidRPr="00E80E4B">
        <w:lastRenderedPageBreak/>
        <w:t>Software Project Management Plan (SPMP)</w:t>
      </w:r>
      <w:bookmarkEnd w:id="30"/>
      <w:bookmarkEnd w:id="31"/>
      <w:bookmarkEnd w:id="32"/>
      <w:bookmarkEnd w:id="33"/>
      <w:bookmarkEnd w:id="34"/>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5" w:name="_Toc374279511"/>
      <w:bookmarkStart w:id="36" w:name="_Toc374280076"/>
      <w:bookmarkStart w:id="37" w:name="_Toc374280392"/>
      <w:bookmarkStart w:id="38" w:name="_Toc374280543"/>
      <w:bookmarkStart w:id="39" w:name="_Toc374280851"/>
      <w:bookmarkStart w:id="40" w:name="_Toc374334681"/>
      <w:bookmarkStart w:id="41" w:name="_Toc384924231"/>
      <w:bookmarkStart w:id="42" w:name="_Toc385091472"/>
      <w:bookmarkStart w:id="43" w:name="_Toc385249634"/>
      <w:bookmarkStart w:id="44" w:name="_Toc385320316"/>
      <w:bookmarkStart w:id="45" w:name="_Toc385346328"/>
      <w:bookmarkStart w:id="46" w:name="_Toc385422797"/>
      <w:bookmarkStart w:id="47" w:name="_Toc385423089"/>
      <w:bookmarkStart w:id="48" w:name="_Toc385423451"/>
      <w:bookmarkStart w:id="49" w:name="_Toc385592844"/>
      <w:bookmarkStart w:id="50" w:name="_Toc385622858"/>
      <w:bookmarkStart w:id="51" w:name="_Toc385646258"/>
      <w:bookmarkStart w:id="52" w:name="_Toc385651909"/>
      <w:bookmarkStart w:id="53" w:name="_Toc385664745"/>
      <w:bookmarkStart w:id="54" w:name="_Toc388747816"/>
      <w:bookmarkStart w:id="55" w:name="_Toc388748786"/>
      <w:bookmarkStart w:id="56" w:name="_Toc388749099"/>
      <w:bookmarkStart w:id="57" w:name="_Toc374280078"/>
      <w:bookmarkStart w:id="58" w:name="_Toc374280394"/>
      <w:bookmarkStart w:id="59" w:name="_Toc374280545"/>
      <w:bookmarkStart w:id="60" w:name="_Toc374280853"/>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p>
    <w:p w:rsidR="00E80E4B" w:rsidRPr="0009617C" w:rsidRDefault="00E80E4B" w:rsidP="00A24781">
      <w:pPr>
        <w:pStyle w:val="Heading2"/>
        <w:ind w:left="522"/>
      </w:pPr>
      <w:bookmarkStart w:id="61" w:name="_Toc388749100"/>
      <w:r w:rsidRPr="00E80E4B">
        <w:t>Problem Definition</w:t>
      </w:r>
      <w:bookmarkEnd w:id="57"/>
      <w:bookmarkEnd w:id="58"/>
      <w:bookmarkEnd w:id="59"/>
      <w:bookmarkEnd w:id="60"/>
      <w:bookmarkEnd w:id="61"/>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62" w:name="_Toc374279514"/>
      <w:bookmarkStart w:id="63" w:name="_Toc374280079"/>
      <w:bookmarkStart w:id="64" w:name="_Toc374280395"/>
      <w:bookmarkStart w:id="65" w:name="_Toc374280546"/>
      <w:bookmarkStart w:id="66" w:name="_Toc374280854"/>
      <w:bookmarkStart w:id="67" w:name="_Toc374334684"/>
      <w:bookmarkStart w:id="68" w:name="_Toc384924234"/>
      <w:bookmarkStart w:id="69" w:name="_Toc385091474"/>
      <w:bookmarkStart w:id="70" w:name="_Toc385249636"/>
      <w:bookmarkStart w:id="71" w:name="_Toc385320318"/>
      <w:bookmarkStart w:id="72" w:name="_Toc385346330"/>
      <w:bookmarkStart w:id="73" w:name="_Toc385422799"/>
      <w:bookmarkStart w:id="74" w:name="_Toc385423091"/>
      <w:bookmarkStart w:id="75" w:name="_Toc385423453"/>
      <w:bookmarkStart w:id="76" w:name="_Toc385592846"/>
      <w:bookmarkStart w:id="77" w:name="_Toc385622860"/>
      <w:bookmarkStart w:id="78" w:name="_Toc385646260"/>
      <w:bookmarkStart w:id="79" w:name="_Toc385651911"/>
      <w:bookmarkStart w:id="80" w:name="_Toc385664747"/>
      <w:bookmarkStart w:id="81" w:name="_Toc388747818"/>
      <w:bookmarkStart w:id="82" w:name="_Toc388748788"/>
      <w:bookmarkStart w:id="83" w:name="_Toc388749101"/>
      <w:bookmarkStart w:id="84" w:name="_Toc374280082"/>
      <w:bookmarkStart w:id="85" w:name="_Toc374280398"/>
      <w:bookmarkStart w:id="86" w:name="_Toc374280549"/>
      <w:bookmarkStart w:id="87" w:name="_Toc374280857"/>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8" w:name="_Toc385091475"/>
      <w:bookmarkStart w:id="89" w:name="_Toc385249637"/>
      <w:bookmarkStart w:id="90" w:name="_Toc385320319"/>
      <w:bookmarkStart w:id="91" w:name="_Toc385346331"/>
      <w:bookmarkStart w:id="92" w:name="_Toc385422800"/>
      <w:bookmarkStart w:id="93" w:name="_Toc385423092"/>
      <w:bookmarkStart w:id="94" w:name="_Toc385423454"/>
      <w:bookmarkStart w:id="95" w:name="_Toc385592847"/>
      <w:bookmarkStart w:id="96" w:name="_Toc385622861"/>
      <w:bookmarkStart w:id="97" w:name="_Toc385646261"/>
      <w:bookmarkStart w:id="98" w:name="_Toc385651912"/>
      <w:bookmarkStart w:id="99" w:name="_Toc385664748"/>
      <w:bookmarkStart w:id="100" w:name="_Toc388747819"/>
      <w:bookmarkStart w:id="101" w:name="_Toc388748789"/>
      <w:bookmarkStart w:id="102" w:name="_Toc388749102"/>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rsidR="00C20B9A" w:rsidRDefault="00C20B9A" w:rsidP="00131293">
      <w:pPr>
        <w:pStyle w:val="Heading3"/>
        <w:ind w:left="774"/>
      </w:pPr>
      <w:bookmarkStart w:id="103" w:name="_Toc388749103"/>
      <w:r w:rsidRPr="00C20B9A">
        <w:t>Name of this Cap</w:t>
      </w:r>
      <w:r>
        <w:t>s</w:t>
      </w:r>
      <w:r w:rsidRPr="00C20B9A">
        <w:t>tone Project</w:t>
      </w:r>
      <w:bookmarkEnd w:id="84"/>
      <w:bookmarkEnd w:id="85"/>
      <w:bookmarkEnd w:id="86"/>
      <w:bookmarkEnd w:id="87"/>
      <w:bookmarkEnd w:id="103"/>
      <w:r w:rsidRPr="00C20B9A">
        <w:t xml:space="preserve"> </w:t>
      </w:r>
    </w:p>
    <w:tbl>
      <w:tblPr>
        <w:tblStyle w:val="GridTableLight"/>
        <w:tblW w:w="8755" w:type="dxa"/>
        <w:tblLook w:val="04A0" w:firstRow="1" w:lastRow="0" w:firstColumn="1" w:lastColumn="0" w:noHBand="0" w:noVBand="1"/>
      </w:tblPr>
      <w:tblGrid>
        <w:gridCol w:w="2065"/>
        <w:gridCol w:w="6690"/>
      </w:tblGrid>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669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669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060A0C">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669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060A0C">
      <w:pPr>
        <w:pStyle w:val="Heading3"/>
        <w:ind w:left="774"/>
        <w:jc w:val="both"/>
      </w:pPr>
      <w:bookmarkStart w:id="104" w:name="_Toc374280083"/>
      <w:bookmarkStart w:id="105" w:name="_Toc374280399"/>
      <w:bookmarkStart w:id="106" w:name="_Toc374280550"/>
      <w:bookmarkStart w:id="107" w:name="_Toc374280858"/>
      <w:bookmarkStart w:id="108" w:name="_Toc388749104"/>
      <w:r w:rsidRPr="00C20B9A">
        <w:t>Problem Abstract</w:t>
      </w:r>
      <w:bookmarkEnd w:id="104"/>
      <w:bookmarkEnd w:id="105"/>
      <w:bookmarkEnd w:id="106"/>
      <w:bookmarkEnd w:id="107"/>
      <w:bookmarkEnd w:id="108"/>
    </w:p>
    <w:p w:rsidR="00A3241F" w:rsidRPr="00A3241F" w:rsidRDefault="00131293" w:rsidP="00060A0C">
      <w:pPr>
        <w:jc w:val="both"/>
      </w:pPr>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060A0C">
      <w:pPr>
        <w:pStyle w:val="Heading3"/>
        <w:ind w:left="774"/>
        <w:jc w:val="both"/>
      </w:pPr>
      <w:bookmarkStart w:id="109" w:name="_Toc374280084"/>
      <w:bookmarkStart w:id="110" w:name="_Toc374280400"/>
      <w:bookmarkStart w:id="111" w:name="_Toc374280551"/>
      <w:bookmarkStart w:id="112" w:name="_Toc374280859"/>
      <w:bookmarkStart w:id="113" w:name="_Toc388749105"/>
      <w:r w:rsidRPr="00C20B9A">
        <w:t>Project Overview</w:t>
      </w:r>
      <w:bookmarkEnd w:id="109"/>
      <w:bookmarkEnd w:id="110"/>
      <w:bookmarkEnd w:id="111"/>
      <w:bookmarkEnd w:id="112"/>
      <w:bookmarkEnd w:id="113"/>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14" w:name="_Toc374280085"/>
      <w:bookmarkStart w:id="115" w:name="_Toc374280552"/>
      <w:bookmarkStart w:id="116" w:name="_Toc374280860"/>
      <w:bookmarkStart w:id="117" w:name="_Toc374334690"/>
      <w:bookmarkStart w:id="118" w:name="_Toc384924240"/>
      <w:bookmarkStart w:id="119" w:name="_Toc385091479"/>
      <w:bookmarkStart w:id="120" w:name="_Toc385249641"/>
      <w:bookmarkStart w:id="121" w:name="_Toc385320323"/>
      <w:bookmarkStart w:id="122" w:name="_Toc385346335"/>
      <w:bookmarkStart w:id="123" w:name="_Toc385422804"/>
      <w:bookmarkStart w:id="124" w:name="_Toc385423096"/>
      <w:bookmarkStart w:id="125" w:name="_Toc385423458"/>
      <w:bookmarkStart w:id="126" w:name="_Toc385592851"/>
      <w:bookmarkStart w:id="127" w:name="_Toc385622865"/>
      <w:bookmarkStart w:id="128" w:name="_Toc385646265"/>
      <w:bookmarkStart w:id="129" w:name="_Toc385651916"/>
      <w:bookmarkStart w:id="130" w:name="_Toc385664752"/>
      <w:bookmarkStart w:id="131" w:name="_Toc388747823"/>
      <w:bookmarkStart w:id="132" w:name="_Toc388748793"/>
      <w:bookmarkStart w:id="133" w:name="_Toc388749106"/>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34" w:name="_Toc374280086"/>
      <w:bookmarkStart w:id="135" w:name="_Toc374280553"/>
      <w:bookmarkStart w:id="136" w:name="_Toc374280861"/>
      <w:bookmarkStart w:id="137" w:name="_Toc374334691"/>
      <w:bookmarkStart w:id="138" w:name="_Toc384924241"/>
      <w:bookmarkStart w:id="139" w:name="_Toc385091480"/>
      <w:bookmarkStart w:id="140" w:name="_Toc385249642"/>
      <w:bookmarkStart w:id="141" w:name="_Toc385320324"/>
      <w:bookmarkStart w:id="142" w:name="_Toc385346336"/>
      <w:bookmarkStart w:id="143" w:name="_Toc385422805"/>
      <w:bookmarkStart w:id="144" w:name="_Toc385423097"/>
      <w:bookmarkStart w:id="145" w:name="_Toc385423459"/>
      <w:bookmarkStart w:id="146" w:name="_Toc385592852"/>
      <w:bookmarkStart w:id="147" w:name="_Toc385622866"/>
      <w:bookmarkStart w:id="148" w:name="_Toc385646266"/>
      <w:bookmarkStart w:id="149" w:name="_Toc385651917"/>
      <w:bookmarkStart w:id="150" w:name="_Toc385664753"/>
      <w:bookmarkStart w:id="151" w:name="_Toc388747824"/>
      <w:bookmarkStart w:id="152" w:name="_Toc388748794"/>
      <w:bookmarkStart w:id="153" w:name="_Toc388749107"/>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rsidR="00C20B9A" w:rsidRPr="00C20B9A" w:rsidRDefault="00C20B9A" w:rsidP="00060A0C">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54" w:name="_Toc374280087"/>
      <w:bookmarkStart w:id="155" w:name="_Toc374280554"/>
      <w:bookmarkStart w:id="156" w:name="_Toc374280862"/>
      <w:bookmarkStart w:id="157" w:name="_Toc374334692"/>
      <w:bookmarkStart w:id="158" w:name="_Toc384924242"/>
      <w:bookmarkStart w:id="159" w:name="_Toc385091481"/>
      <w:bookmarkStart w:id="160" w:name="_Toc385249643"/>
      <w:bookmarkStart w:id="161" w:name="_Toc385320325"/>
      <w:bookmarkStart w:id="162" w:name="_Toc385346337"/>
      <w:bookmarkStart w:id="163" w:name="_Toc385422806"/>
      <w:bookmarkStart w:id="164" w:name="_Toc385423098"/>
      <w:bookmarkStart w:id="165" w:name="_Toc385423460"/>
      <w:bookmarkStart w:id="166" w:name="_Toc385592853"/>
      <w:bookmarkStart w:id="167" w:name="_Toc385622867"/>
      <w:bookmarkStart w:id="168" w:name="_Toc385646267"/>
      <w:bookmarkStart w:id="169" w:name="_Toc385651918"/>
      <w:bookmarkStart w:id="170" w:name="_Toc385664754"/>
      <w:bookmarkStart w:id="171" w:name="_Toc388747825"/>
      <w:bookmarkStart w:id="172" w:name="_Toc388748795"/>
      <w:bookmarkStart w:id="173" w:name="_Toc388749108"/>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74" w:name="_Toc374280088"/>
      <w:bookmarkStart w:id="175" w:name="_Toc374280555"/>
      <w:bookmarkStart w:id="176" w:name="_Toc374280863"/>
      <w:bookmarkStart w:id="177" w:name="_Toc374334693"/>
      <w:bookmarkStart w:id="178" w:name="_Toc384924243"/>
      <w:bookmarkStart w:id="179" w:name="_Toc385091482"/>
      <w:bookmarkStart w:id="180" w:name="_Toc385249644"/>
      <w:bookmarkStart w:id="181" w:name="_Toc385320326"/>
      <w:bookmarkStart w:id="182" w:name="_Toc385346338"/>
      <w:bookmarkStart w:id="183" w:name="_Toc385422807"/>
      <w:bookmarkStart w:id="184" w:name="_Toc385423099"/>
      <w:bookmarkStart w:id="185" w:name="_Toc385423461"/>
      <w:bookmarkStart w:id="186" w:name="_Toc385592854"/>
      <w:bookmarkStart w:id="187" w:name="_Toc385622868"/>
      <w:bookmarkStart w:id="188" w:name="_Toc385646268"/>
      <w:bookmarkStart w:id="189" w:name="_Toc385651919"/>
      <w:bookmarkStart w:id="190" w:name="_Toc385664755"/>
      <w:bookmarkStart w:id="191" w:name="_Toc388747826"/>
      <w:bookmarkStart w:id="192" w:name="_Toc388748796"/>
      <w:bookmarkStart w:id="193" w:name="_Toc388749109"/>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94" w:name="_Toc374280089"/>
      <w:bookmarkStart w:id="195" w:name="_Toc374280556"/>
      <w:bookmarkStart w:id="196" w:name="_Toc374280864"/>
      <w:bookmarkStart w:id="197" w:name="_Toc374334694"/>
      <w:bookmarkStart w:id="198" w:name="_Toc384924244"/>
      <w:bookmarkStart w:id="199" w:name="_Toc385091483"/>
      <w:bookmarkStart w:id="200" w:name="_Toc385249645"/>
      <w:bookmarkStart w:id="201" w:name="_Toc385320327"/>
      <w:bookmarkStart w:id="202" w:name="_Toc385346339"/>
      <w:bookmarkStart w:id="203" w:name="_Toc385422808"/>
      <w:bookmarkStart w:id="204" w:name="_Toc385423100"/>
      <w:bookmarkStart w:id="205" w:name="_Toc385423462"/>
      <w:bookmarkStart w:id="206" w:name="_Toc385592855"/>
      <w:bookmarkStart w:id="207" w:name="_Toc385622869"/>
      <w:bookmarkStart w:id="208" w:name="_Toc385646269"/>
      <w:bookmarkStart w:id="209" w:name="_Toc385651920"/>
      <w:bookmarkStart w:id="210" w:name="_Toc385664756"/>
      <w:bookmarkStart w:id="211" w:name="_Toc388747827"/>
      <w:bookmarkStart w:id="212" w:name="_Toc388748797"/>
      <w:bookmarkStart w:id="213" w:name="_Toc388749110"/>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214" w:name="_Toc374280090"/>
      <w:bookmarkStart w:id="215" w:name="_Toc374280557"/>
      <w:bookmarkStart w:id="216" w:name="_Toc374280865"/>
      <w:bookmarkStart w:id="217" w:name="_Toc374334695"/>
      <w:bookmarkStart w:id="218" w:name="_Toc384924245"/>
      <w:bookmarkStart w:id="219" w:name="_Toc385091484"/>
      <w:bookmarkStart w:id="220" w:name="_Toc385249646"/>
      <w:bookmarkStart w:id="221" w:name="_Toc385320328"/>
      <w:bookmarkStart w:id="222" w:name="_Toc385346340"/>
      <w:bookmarkStart w:id="223" w:name="_Toc385422809"/>
      <w:bookmarkStart w:id="224" w:name="_Toc385423101"/>
      <w:bookmarkStart w:id="225" w:name="_Toc385423463"/>
      <w:bookmarkStart w:id="226" w:name="_Toc385592856"/>
      <w:bookmarkStart w:id="227" w:name="_Toc385622870"/>
      <w:bookmarkStart w:id="228" w:name="_Toc385646270"/>
      <w:bookmarkStart w:id="229" w:name="_Toc385651921"/>
      <w:bookmarkStart w:id="230" w:name="_Toc385664757"/>
      <w:bookmarkStart w:id="231" w:name="_Toc388747828"/>
      <w:bookmarkStart w:id="232" w:name="_Toc388748798"/>
      <w:bookmarkStart w:id="233" w:name="_Toc388749111"/>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rsidR="00C20B9A" w:rsidRDefault="00C20B9A" w:rsidP="00060A0C">
      <w:pPr>
        <w:pStyle w:val="Heading4"/>
        <w:ind w:left="630" w:hanging="180"/>
      </w:pPr>
      <w:bookmarkStart w:id="234" w:name="_Toc374280091"/>
      <w:bookmarkStart w:id="235" w:name="_Toc374280558"/>
      <w:bookmarkStart w:id="236" w:name="_Toc374280866"/>
      <w:bookmarkStart w:id="237" w:name="_Toc388749112"/>
      <w:r w:rsidRPr="00305956">
        <w:t>The Current System</w:t>
      </w:r>
      <w:bookmarkEnd w:id="234"/>
      <w:bookmarkEnd w:id="235"/>
      <w:bookmarkEnd w:id="236"/>
      <w:bookmarkEnd w:id="237"/>
    </w:p>
    <w:p w:rsidR="00131293" w:rsidRDefault="00131293" w:rsidP="00060A0C">
      <w:pPr>
        <w:jc w:val="both"/>
      </w:pPr>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060A0C">
      <w:pPr>
        <w:jc w:val="both"/>
        <w:rPr>
          <w:b/>
        </w:rPr>
      </w:pPr>
      <w:r w:rsidRPr="005C550D">
        <w:rPr>
          <w:b/>
        </w:rPr>
        <w:t>Traditional goods delivery process</w:t>
      </w:r>
      <w:r>
        <w:rPr>
          <w:b/>
        </w:rPr>
        <w:t>:</w:t>
      </w:r>
    </w:p>
    <w:p w:rsidR="00544757" w:rsidRPr="0070411D" w:rsidRDefault="00131293" w:rsidP="00060A0C">
      <w:pPr>
        <w:tabs>
          <w:tab w:val="left" w:pos="360"/>
        </w:tabs>
        <w:jc w:val="both"/>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60A0C">
      <w:pPr>
        <w:pStyle w:val="Heading4"/>
        <w:ind w:left="630" w:hanging="180"/>
      </w:pPr>
      <w:bookmarkStart w:id="238" w:name="_Toc374280092"/>
      <w:bookmarkStart w:id="239" w:name="_Toc374280559"/>
      <w:bookmarkStart w:id="240" w:name="_Toc374280867"/>
      <w:bookmarkStart w:id="241" w:name="_Toc388749113"/>
      <w:r w:rsidRPr="000D4EA0">
        <w:t>The Proposed System</w:t>
      </w:r>
      <w:bookmarkEnd w:id="238"/>
      <w:bookmarkEnd w:id="239"/>
      <w:bookmarkEnd w:id="240"/>
      <w:bookmarkEnd w:id="241"/>
    </w:p>
    <w:p w:rsidR="00131293" w:rsidRDefault="00131293" w:rsidP="00060A0C">
      <w:pPr>
        <w:jc w:val="both"/>
      </w:pPr>
      <w:bookmarkStart w:id="242" w:name="_Toc374280093"/>
      <w:bookmarkStart w:id="243" w:name="_Toc374280560"/>
      <w:bookmarkStart w:id="244" w:name="_Toc374280868"/>
      <w:r>
        <w:t>By working on this project, we will develop a service system that assists delivery services providers in Ho Chi Minh City to be closer to their customers. The system has some significant features:</w:t>
      </w:r>
    </w:p>
    <w:p w:rsidR="00131293" w:rsidRDefault="00131293" w:rsidP="00060A0C">
      <w:pPr>
        <w:jc w:val="both"/>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060A0C">
      <w:pPr>
        <w:jc w:val="both"/>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060A0C">
      <w:pPr>
        <w:jc w:val="both"/>
        <w:rPr>
          <w:b/>
        </w:rPr>
      </w:pPr>
      <w:r>
        <w:rPr>
          <w:b/>
        </w:rPr>
        <w:t>Support staffs in delivery requests management, package arrangement, planning and scheduling:</w:t>
      </w:r>
    </w:p>
    <w:p w:rsidR="00131293" w:rsidRDefault="00131293" w:rsidP="00060A0C">
      <w:pPr>
        <w:jc w:val="both"/>
      </w:pPr>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060A0C">
      <w:pPr>
        <w:jc w:val="both"/>
        <w:rPr>
          <w:b/>
        </w:rPr>
      </w:pPr>
      <w:r>
        <w:rPr>
          <w:b/>
        </w:rPr>
        <w:lastRenderedPageBreak/>
        <w:t>Easy-to-use tool for customer to make goods delivery requests, searching and review/edit requests, tracking their package:</w:t>
      </w:r>
    </w:p>
    <w:p w:rsidR="00131293" w:rsidRDefault="00131293" w:rsidP="00060A0C">
      <w:pPr>
        <w:jc w:val="both"/>
      </w:pPr>
      <w:proofErr w:type="gramStart"/>
      <w:r>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060A0C">
      <w:pPr>
        <w:jc w:val="both"/>
      </w:pPr>
      <w:r>
        <w:rPr>
          <w:b/>
        </w:rPr>
        <w:t>Optimize arrangement, planning and scheduling for package delivery process</w:t>
      </w:r>
      <w:r>
        <w:t xml:space="preserve"> </w:t>
      </w:r>
    </w:p>
    <w:p w:rsidR="00131293" w:rsidRDefault="00131293" w:rsidP="00060A0C">
      <w:pPr>
        <w:jc w:val="both"/>
      </w:pPr>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060A0C">
      <w:pPr>
        <w:jc w:val="both"/>
        <w:rPr>
          <w:b/>
        </w:rPr>
      </w:pPr>
      <w:proofErr w:type="gramStart"/>
      <w:r w:rsidRPr="00DA00A9">
        <w:rPr>
          <w:b/>
        </w:rPr>
        <w:t>The i</w:t>
      </w:r>
      <w:proofErr w:type="gramEnd"/>
      <w:r w:rsidRPr="00DA00A9">
        <w:rPr>
          <w:b/>
        </w:rPr>
        <w:t xml:space="preserve">-Deliver system’s users: </w:t>
      </w:r>
    </w:p>
    <w:p w:rsidR="00131293" w:rsidRDefault="00131293" w:rsidP="00752249">
      <w:pPr>
        <w:pStyle w:val="ListParagraph"/>
        <w:numPr>
          <w:ilvl w:val="0"/>
          <w:numId w:val="26"/>
        </w:numPr>
        <w:jc w:val="both"/>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752249">
      <w:pPr>
        <w:pStyle w:val="ListParagraph"/>
        <w:numPr>
          <w:ilvl w:val="0"/>
          <w:numId w:val="26"/>
        </w:numPr>
        <w:jc w:val="both"/>
      </w:pPr>
      <w:r>
        <w:rPr>
          <w:b/>
        </w:rPr>
        <w:t>Members:</w:t>
      </w:r>
      <w:r>
        <w:t xml:space="preserve"> guests had an authorized account can login to the i-Deliver website to</w:t>
      </w:r>
    </w:p>
    <w:p w:rsidR="00131293" w:rsidRDefault="00131293" w:rsidP="00752249">
      <w:pPr>
        <w:pStyle w:val="ListParagraph"/>
        <w:numPr>
          <w:ilvl w:val="0"/>
          <w:numId w:val="27"/>
        </w:numPr>
        <w:jc w:val="both"/>
      </w:pPr>
      <w:r>
        <w:t>Make goods delivery requests;</w:t>
      </w:r>
    </w:p>
    <w:p w:rsidR="00131293" w:rsidRDefault="00131293" w:rsidP="00752249">
      <w:pPr>
        <w:pStyle w:val="ListParagraph"/>
        <w:numPr>
          <w:ilvl w:val="0"/>
          <w:numId w:val="27"/>
        </w:numPr>
        <w:jc w:val="both"/>
      </w:pPr>
      <w:r>
        <w:t>Search for posted requests;</w:t>
      </w:r>
    </w:p>
    <w:p w:rsidR="00131293" w:rsidRDefault="00131293" w:rsidP="00752249">
      <w:pPr>
        <w:pStyle w:val="ListParagraph"/>
        <w:numPr>
          <w:ilvl w:val="0"/>
          <w:numId w:val="27"/>
        </w:numPr>
        <w:jc w:val="both"/>
      </w:pPr>
      <w:r>
        <w:t>Edit posted requests;</w:t>
      </w:r>
    </w:p>
    <w:p w:rsidR="00131293" w:rsidRDefault="00131293" w:rsidP="00752249">
      <w:pPr>
        <w:pStyle w:val="ListParagraph"/>
        <w:numPr>
          <w:ilvl w:val="0"/>
          <w:numId w:val="27"/>
        </w:numPr>
        <w:jc w:val="both"/>
      </w:pPr>
      <w:r>
        <w:t>Cancel posted requests (also have constraints);</w:t>
      </w:r>
    </w:p>
    <w:p w:rsidR="00131293" w:rsidRDefault="00131293" w:rsidP="00752249">
      <w:pPr>
        <w:pStyle w:val="ListParagraph"/>
        <w:numPr>
          <w:ilvl w:val="0"/>
          <w:numId w:val="27"/>
        </w:numPr>
        <w:jc w:val="both"/>
      </w:pPr>
      <w:r>
        <w:t>Tracking packages;</w:t>
      </w:r>
    </w:p>
    <w:p w:rsidR="00131293" w:rsidRDefault="00131293" w:rsidP="00752249">
      <w:pPr>
        <w:pStyle w:val="ListParagraph"/>
        <w:numPr>
          <w:ilvl w:val="0"/>
          <w:numId w:val="27"/>
        </w:numPr>
        <w:jc w:val="both"/>
      </w:pPr>
      <w:r>
        <w:t>Comment and rating for service;</w:t>
      </w:r>
    </w:p>
    <w:p w:rsidR="00131293" w:rsidRDefault="00131293" w:rsidP="00752249">
      <w:pPr>
        <w:pStyle w:val="ListParagraph"/>
        <w:numPr>
          <w:ilvl w:val="0"/>
          <w:numId w:val="27"/>
        </w:numPr>
        <w:jc w:val="both"/>
      </w:pPr>
      <w:r>
        <w:t>Statistics</w:t>
      </w:r>
    </w:p>
    <w:p w:rsidR="00131293" w:rsidRDefault="00131293" w:rsidP="00752249">
      <w:pPr>
        <w:pStyle w:val="ListParagraph"/>
        <w:numPr>
          <w:ilvl w:val="0"/>
          <w:numId w:val="26"/>
        </w:numPr>
        <w:jc w:val="both"/>
      </w:pPr>
      <w:r w:rsidRPr="0078340B">
        <w:rPr>
          <w:b/>
        </w:rPr>
        <w:t>Administrators</w:t>
      </w:r>
      <w:r>
        <w:t>: owners of the i-Deliver website who have highest permission can</w:t>
      </w:r>
    </w:p>
    <w:p w:rsidR="00131293" w:rsidRDefault="00131293" w:rsidP="00752249">
      <w:pPr>
        <w:pStyle w:val="ListParagraph"/>
        <w:numPr>
          <w:ilvl w:val="0"/>
          <w:numId w:val="28"/>
        </w:numPr>
        <w:jc w:val="both"/>
      </w:pPr>
      <w:r>
        <w:t>Create new staff account;</w:t>
      </w:r>
    </w:p>
    <w:p w:rsidR="00131293" w:rsidRDefault="00131293" w:rsidP="00752249">
      <w:pPr>
        <w:pStyle w:val="ListParagraph"/>
        <w:numPr>
          <w:ilvl w:val="0"/>
          <w:numId w:val="28"/>
        </w:numPr>
        <w:jc w:val="both"/>
      </w:pPr>
      <w:r>
        <w:t>Edit staff account information;</w:t>
      </w:r>
    </w:p>
    <w:p w:rsidR="00131293" w:rsidRDefault="00131293" w:rsidP="00752249">
      <w:pPr>
        <w:pStyle w:val="ListParagraph"/>
        <w:numPr>
          <w:ilvl w:val="0"/>
          <w:numId w:val="28"/>
        </w:numPr>
        <w:jc w:val="both"/>
      </w:pPr>
      <w:r>
        <w:t>Delete staff account;</w:t>
      </w:r>
    </w:p>
    <w:p w:rsidR="00131293" w:rsidRDefault="00131293" w:rsidP="00752249">
      <w:pPr>
        <w:pStyle w:val="ListParagraph"/>
        <w:numPr>
          <w:ilvl w:val="0"/>
          <w:numId w:val="28"/>
        </w:numPr>
        <w:jc w:val="both"/>
      </w:pPr>
      <w:r>
        <w:t xml:space="preserve">Define fee calculating </w:t>
      </w:r>
      <w:r w:rsidR="00511BAD">
        <w:t>formula</w:t>
      </w:r>
      <w:r>
        <w:t xml:space="preserve"> and fixed value;</w:t>
      </w:r>
    </w:p>
    <w:p w:rsidR="00131293" w:rsidRDefault="00131293" w:rsidP="00752249">
      <w:pPr>
        <w:pStyle w:val="ListParagraph"/>
        <w:numPr>
          <w:ilvl w:val="0"/>
          <w:numId w:val="28"/>
        </w:numPr>
        <w:jc w:val="both"/>
      </w:pPr>
      <w:r>
        <w:t xml:space="preserve">Edit fee calculating </w:t>
      </w:r>
      <w:r w:rsidR="00511BAD">
        <w:t>formula</w:t>
      </w:r>
      <w:r>
        <w:t xml:space="preserve"> and fixed value;</w:t>
      </w:r>
    </w:p>
    <w:p w:rsidR="00131293" w:rsidRDefault="00131293" w:rsidP="00752249">
      <w:pPr>
        <w:pStyle w:val="ListParagraph"/>
        <w:numPr>
          <w:ilvl w:val="0"/>
          <w:numId w:val="28"/>
        </w:numPr>
        <w:jc w:val="both"/>
      </w:pPr>
      <w:r>
        <w:t>Statistics</w:t>
      </w:r>
    </w:p>
    <w:p w:rsidR="00131293" w:rsidRDefault="00131293" w:rsidP="00752249">
      <w:pPr>
        <w:pStyle w:val="ListParagraph"/>
        <w:numPr>
          <w:ilvl w:val="0"/>
          <w:numId w:val="26"/>
        </w:numPr>
        <w:jc w:val="both"/>
      </w:pPr>
      <w:r w:rsidRPr="0078340B">
        <w:rPr>
          <w:b/>
        </w:rPr>
        <w:t>Staffs</w:t>
      </w:r>
      <w:r>
        <w:t xml:space="preserve">: users who has account which created by </w:t>
      </w:r>
      <w:r w:rsidR="00511BAD">
        <w:t>administrators</w:t>
      </w:r>
      <w:r>
        <w:t xml:space="preserve"> have right to</w:t>
      </w:r>
    </w:p>
    <w:p w:rsidR="00131293" w:rsidRDefault="00131293" w:rsidP="00752249">
      <w:pPr>
        <w:pStyle w:val="ListParagraph"/>
        <w:numPr>
          <w:ilvl w:val="0"/>
          <w:numId w:val="29"/>
        </w:numPr>
        <w:jc w:val="both"/>
      </w:pPr>
      <w:r>
        <w:t>Manage requests: approve, reject, update status, assign and scheduling;</w:t>
      </w:r>
    </w:p>
    <w:p w:rsidR="00131293" w:rsidRDefault="00131293" w:rsidP="00752249">
      <w:pPr>
        <w:pStyle w:val="ListParagraph"/>
        <w:numPr>
          <w:ilvl w:val="0"/>
          <w:numId w:val="29"/>
        </w:numPr>
        <w:jc w:val="both"/>
      </w:pPr>
      <w:r>
        <w:t>Search for packages, routes or members;</w:t>
      </w:r>
    </w:p>
    <w:p w:rsidR="00131293" w:rsidRDefault="00131293" w:rsidP="00752249">
      <w:pPr>
        <w:pStyle w:val="ListParagraph"/>
        <w:numPr>
          <w:ilvl w:val="0"/>
          <w:numId w:val="29"/>
        </w:numPr>
        <w:jc w:val="both"/>
      </w:pPr>
      <w:r>
        <w:t>Manage journeys: include add new, edit or delete routes, stations, trips and coaches;</w:t>
      </w:r>
    </w:p>
    <w:p w:rsidR="00131293" w:rsidRDefault="00131293" w:rsidP="00752249">
      <w:pPr>
        <w:pStyle w:val="ListParagraph"/>
        <w:numPr>
          <w:ilvl w:val="0"/>
          <w:numId w:val="29"/>
        </w:numPr>
        <w:jc w:val="both"/>
      </w:pPr>
      <w:r>
        <w:t>Manage comments and rates: delete violated/spam comments</w:t>
      </w:r>
    </w:p>
    <w:p w:rsidR="005F3616" w:rsidRDefault="005F3616" w:rsidP="00060A0C">
      <w:pPr>
        <w:pStyle w:val="ListParagraph"/>
        <w:ind w:left="1440"/>
        <w:jc w:val="both"/>
      </w:pPr>
    </w:p>
    <w:p w:rsidR="00DD01D4" w:rsidRPr="00DA00A9" w:rsidRDefault="00D77DA8" w:rsidP="00060A0C">
      <w:pPr>
        <w:pStyle w:val="ListParagraph"/>
        <w:ind w:left="0"/>
      </w:pPr>
      <w:r>
        <w:rPr>
          <w:noProof/>
          <w:lang w:eastAsia="en-US"/>
        </w:rPr>
        <w:lastRenderedPageBreak/>
        <w:drawing>
          <wp:inline distT="0" distB="0" distL="0" distR="0" wp14:anchorId="2EECD92E" wp14:editId="4F549400">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45" w:name="_Toc388749394"/>
      <w:proofErr w:type="gramStart"/>
      <w:r>
        <w:t xml:space="preserve">Figure </w:t>
      </w:r>
      <w:fldSimple w:instr=" SEQ Figure \* ARABIC ">
        <w:r w:rsidR="005933B7">
          <w:rPr>
            <w:noProof/>
          </w:rPr>
          <w:t>1</w:t>
        </w:r>
      </w:fldSimple>
      <w:r>
        <w:t>.</w:t>
      </w:r>
      <w:proofErr w:type="gramEnd"/>
      <w:r>
        <w:t xml:space="preserve"> </w:t>
      </w:r>
      <w:r w:rsidRPr="00FD6241">
        <w:t xml:space="preserve">An overview of </w:t>
      </w:r>
      <w:proofErr w:type="gramStart"/>
      <w:r w:rsidRPr="00FD6241">
        <w:t>the i</w:t>
      </w:r>
      <w:proofErr w:type="gramEnd"/>
      <w:r w:rsidRPr="00FD6241">
        <w:t>-Deliver system</w:t>
      </w:r>
      <w:bookmarkEnd w:id="245"/>
    </w:p>
    <w:p w:rsidR="00C20B9A" w:rsidRPr="000D4EA0" w:rsidRDefault="00C20B9A" w:rsidP="001673C9">
      <w:pPr>
        <w:pStyle w:val="Heading4"/>
        <w:ind w:left="630" w:hanging="180"/>
      </w:pPr>
      <w:bookmarkStart w:id="246" w:name="_Toc388749114"/>
      <w:r w:rsidRPr="000D4EA0">
        <w:t>Boundaries of the System</w:t>
      </w:r>
      <w:bookmarkEnd w:id="242"/>
      <w:bookmarkEnd w:id="243"/>
      <w:bookmarkEnd w:id="244"/>
      <w:bookmarkEnd w:id="246"/>
    </w:p>
    <w:p w:rsidR="00E824D7" w:rsidRDefault="00E824D7" w:rsidP="001673C9">
      <w:pPr>
        <w:jc w:val="both"/>
      </w:pPr>
      <w:r>
        <w:t>There is no previous version of this system. The product will be developed from scratch, independent of any current system.</w:t>
      </w:r>
    </w:p>
    <w:p w:rsidR="00E824D7" w:rsidRDefault="00E824D7" w:rsidP="001673C9">
      <w:pPr>
        <w:jc w:val="both"/>
      </w:pPr>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1673C9">
      <w:pPr>
        <w:jc w:val="both"/>
      </w:pPr>
      <w:r>
        <w:t>It focuses mainly on providing easy-to-use interfaces and tools, which support both customers and delivery service staffs.</w:t>
      </w:r>
    </w:p>
    <w:p w:rsidR="00E824D7" w:rsidRDefault="00E824D7" w:rsidP="001673C9">
      <w:pPr>
        <w:jc w:val="both"/>
      </w:pPr>
      <w:r>
        <w:t>The final product of this Capstone Project includes</w:t>
      </w:r>
    </w:p>
    <w:p w:rsidR="00E824D7" w:rsidRDefault="00E824D7" w:rsidP="001673C9">
      <w:pPr>
        <w:pStyle w:val="ListParagraph"/>
        <w:numPr>
          <w:ilvl w:val="0"/>
          <w:numId w:val="11"/>
        </w:numPr>
        <w:jc w:val="both"/>
      </w:pPr>
      <w:r>
        <w:t>A service portal which helps customers make goods delivery requests;</w:t>
      </w:r>
    </w:p>
    <w:p w:rsidR="00E824D7" w:rsidRDefault="00E824D7" w:rsidP="001673C9">
      <w:pPr>
        <w:pStyle w:val="ListParagraph"/>
        <w:numPr>
          <w:ilvl w:val="0"/>
          <w:numId w:val="11"/>
        </w:numPr>
        <w:jc w:val="both"/>
      </w:pPr>
      <w:r>
        <w:t>A management module for staffs/administrators of delivery service;</w:t>
      </w:r>
    </w:p>
    <w:p w:rsidR="005143EE" w:rsidRPr="005143EE" w:rsidRDefault="00E824D7" w:rsidP="001673C9">
      <w:pPr>
        <w:pStyle w:val="ListParagraph"/>
        <w:numPr>
          <w:ilvl w:val="0"/>
          <w:numId w:val="11"/>
        </w:numPr>
        <w:jc w:val="both"/>
      </w:pPr>
      <w:r>
        <w:t>All the documents involved in the development process.</w:t>
      </w:r>
    </w:p>
    <w:p w:rsidR="00C20B9A" w:rsidRPr="000D4EA0" w:rsidRDefault="00C20B9A" w:rsidP="001673C9">
      <w:pPr>
        <w:pStyle w:val="Heading4"/>
        <w:ind w:left="630" w:hanging="180"/>
      </w:pPr>
      <w:bookmarkStart w:id="247" w:name="_Toc374280094"/>
      <w:bookmarkStart w:id="248" w:name="_Toc374280561"/>
      <w:bookmarkStart w:id="249" w:name="_Toc374280869"/>
      <w:bookmarkStart w:id="250" w:name="_Toc388749115"/>
      <w:r w:rsidRPr="000D4EA0">
        <w:t>Development Environment</w:t>
      </w:r>
      <w:bookmarkEnd w:id="247"/>
      <w:bookmarkEnd w:id="248"/>
      <w:bookmarkEnd w:id="249"/>
      <w:bookmarkEnd w:id="250"/>
    </w:p>
    <w:p w:rsidR="00E824D7" w:rsidRPr="001E60AF" w:rsidRDefault="00E824D7" w:rsidP="001673C9">
      <w:pPr>
        <w:tabs>
          <w:tab w:val="right" w:pos="9360"/>
        </w:tabs>
        <w:jc w:val="both"/>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1673C9">
      <w:pPr>
        <w:jc w:val="both"/>
        <w:rPr>
          <w:b/>
        </w:rPr>
      </w:pPr>
      <w:r w:rsidRPr="001E60AF">
        <w:rPr>
          <w:b/>
        </w:rPr>
        <w:t>Hard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lastRenderedPageBreak/>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t>All computers must be connected to the Internet.</w:t>
      </w:r>
    </w:p>
    <w:p w:rsidR="00E824D7" w:rsidRPr="001E60AF" w:rsidRDefault="00E824D7" w:rsidP="001673C9">
      <w:pPr>
        <w:spacing w:before="80" w:after="80"/>
        <w:jc w:val="both"/>
        <w:rPr>
          <w:b/>
        </w:rPr>
      </w:pPr>
      <w:r w:rsidRPr="001E60AF">
        <w:rPr>
          <w:b/>
        </w:rPr>
        <w:t>Soft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1673C9">
      <w:pPr>
        <w:pStyle w:val="Heading2"/>
        <w:ind w:left="180" w:hanging="90"/>
        <w:jc w:val="both"/>
      </w:pPr>
      <w:bookmarkStart w:id="251" w:name="_Toc374280095"/>
      <w:bookmarkStart w:id="252" w:name="_Toc374280401"/>
      <w:bookmarkStart w:id="253" w:name="_Toc374280562"/>
      <w:bookmarkStart w:id="254" w:name="_Toc374280870"/>
      <w:bookmarkStart w:id="255" w:name="_Toc388749116"/>
      <w:r w:rsidRPr="00C20B9A">
        <w:t>Project organization</w:t>
      </w:r>
      <w:bookmarkEnd w:id="251"/>
      <w:bookmarkEnd w:id="252"/>
      <w:bookmarkEnd w:id="253"/>
      <w:bookmarkEnd w:id="254"/>
      <w:bookmarkEnd w:id="255"/>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56" w:name="_Toc374279521"/>
      <w:bookmarkStart w:id="257" w:name="_Toc374280096"/>
      <w:bookmarkStart w:id="258" w:name="_Toc374280402"/>
      <w:bookmarkStart w:id="259" w:name="_Toc374280563"/>
      <w:bookmarkStart w:id="260" w:name="_Toc374280871"/>
      <w:bookmarkStart w:id="261" w:name="_Toc374334701"/>
      <w:bookmarkStart w:id="262" w:name="_Toc384924251"/>
      <w:bookmarkStart w:id="263" w:name="_Toc385091490"/>
      <w:bookmarkStart w:id="264" w:name="_Toc385249652"/>
      <w:bookmarkStart w:id="265" w:name="_Toc385320334"/>
      <w:bookmarkStart w:id="266" w:name="_Toc385346346"/>
      <w:bookmarkStart w:id="267" w:name="_Toc385422815"/>
      <w:bookmarkStart w:id="268" w:name="_Toc385423107"/>
      <w:bookmarkStart w:id="269" w:name="_Toc385423469"/>
      <w:bookmarkStart w:id="270" w:name="_Toc385592862"/>
      <w:bookmarkStart w:id="271" w:name="_Toc385622876"/>
      <w:bookmarkStart w:id="272" w:name="_Toc385646276"/>
      <w:bookmarkStart w:id="273" w:name="_Toc385651927"/>
      <w:bookmarkStart w:id="274" w:name="_Toc385664763"/>
      <w:bookmarkStart w:id="275" w:name="_Toc388747834"/>
      <w:bookmarkStart w:id="276" w:name="_Toc388748804"/>
      <w:bookmarkStart w:id="277" w:name="_Toc388749117"/>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78" w:name="_Toc374279522"/>
      <w:bookmarkStart w:id="279" w:name="_Toc374280097"/>
      <w:bookmarkStart w:id="280" w:name="_Toc374280403"/>
      <w:bookmarkStart w:id="281" w:name="_Toc374280564"/>
      <w:bookmarkStart w:id="282" w:name="_Toc374280872"/>
      <w:bookmarkStart w:id="283" w:name="_Toc374334702"/>
      <w:bookmarkStart w:id="284" w:name="_Toc384924252"/>
      <w:bookmarkStart w:id="285" w:name="_Toc385091491"/>
      <w:bookmarkStart w:id="286" w:name="_Toc385249653"/>
      <w:bookmarkStart w:id="287" w:name="_Toc385320335"/>
      <w:bookmarkStart w:id="288" w:name="_Toc385346347"/>
      <w:bookmarkStart w:id="289" w:name="_Toc385422816"/>
      <w:bookmarkStart w:id="290" w:name="_Toc385423108"/>
      <w:bookmarkStart w:id="291" w:name="_Toc385423470"/>
      <w:bookmarkStart w:id="292" w:name="_Toc385592863"/>
      <w:bookmarkStart w:id="293" w:name="_Toc385622877"/>
      <w:bookmarkStart w:id="294" w:name="_Toc385646277"/>
      <w:bookmarkStart w:id="295" w:name="_Toc385651928"/>
      <w:bookmarkStart w:id="296" w:name="_Toc385664764"/>
      <w:bookmarkStart w:id="297" w:name="_Toc388747835"/>
      <w:bookmarkStart w:id="298" w:name="_Toc388748805"/>
      <w:bookmarkStart w:id="299" w:name="_Toc388749118"/>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rsidR="00E80E4B" w:rsidRDefault="00C20B9A" w:rsidP="001673C9">
      <w:pPr>
        <w:pStyle w:val="Heading3"/>
        <w:ind w:left="360" w:hanging="90"/>
        <w:jc w:val="both"/>
      </w:pPr>
      <w:bookmarkStart w:id="300" w:name="_Toc374280098"/>
      <w:bookmarkStart w:id="301" w:name="_Toc374280404"/>
      <w:bookmarkStart w:id="302" w:name="_Toc374280565"/>
      <w:bookmarkStart w:id="303" w:name="_Toc374280873"/>
      <w:bookmarkStart w:id="304" w:name="_Toc388749119"/>
      <w:r w:rsidRPr="00C20B9A">
        <w:t>Software Process Model</w:t>
      </w:r>
      <w:bookmarkEnd w:id="300"/>
      <w:bookmarkEnd w:id="301"/>
      <w:bookmarkEnd w:id="302"/>
      <w:bookmarkEnd w:id="303"/>
      <w:bookmarkEnd w:id="304"/>
    </w:p>
    <w:p w:rsidR="00734DAB" w:rsidRPr="00734DAB" w:rsidRDefault="00734DAB" w:rsidP="001673C9">
      <w:pPr>
        <w:jc w:val="both"/>
      </w:pPr>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7ABE991E" wp14:editId="7D04FAEC">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5A0D11" w:rsidRPr="00953F5A" w:rsidRDefault="005A0D11"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5A0D11" w:rsidRPr="00953F5A" w:rsidRDefault="005A0D11"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A0D11" w:rsidRPr="00953F5A" w:rsidRDefault="005A0D11"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5A0D11" w:rsidRPr="00953F5A" w:rsidRDefault="005A0D11"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5A0D11" w:rsidRPr="00953F5A" w:rsidRDefault="005A0D11"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5A0D11" w:rsidRPr="00953F5A" w:rsidRDefault="005A0D11"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5A0D11" w:rsidRPr="00953F5A" w:rsidRDefault="005A0D11"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5A0D11" w:rsidRPr="00953F5A" w:rsidRDefault="005A0D11"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5A0D11" w:rsidRPr="00953F5A" w:rsidRDefault="005A0D11"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5A0D11" w:rsidRPr="00953F5A" w:rsidRDefault="005A0D11"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305" w:name="_Toc388749395"/>
      <w:proofErr w:type="gramStart"/>
      <w:r>
        <w:t xml:space="preserve">Figure </w:t>
      </w:r>
      <w:fldSimple w:instr=" SEQ Figure \* ARABIC ">
        <w:r w:rsidR="005933B7">
          <w:rPr>
            <w:noProof/>
          </w:rPr>
          <w:t>2</w:t>
        </w:r>
      </w:fldSimple>
      <w:r>
        <w:t>.</w:t>
      </w:r>
      <w:proofErr w:type="gramEnd"/>
      <w:r>
        <w:t xml:space="preserve"> </w:t>
      </w:r>
      <w:r w:rsidRPr="00E7506E">
        <w:t>The waterfall software lifecycle model</w:t>
      </w:r>
      <w:bookmarkEnd w:id="305"/>
    </w:p>
    <w:p w:rsidR="00E80E4B" w:rsidRDefault="00C20B9A" w:rsidP="003C0104">
      <w:pPr>
        <w:pStyle w:val="Heading3"/>
        <w:ind w:left="774"/>
      </w:pPr>
      <w:bookmarkStart w:id="306" w:name="_Toc374280099"/>
      <w:bookmarkStart w:id="307" w:name="_Toc374280405"/>
      <w:bookmarkStart w:id="308" w:name="_Toc374280566"/>
      <w:bookmarkStart w:id="309" w:name="_Toc374280874"/>
      <w:bookmarkStart w:id="310" w:name="_Toc388749120"/>
      <w:r w:rsidRPr="00C20B9A">
        <w:t>Roles and Responsibilities</w:t>
      </w:r>
      <w:bookmarkEnd w:id="306"/>
      <w:bookmarkEnd w:id="307"/>
      <w:bookmarkEnd w:id="308"/>
      <w:bookmarkEnd w:id="309"/>
      <w:bookmarkEnd w:id="310"/>
    </w:p>
    <w:tbl>
      <w:tblPr>
        <w:tblStyle w:val="GridTable1Light"/>
        <w:tblW w:w="9039" w:type="dxa"/>
        <w:tblLook w:val="04A0" w:firstRow="1" w:lastRow="0" w:firstColumn="1" w:lastColumn="0" w:noHBand="0" w:noVBand="1"/>
      </w:tblPr>
      <w:tblGrid>
        <w:gridCol w:w="543"/>
        <w:gridCol w:w="1702"/>
        <w:gridCol w:w="1620"/>
        <w:gridCol w:w="5174"/>
      </w:tblGrid>
      <w:tr w:rsidR="00781F96" w:rsidRPr="00CB0146" w:rsidTr="001673C9">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174"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1673C9">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1</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1673C9">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lastRenderedPageBreak/>
              <w:t>2</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1673C9">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3</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4</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5</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420E64">
      <w:pPr>
        <w:pStyle w:val="Heading3"/>
        <w:ind w:left="774"/>
        <w:jc w:val="both"/>
      </w:pPr>
      <w:bookmarkStart w:id="311" w:name="_Toc374280100"/>
      <w:bookmarkStart w:id="312" w:name="_Toc374280406"/>
      <w:bookmarkStart w:id="313" w:name="_Toc374280567"/>
      <w:bookmarkStart w:id="314" w:name="_Toc374280875"/>
      <w:bookmarkStart w:id="315" w:name="_Toc388749121"/>
      <w:r w:rsidRPr="00C20B9A">
        <w:t>Tools and Techniques</w:t>
      </w:r>
      <w:bookmarkEnd w:id="311"/>
      <w:bookmarkEnd w:id="312"/>
      <w:bookmarkEnd w:id="313"/>
      <w:bookmarkEnd w:id="314"/>
      <w:bookmarkEnd w:id="315"/>
    </w:p>
    <w:p w:rsidR="00781F96" w:rsidRPr="00CB0146" w:rsidRDefault="00781F96" w:rsidP="00420E64">
      <w:pPr>
        <w:jc w:val="both"/>
        <w:rPr>
          <w:rFonts w:cs="Times New Roman"/>
        </w:rPr>
      </w:pPr>
      <w:r w:rsidRPr="00CB0146">
        <w:rPr>
          <w:rFonts w:cs="Times New Roman"/>
        </w:rPr>
        <w:t>The tools that will be used to develop the system include:</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420E64">
      <w:pPr>
        <w:pStyle w:val="Heading2"/>
        <w:ind w:left="180" w:hanging="90"/>
        <w:jc w:val="both"/>
      </w:pPr>
      <w:bookmarkStart w:id="316" w:name="_Toc374280101"/>
      <w:bookmarkStart w:id="317" w:name="_Toc374280407"/>
      <w:bookmarkStart w:id="318" w:name="_Toc374280568"/>
      <w:bookmarkStart w:id="319" w:name="_Toc374280876"/>
      <w:bookmarkStart w:id="320" w:name="_Toc388749122"/>
      <w:r w:rsidRPr="00C20B9A">
        <w:t>Project management plan</w:t>
      </w:r>
      <w:bookmarkEnd w:id="316"/>
      <w:bookmarkEnd w:id="317"/>
      <w:bookmarkEnd w:id="318"/>
      <w:bookmarkEnd w:id="319"/>
      <w:bookmarkEnd w:id="320"/>
    </w:p>
    <w:p w:rsidR="00C20B9A" w:rsidRPr="00C20B9A" w:rsidRDefault="00C20B9A" w:rsidP="00420E64">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321" w:name="_Toc374279527"/>
      <w:bookmarkStart w:id="322" w:name="_Toc374280102"/>
      <w:bookmarkStart w:id="323" w:name="_Toc374280408"/>
      <w:bookmarkStart w:id="324" w:name="_Toc374280569"/>
      <w:bookmarkStart w:id="325" w:name="_Toc374280877"/>
      <w:bookmarkStart w:id="326" w:name="_Toc374334707"/>
      <w:bookmarkStart w:id="327" w:name="_Toc384924257"/>
      <w:bookmarkStart w:id="328" w:name="_Toc385091496"/>
      <w:bookmarkStart w:id="329" w:name="_Toc385249658"/>
      <w:bookmarkStart w:id="330" w:name="_Toc385320340"/>
      <w:bookmarkStart w:id="331" w:name="_Toc385346352"/>
      <w:bookmarkStart w:id="332" w:name="_Toc385422821"/>
      <w:bookmarkStart w:id="333" w:name="_Toc385423113"/>
      <w:bookmarkStart w:id="334" w:name="_Toc385423475"/>
      <w:bookmarkStart w:id="335" w:name="_Toc385592868"/>
      <w:bookmarkStart w:id="336" w:name="_Toc385622882"/>
      <w:bookmarkStart w:id="337" w:name="_Toc385646282"/>
      <w:bookmarkStart w:id="338" w:name="_Toc385651933"/>
      <w:bookmarkStart w:id="339" w:name="_Toc385664769"/>
      <w:bookmarkStart w:id="340" w:name="_Toc388747840"/>
      <w:bookmarkStart w:id="341" w:name="_Toc388748810"/>
      <w:bookmarkStart w:id="342" w:name="_Toc388749123"/>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p>
    <w:p w:rsidR="00C20B9A" w:rsidRDefault="00C20B9A" w:rsidP="00420E64">
      <w:pPr>
        <w:pStyle w:val="Heading3"/>
        <w:ind w:left="450" w:hanging="180"/>
        <w:jc w:val="both"/>
      </w:pPr>
      <w:bookmarkStart w:id="343" w:name="_Toc374280103"/>
      <w:bookmarkStart w:id="344" w:name="_Toc374280409"/>
      <w:bookmarkStart w:id="345" w:name="_Toc374280570"/>
      <w:bookmarkStart w:id="346" w:name="_Toc374280878"/>
      <w:bookmarkStart w:id="347" w:name="_Toc388749124"/>
      <w:r w:rsidRPr="00C20B9A">
        <w:t>Tasks</w:t>
      </w:r>
      <w:bookmarkEnd w:id="343"/>
      <w:bookmarkEnd w:id="344"/>
      <w:bookmarkEnd w:id="345"/>
      <w:bookmarkEnd w:id="346"/>
      <w:bookmarkEnd w:id="347"/>
    </w:p>
    <w:p w:rsidR="0089046E" w:rsidRDefault="0089046E" w:rsidP="00420E64">
      <w:pPr>
        <w:jc w:val="both"/>
        <w:rPr>
          <w:rFonts w:cs="Times New Roman"/>
        </w:rPr>
      </w:pPr>
      <w:bookmarkStart w:id="348" w:name="_Toc374280116"/>
      <w:bookmarkStart w:id="349" w:name="_Toc374280410"/>
      <w:bookmarkStart w:id="350" w:name="_Toc374280583"/>
      <w:bookmarkStart w:id="351" w:name="_Toc374280891"/>
      <w:r w:rsidRPr="00CB0146">
        <w:rPr>
          <w:rFonts w:cs="Times New Roman"/>
        </w:rPr>
        <w:t>Below are all the major tasks that need to be performed sequentially during the development of the system.</w:t>
      </w:r>
    </w:p>
    <w:p w:rsidR="00420E64" w:rsidRDefault="00420E64">
      <w:pPr>
        <w:rPr>
          <w:rFonts w:cs="Times New Roman"/>
        </w:rPr>
      </w:pPr>
      <w:r>
        <w:rPr>
          <w:rFonts w:cs="Times New Roman"/>
        </w:rPr>
        <w:br w:type="page"/>
      </w:r>
    </w:p>
    <w:p w:rsidR="00420E64" w:rsidRPr="00CB0146" w:rsidRDefault="00420E64" w:rsidP="00420E64">
      <w:pPr>
        <w:jc w:val="both"/>
        <w:rPr>
          <w:rFonts w:cs="Times New Roman"/>
        </w:rPr>
      </w:pP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52" w:name="_Toc385091498"/>
      <w:bookmarkStart w:id="353" w:name="_Toc385249660"/>
      <w:bookmarkStart w:id="354" w:name="_Toc385320342"/>
      <w:bookmarkStart w:id="355" w:name="_Toc385346354"/>
      <w:bookmarkStart w:id="356" w:name="_Toc385422823"/>
      <w:bookmarkStart w:id="357" w:name="_Toc385423115"/>
      <w:bookmarkStart w:id="358" w:name="_Toc385423477"/>
      <w:bookmarkStart w:id="359" w:name="_Toc385592870"/>
      <w:bookmarkStart w:id="360" w:name="_Toc385622884"/>
      <w:bookmarkStart w:id="361" w:name="_Toc385646284"/>
      <w:bookmarkStart w:id="362" w:name="_Toc385651935"/>
      <w:bookmarkStart w:id="363" w:name="_Toc385664771"/>
      <w:bookmarkStart w:id="364" w:name="_Toc388747842"/>
      <w:bookmarkStart w:id="365" w:name="_Toc388748812"/>
      <w:bookmarkStart w:id="366" w:name="_Toc388749125"/>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67" w:name="_Toc385091499"/>
      <w:bookmarkStart w:id="368" w:name="_Toc385249661"/>
      <w:bookmarkStart w:id="369" w:name="_Toc385320343"/>
      <w:bookmarkStart w:id="370" w:name="_Toc385346355"/>
      <w:bookmarkStart w:id="371" w:name="_Toc385422824"/>
      <w:bookmarkStart w:id="372" w:name="_Toc385423116"/>
      <w:bookmarkStart w:id="373" w:name="_Toc385423478"/>
      <w:bookmarkStart w:id="374" w:name="_Toc385592871"/>
      <w:bookmarkStart w:id="375" w:name="_Toc385622885"/>
      <w:bookmarkStart w:id="376" w:name="_Toc385646285"/>
      <w:bookmarkStart w:id="377" w:name="_Toc385651936"/>
      <w:bookmarkStart w:id="378" w:name="_Toc385664772"/>
      <w:bookmarkStart w:id="379" w:name="_Toc388747843"/>
      <w:bookmarkStart w:id="380" w:name="_Toc388748813"/>
      <w:bookmarkStart w:id="381" w:name="_Toc38874912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82" w:name="_Toc385091500"/>
      <w:bookmarkStart w:id="383" w:name="_Toc385249662"/>
      <w:bookmarkStart w:id="384" w:name="_Toc385320344"/>
      <w:bookmarkStart w:id="385" w:name="_Toc385346356"/>
      <w:bookmarkStart w:id="386" w:name="_Toc385422825"/>
      <w:bookmarkStart w:id="387" w:name="_Toc385423117"/>
      <w:bookmarkStart w:id="388" w:name="_Toc385423479"/>
      <w:bookmarkStart w:id="389" w:name="_Toc385592872"/>
      <w:bookmarkStart w:id="390" w:name="_Toc385622886"/>
      <w:bookmarkStart w:id="391" w:name="_Toc385646286"/>
      <w:bookmarkStart w:id="392" w:name="_Toc385651937"/>
      <w:bookmarkStart w:id="393" w:name="_Toc385664773"/>
      <w:bookmarkStart w:id="394" w:name="_Toc388747844"/>
      <w:bookmarkStart w:id="395" w:name="_Toc388748814"/>
      <w:bookmarkStart w:id="396" w:name="_Toc388749127"/>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p>
    <w:p w:rsidR="0089046E" w:rsidRPr="0089046E" w:rsidRDefault="0089046E" w:rsidP="00752249">
      <w:pPr>
        <w:pStyle w:val="Heading4"/>
        <w:numPr>
          <w:ilvl w:val="3"/>
          <w:numId w:val="30"/>
        </w:numPr>
        <w:rPr>
          <w:rFonts w:cs="Times New Roman"/>
        </w:rPr>
      </w:pPr>
      <w:bookmarkStart w:id="397" w:name="_Toc374280107"/>
      <w:bookmarkStart w:id="398" w:name="_Toc374280574"/>
      <w:bookmarkStart w:id="399" w:name="_Toc374280882"/>
      <w:bookmarkStart w:id="400" w:name="_Toc374334712"/>
      <w:bookmarkStart w:id="401" w:name="_Toc388749128"/>
      <w:r w:rsidRPr="0089046E">
        <w:rPr>
          <w:rFonts w:cs="Times New Roman"/>
        </w:rPr>
        <w:t>Task 1: Initiating</w:t>
      </w:r>
      <w:bookmarkEnd w:id="397"/>
      <w:bookmarkEnd w:id="398"/>
      <w:bookmarkEnd w:id="399"/>
      <w:bookmarkEnd w:id="400"/>
      <w:bookmarkEnd w:id="40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nitia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Report 1 – Project Introduc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N/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Performing survey on the delivery service providers can be 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402" w:name="_Toc374280108"/>
      <w:bookmarkStart w:id="403" w:name="_Toc374280575"/>
      <w:bookmarkStart w:id="404" w:name="_Toc374280883"/>
      <w:bookmarkStart w:id="405" w:name="_Toc374334713"/>
      <w:bookmarkStart w:id="406" w:name="_Toc388749129"/>
      <w:r w:rsidRPr="00CB0146">
        <w:rPr>
          <w:rFonts w:cs="Times New Roman"/>
        </w:rPr>
        <w:t>Task 2: Planning</w:t>
      </w:r>
      <w:bookmarkEnd w:id="402"/>
      <w:bookmarkEnd w:id="403"/>
      <w:bookmarkEnd w:id="404"/>
      <w:bookmarkEnd w:id="405"/>
      <w:bookmarkEnd w:id="40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Plann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Create the project management plan; break the system into modules and assign tasks to each member.</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1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407" w:name="_Toc374280109"/>
      <w:bookmarkStart w:id="408" w:name="_Toc374280576"/>
      <w:bookmarkStart w:id="409" w:name="_Toc374280884"/>
      <w:bookmarkStart w:id="410" w:name="_Toc374334714"/>
      <w:bookmarkStart w:id="411" w:name="_Toc388749130"/>
      <w:r w:rsidRPr="00CB0146">
        <w:rPr>
          <w:rFonts w:cs="Times New Roman"/>
        </w:rPr>
        <w:t>Task 3: Specifying requirements</w:t>
      </w:r>
      <w:bookmarkEnd w:id="407"/>
      <w:bookmarkEnd w:id="408"/>
      <w:bookmarkEnd w:id="409"/>
      <w:bookmarkEnd w:id="410"/>
      <w:bookmarkEnd w:id="41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Specifying requirement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2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412" w:name="_Toc374280110"/>
      <w:bookmarkStart w:id="413" w:name="_Toc374280577"/>
      <w:bookmarkStart w:id="414" w:name="_Toc374280885"/>
      <w:bookmarkStart w:id="415" w:name="_Toc374334715"/>
      <w:bookmarkStart w:id="416" w:name="_Toc388749131"/>
      <w:r w:rsidRPr="00CB0146">
        <w:rPr>
          <w:rFonts w:cs="Times New Roman"/>
        </w:rPr>
        <w:t>Task 4: Designing database</w:t>
      </w:r>
      <w:bookmarkEnd w:id="412"/>
      <w:bookmarkEnd w:id="413"/>
      <w:bookmarkEnd w:id="414"/>
      <w:bookmarkEnd w:id="415"/>
      <w:bookmarkEnd w:id="41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signing databas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Design the database based on the requirements collected, through three major steps: Conceptual, Logical, and </w:t>
            </w:r>
            <w:r w:rsidRPr="00CB0146">
              <w:rPr>
                <w:rFonts w:cs="Times New Roman"/>
                <w:szCs w:val="24"/>
              </w:rPr>
              <w:lastRenderedPageBreak/>
              <w:t>Physical Desig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Deliverables</w:t>
            </w:r>
          </w:p>
        </w:tc>
        <w:tc>
          <w:tcPr>
            <w:tcW w:w="5714" w:type="dxa"/>
          </w:tcPr>
          <w:p w:rsidR="0089046E" w:rsidRPr="00CB0146" w:rsidRDefault="0089046E" w:rsidP="00420E64">
            <w:pPr>
              <w:jc w:val="both"/>
              <w:rPr>
                <w:rFonts w:cs="Times New Roman"/>
              </w:rPr>
            </w:pPr>
            <w:r w:rsidRPr="00CB0146">
              <w:rPr>
                <w:rFonts w:cs="Times New Roman"/>
                <w:szCs w:val="24"/>
              </w:rPr>
              <w:t>ERD and the physical database with sample dat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3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417" w:name="_Toc374280111"/>
      <w:bookmarkStart w:id="418" w:name="_Toc374280578"/>
      <w:bookmarkStart w:id="419" w:name="_Toc374280886"/>
      <w:bookmarkStart w:id="420" w:name="_Toc374334716"/>
      <w:bookmarkStart w:id="421" w:name="_Toc388749132"/>
      <w:r w:rsidRPr="00CB0146">
        <w:rPr>
          <w:rFonts w:cs="Times New Roman"/>
        </w:rPr>
        <w:t>Task 5: Creating Software Design Description</w:t>
      </w:r>
      <w:bookmarkEnd w:id="417"/>
      <w:bookmarkEnd w:id="418"/>
      <w:bookmarkEnd w:id="419"/>
      <w:bookmarkEnd w:id="420"/>
      <w:bookmarkEnd w:id="421"/>
      <w:r w:rsidRPr="00CB0146">
        <w:rPr>
          <w:rFonts w:cs="Times New Roman"/>
        </w:rPr>
        <w:t xml:space="preserve"> </w:t>
      </w:r>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Creating 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4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422" w:name="_Toc374280112"/>
      <w:bookmarkStart w:id="423" w:name="_Toc374280579"/>
      <w:bookmarkStart w:id="424" w:name="_Toc374280887"/>
      <w:bookmarkStart w:id="425" w:name="_Toc374334717"/>
      <w:bookmarkStart w:id="426" w:name="_Toc388749133"/>
      <w:r w:rsidRPr="00CB0146">
        <w:rPr>
          <w:rFonts w:cs="Times New Roman"/>
        </w:rPr>
        <w:t>Task 6: Implementing</w:t>
      </w:r>
      <w:bookmarkEnd w:id="422"/>
      <w:bookmarkEnd w:id="423"/>
      <w:bookmarkEnd w:id="424"/>
      <w:bookmarkEnd w:id="425"/>
      <w:bookmarkEnd w:id="42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mplemen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The implemented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2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5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427" w:name="_Toc374280113"/>
      <w:bookmarkStart w:id="428" w:name="_Toc374280580"/>
      <w:bookmarkStart w:id="429" w:name="_Toc374280888"/>
      <w:bookmarkStart w:id="430" w:name="_Toc374334718"/>
      <w:bookmarkStart w:id="431" w:name="_Toc388749134"/>
      <w:r w:rsidRPr="00CB0146">
        <w:rPr>
          <w:rFonts w:cs="Times New Roman"/>
        </w:rPr>
        <w:t>Task 7: Performing Testing</w:t>
      </w:r>
      <w:bookmarkEnd w:id="427"/>
      <w:bookmarkEnd w:id="428"/>
      <w:bookmarkEnd w:id="429"/>
      <w:bookmarkEnd w:id="430"/>
      <w:bookmarkEnd w:id="43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Performing Unit Testing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Report 5 – Software Test Docum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6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432" w:name="_Toc374280114"/>
      <w:bookmarkStart w:id="433" w:name="_Toc374280581"/>
      <w:bookmarkStart w:id="434" w:name="_Toc374280889"/>
      <w:bookmarkStart w:id="435" w:name="_Toc374334719"/>
      <w:bookmarkStart w:id="436" w:name="_Toc388749135"/>
      <w:r w:rsidRPr="00CB0146">
        <w:rPr>
          <w:rFonts w:cs="Times New Roman"/>
        </w:rPr>
        <w:t>Task 8: Writing User’s Manual</w:t>
      </w:r>
      <w:bookmarkEnd w:id="432"/>
      <w:bookmarkEnd w:id="433"/>
      <w:bookmarkEnd w:id="434"/>
      <w:bookmarkEnd w:id="435"/>
      <w:bookmarkEnd w:id="43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Writing User’s Manual</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6 – User’s Manual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7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437" w:name="_Toc374280115"/>
      <w:bookmarkStart w:id="438" w:name="_Toc374280582"/>
      <w:bookmarkStart w:id="439" w:name="_Toc374280890"/>
      <w:bookmarkStart w:id="440" w:name="_Toc374334720"/>
      <w:bookmarkStart w:id="441" w:name="_Toc388749136"/>
      <w:r w:rsidRPr="00CB0146">
        <w:rPr>
          <w:rFonts w:cs="Times New Roman"/>
        </w:rPr>
        <w:t>Task 9: Deploying the Website</w:t>
      </w:r>
      <w:bookmarkEnd w:id="437"/>
      <w:bookmarkEnd w:id="438"/>
      <w:bookmarkEnd w:id="439"/>
      <w:bookmarkEnd w:id="440"/>
      <w:bookmarkEnd w:id="44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ploying the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rPr>
              <w:t>Perform acceptance testing and deploy the website to a host on the Interne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all days lef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8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442" w:name="_Toc388749137"/>
      <w:r w:rsidRPr="00CB0146">
        <w:rPr>
          <w:rFonts w:cs="Times New Roman"/>
        </w:rPr>
        <w:t xml:space="preserve">Task </w:t>
      </w:r>
      <w:r>
        <w:rPr>
          <w:rFonts w:cs="Times New Roman"/>
        </w:rPr>
        <w:t>10: Finalizing and Closing</w:t>
      </w:r>
      <w:bookmarkEnd w:id="442"/>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Pr>
                <w:rFonts w:cs="Times New Roman"/>
              </w:rPr>
              <w:t>Finalizing and Clos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Pr>
                <w:rFonts w:cs="Times New Roman"/>
              </w:rPr>
              <w:t>Finalize all related documents and prepare for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443" w:name="_Toc388749138"/>
      <w:r w:rsidRPr="00C20B9A">
        <w:t>Task</w:t>
      </w:r>
      <w:r>
        <w:t xml:space="preserve"> sheet</w:t>
      </w:r>
      <w:bookmarkEnd w:id="348"/>
      <w:bookmarkEnd w:id="349"/>
      <w:bookmarkEnd w:id="350"/>
      <w:bookmarkEnd w:id="351"/>
      <w:bookmarkEnd w:id="443"/>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FC2CB9">
          <w:type w:val="nextColumn"/>
          <w:pgSz w:w="11907" w:h="16839" w:code="9"/>
          <w:pgMar w:top="1418" w:right="1134" w:bottom="1418" w:left="1985" w:header="720" w:footer="360" w:gutter="0"/>
          <w:cols w:space="720"/>
          <w:docGrid w:linePitch="360"/>
        </w:sectPr>
      </w:pPr>
    </w:p>
    <w:tbl>
      <w:tblPr>
        <w:tblStyle w:val="GridTable1Light"/>
        <w:tblW w:w="13863" w:type="dxa"/>
        <w:tblInd w:w="-5" w:type="dxa"/>
        <w:tblLayout w:type="fixed"/>
        <w:tblLook w:val="04A0" w:firstRow="1" w:lastRow="0" w:firstColumn="1" w:lastColumn="0" w:noHBand="0" w:noVBand="1"/>
      </w:tblPr>
      <w:tblGrid>
        <w:gridCol w:w="5400"/>
        <w:gridCol w:w="1170"/>
        <w:gridCol w:w="1623"/>
        <w:gridCol w:w="1559"/>
        <w:gridCol w:w="1560"/>
        <w:gridCol w:w="2551"/>
      </w:tblGrid>
      <w:tr w:rsidR="0089046E" w:rsidRPr="00CB0146" w:rsidTr="00420E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444" w:name="_Toc374280117"/>
            <w:bookmarkStart w:id="445" w:name="_Toc374280411"/>
            <w:bookmarkStart w:id="446" w:name="_Toc374280584"/>
            <w:bookmarkStart w:id="447"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623"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559"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560" w:type="dxa"/>
            <w:hideMark/>
          </w:tcPr>
          <w:p w:rsidR="0089046E" w:rsidRPr="00CB0146" w:rsidRDefault="0089046E" w:rsidP="00420E64">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551"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tcPr>
          <w:p w:rsidR="0089046E" w:rsidRPr="00CB0146" w:rsidRDefault="0089046E" w:rsidP="00420E64">
            <w:pPr>
              <w:spacing w:before="60" w:after="60"/>
              <w:jc w:val="both"/>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0"/>
                <w:numId w:val="4"/>
              </w:numPr>
              <w:jc w:val="both"/>
              <w:rPr>
                <w:rFonts w:eastAsia="Times New Roman" w:cs="Times New Roman"/>
                <w:bCs w:val="0"/>
                <w:vanish/>
                <w:color w:val="000000"/>
                <w:szCs w:val="24"/>
              </w:rPr>
            </w:pPr>
          </w:p>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lastRenderedPageBreak/>
              <w:t xml:space="preserve">Define non-functional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users/customers (requests making, searching and reviews posted reque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CB0146" w:rsidRDefault="0089046E" w:rsidP="00420E64">
            <w:pPr>
              <w:pStyle w:val="ListParagraph"/>
              <w:numPr>
                <w:ilvl w:val="1"/>
                <w:numId w:val="14"/>
              </w:numPr>
              <w:tabs>
                <w:tab w:val="left" w:pos="247"/>
                <w:tab w:val="left" w:pos="877"/>
              </w:tabs>
              <w:spacing w:before="60" w:after="60"/>
              <w:jc w:val="both"/>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lastRenderedPageBreak/>
              <w:t>Design the master pag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log in, log out, register of custom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w:t>
            </w:r>
            <w:r w:rsidRPr="005E0159">
              <w:rPr>
                <w:rFonts w:eastAsia="Times New Roman" w:cs="Times New Roman"/>
                <w:b w:val="0"/>
                <w:color w:val="000000"/>
                <w:szCs w:val="24"/>
              </w:rPr>
              <w:lastRenderedPageBreak/>
              <w:t xml:space="preserve">and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lastRenderedPageBreak/>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lastRenderedPageBreak/>
              <w:t xml:space="preserve">Create main sequence diagrams of posting and rating a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mpose physical database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lastRenderedPageBreak/>
              <w:t xml:space="preserve">Manage all comment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Performing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lastRenderedPageBreak/>
              <w:t xml:space="preserve"> Check if the users’ manual and software requirements are consisten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cs="Times New Roman"/>
              </w:rPr>
            </w:pPr>
            <w:r w:rsidRPr="00CB0146">
              <w:rPr>
                <w:rFonts w:cs="Times New Roman"/>
              </w:rPr>
              <w:t>Finalizing and clos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Final team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Close the projec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48" w:name="_Toc388749139"/>
      <w:r w:rsidRPr="00C20B9A">
        <w:t>Coding Convention</w:t>
      </w:r>
      <w:bookmarkEnd w:id="444"/>
      <w:bookmarkEnd w:id="445"/>
      <w:bookmarkEnd w:id="446"/>
      <w:bookmarkEnd w:id="447"/>
      <w:bookmarkEnd w:id="448"/>
    </w:p>
    <w:p w:rsidR="00E57CCD" w:rsidRPr="00E57CCD" w:rsidRDefault="00E57CCD" w:rsidP="00420E64">
      <w:pPr>
        <w:jc w:val="both"/>
      </w:pPr>
      <w:r>
        <w:t xml:space="preserve">The implantation of the system must strictly follow all the standard coding and naming convention specified by Microsoft, which can be found at </w:t>
      </w:r>
      <w:hyperlink r:id="rId25"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49" w:name="_Toc374279531"/>
      <w:bookmarkStart w:id="450" w:name="_Toc374280118"/>
      <w:bookmarkStart w:id="451" w:name="_Toc374280412"/>
      <w:bookmarkStart w:id="452" w:name="_Toc374280585"/>
      <w:bookmarkStart w:id="453" w:name="_Toc374280893"/>
      <w:bookmarkStart w:id="454" w:name="_Toc374334723"/>
      <w:bookmarkStart w:id="455" w:name="_Toc384924273"/>
      <w:bookmarkStart w:id="456" w:name="_Toc385091513"/>
      <w:bookmarkStart w:id="457" w:name="_Toc385249675"/>
      <w:bookmarkStart w:id="458" w:name="_Toc385320357"/>
      <w:bookmarkStart w:id="459" w:name="_Toc385346369"/>
      <w:bookmarkStart w:id="460" w:name="_Toc385422838"/>
      <w:bookmarkStart w:id="461" w:name="_Toc385423130"/>
      <w:bookmarkStart w:id="462" w:name="_Toc385423492"/>
      <w:bookmarkStart w:id="463" w:name="_Toc385592885"/>
      <w:bookmarkStart w:id="464" w:name="_Toc385622899"/>
      <w:bookmarkStart w:id="465" w:name="_Toc385646299"/>
      <w:bookmarkStart w:id="466" w:name="_Toc385651950"/>
      <w:bookmarkStart w:id="467" w:name="_Toc385664786"/>
      <w:bookmarkStart w:id="468" w:name="_Toc388747857"/>
      <w:bookmarkStart w:id="469" w:name="_Toc388748827"/>
      <w:bookmarkStart w:id="470" w:name="_Toc388749140"/>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71" w:name="_Toc374279532"/>
      <w:bookmarkStart w:id="472" w:name="_Toc374280119"/>
      <w:bookmarkStart w:id="473" w:name="_Toc374280413"/>
      <w:bookmarkStart w:id="474" w:name="_Toc374280586"/>
      <w:bookmarkStart w:id="475" w:name="_Toc374280894"/>
      <w:bookmarkStart w:id="476" w:name="_Toc374334724"/>
      <w:bookmarkStart w:id="477" w:name="_Toc384924274"/>
      <w:bookmarkStart w:id="478" w:name="_Toc385091514"/>
      <w:bookmarkStart w:id="479" w:name="_Toc385249676"/>
      <w:bookmarkStart w:id="480" w:name="_Toc385320358"/>
      <w:bookmarkStart w:id="481" w:name="_Toc385346370"/>
      <w:bookmarkStart w:id="482" w:name="_Toc385422839"/>
      <w:bookmarkStart w:id="483" w:name="_Toc385423131"/>
      <w:bookmarkStart w:id="484" w:name="_Toc385423493"/>
      <w:bookmarkStart w:id="485" w:name="_Toc385592886"/>
      <w:bookmarkStart w:id="486" w:name="_Toc385622900"/>
      <w:bookmarkStart w:id="487" w:name="_Toc385646300"/>
      <w:bookmarkStart w:id="488" w:name="_Toc385651951"/>
      <w:bookmarkStart w:id="489" w:name="_Toc385664787"/>
      <w:bookmarkStart w:id="490" w:name="_Toc388747858"/>
      <w:bookmarkStart w:id="491" w:name="_Toc388748828"/>
      <w:bookmarkStart w:id="492" w:name="_Toc388749141"/>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rsidR="00D5424E" w:rsidRDefault="00D5424E" w:rsidP="008E0577">
      <w:pPr>
        <w:pStyle w:val="Heading1"/>
        <w:jc w:val="both"/>
        <w:sectPr w:rsidR="00D5424E" w:rsidSect="00FC2CB9">
          <w:type w:val="nextColumn"/>
          <w:pgSz w:w="16839" w:h="11907" w:orient="landscape" w:code="9"/>
          <w:pgMar w:top="1418" w:right="1134" w:bottom="1418" w:left="1985" w:header="720" w:footer="283" w:gutter="0"/>
          <w:cols w:space="720"/>
          <w:docGrid w:linePitch="360"/>
        </w:sectPr>
      </w:pPr>
    </w:p>
    <w:p w:rsidR="004B1255" w:rsidRPr="002C2928" w:rsidRDefault="00354AE1" w:rsidP="004116D7">
      <w:pPr>
        <w:pStyle w:val="Heading1"/>
        <w:jc w:val="both"/>
      </w:pPr>
      <w:bookmarkStart w:id="493" w:name="_Toc374280120"/>
      <w:bookmarkStart w:id="494" w:name="_Toc374280414"/>
      <w:bookmarkStart w:id="495" w:name="_Toc374280587"/>
      <w:bookmarkStart w:id="496" w:name="_Toc374280895"/>
      <w:bookmarkStart w:id="497" w:name="_Toc388749142"/>
      <w:r w:rsidRPr="002C2928">
        <w:lastRenderedPageBreak/>
        <w:t>Software Requirement Specifications (SRS)</w:t>
      </w:r>
      <w:bookmarkEnd w:id="493"/>
      <w:bookmarkEnd w:id="494"/>
      <w:bookmarkEnd w:id="495"/>
      <w:bookmarkEnd w:id="496"/>
      <w:bookmarkEnd w:id="497"/>
    </w:p>
    <w:p w:rsidR="00F3792D" w:rsidRPr="00F3792D" w:rsidRDefault="00F3792D" w:rsidP="004116D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498" w:name="_Toc374279534"/>
      <w:bookmarkStart w:id="499" w:name="_Toc374280121"/>
      <w:bookmarkStart w:id="500" w:name="_Toc374280415"/>
      <w:bookmarkStart w:id="501" w:name="_Toc374280588"/>
      <w:bookmarkStart w:id="502" w:name="_Toc374280896"/>
      <w:bookmarkStart w:id="503" w:name="_Toc374334726"/>
      <w:bookmarkStart w:id="504" w:name="_Toc384924276"/>
      <w:bookmarkStart w:id="505" w:name="_Toc385091516"/>
      <w:bookmarkStart w:id="506" w:name="_Toc385249678"/>
      <w:bookmarkStart w:id="507" w:name="_Toc385320360"/>
      <w:bookmarkStart w:id="508" w:name="_Toc385346372"/>
      <w:bookmarkStart w:id="509" w:name="_Toc385422841"/>
      <w:bookmarkStart w:id="510" w:name="_Toc385423133"/>
      <w:bookmarkStart w:id="511" w:name="_Toc385423495"/>
      <w:bookmarkStart w:id="512" w:name="_Toc385592888"/>
      <w:bookmarkStart w:id="513" w:name="_Toc385622902"/>
      <w:bookmarkStart w:id="514" w:name="_Toc385646302"/>
      <w:bookmarkStart w:id="515" w:name="_Toc385651953"/>
      <w:bookmarkStart w:id="516" w:name="_Toc385664789"/>
      <w:bookmarkStart w:id="517" w:name="_Toc388747860"/>
      <w:bookmarkStart w:id="518" w:name="_Toc388748830"/>
      <w:bookmarkStart w:id="519" w:name="_Toc388749143"/>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rsidR="004B1255" w:rsidRPr="0009617C" w:rsidRDefault="004B1255" w:rsidP="004116D7">
      <w:pPr>
        <w:pStyle w:val="Heading2"/>
        <w:ind w:left="180" w:hanging="90"/>
        <w:jc w:val="both"/>
      </w:pPr>
      <w:bookmarkStart w:id="520" w:name="_Toc374280122"/>
      <w:bookmarkStart w:id="521" w:name="_Toc374280416"/>
      <w:bookmarkStart w:id="522" w:name="_Toc374280589"/>
      <w:bookmarkStart w:id="523" w:name="_Toc374280897"/>
      <w:bookmarkStart w:id="524" w:name="_Toc388749144"/>
      <w:r w:rsidRPr="0009617C">
        <w:t>User Requirement Specification</w:t>
      </w:r>
      <w:bookmarkEnd w:id="520"/>
      <w:bookmarkEnd w:id="521"/>
      <w:bookmarkEnd w:id="522"/>
      <w:bookmarkEnd w:id="523"/>
      <w:bookmarkEnd w:id="524"/>
    </w:p>
    <w:p w:rsidR="00C952E9" w:rsidRDefault="00C952E9" w:rsidP="004116D7">
      <w:pPr>
        <w:keepNext/>
        <w:snapToGrid w:val="0"/>
        <w:spacing w:before="80" w:after="80"/>
        <w:jc w:val="both"/>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431B26A5" wp14:editId="03A66BFA">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26">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525" w:name="_Toc388517219"/>
      <w:proofErr w:type="gramStart"/>
      <w:r>
        <w:t xml:space="preserve">Diagram </w:t>
      </w:r>
      <w:fldSimple w:instr=" SEQ Diagram \* ARABIC ">
        <w:r w:rsidR="005933B7">
          <w:rPr>
            <w:noProof/>
          </w:rPr>
          <w:t>1</w:t>
        </w:r>
      </w:fldSimple>
      <w:r>
        <w:t>.</w:t>
      </w:r>
      <w:proofErr w:type="gramEnd"/>
      <w:r>
        <w:t xml:space="preserve"> Actor overview diagram</w:t>
      </w:r>
      <w:bookmarkEnd w:id="525"/>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526" w:name="_Toc374279536"/>
      <w:bookmarkStart w:id="527" w:name="_Toc374280123"/>
      <w:bookmarkStart w:id="528" w:name="_Toc374280417"/>
      <w:bookmarkStart w:id="529" w:name="_Toc374280590"/>
      <w:bookmarkStart w:id="530" w:name="_Toc374280898"/>
      <w:bookmarkStart w:id="531" w:name="_Toc374334728"/>
      <w:bookmarkStart w:id="532" w:name="_Toc384924278"/>
      <w:bookmarkStart w:id="533" w:name="_Toc385091518"/>
      <w:bookmarkStart w:id="534" w:name="_Toc385249680"/>
      <w:bookmarkStart w:id="535" w:name="_Toc385320362"/>
      <w:bookmarkStart w:id="536" w:name="_Toc385346374"/>
      <w:bookmarkStart w:id="537" w:name="_Toc385422843"/>
      <w:bookmarkStart w:id="538" w:name="_Toc385423135"/>
      <w:bookmarkStart w:id="539" w:name="_Toc385423497"/>
      <w:bookmarkStart w:id="540" w:name="_Toc385592890"/>
      <w:bookmarkStart w:id="541" w:name="_Toc385622904"/>
      <w:bookmarkStart w:id="542" w:name="_Toc385646304"/>
      <w:bookmarkStart w:id="543" w:name="_Toc385651955"/>
      <w:bookmarkStart w:id="544" w:name="_Toc385664791"/>
      <w:bookmarkStart w:id="545" w:name="_Toc388747862"/>
      <w:bookmarkStart w:id="546" w:name="_Toc388748832"/>
      <w:bookmarkStart w:id="547" w:name="_Toc38874914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548" w:name="_Toc374279537"/>
      <w:bookmarkStart w:id="549" w:name="_Toc374280124"/>
      <w:bookmarkStart w:id="550" w:name="_Toc374280418"/>
      <w:bookmarkStart w:id="551" w:name="_Toc374280591"/>
      <w:bookmarkStart w:id="552" w:name="_Toc374280899"/>
      <w:bookmarkStart w:id="553" w:name="_Toc374334729"/>
      <w:bookmarkStart w:id="554" w:name="_Toc384924279"/>
      <w:bookmarkStart w:id="555" w:name="_Toc385091519"/>
      <w:bookmarkStart w:id="556" w:name="_Toc385249681"/>
      <w:bookmarkStart w:id="557" w:name="_Toc385320363"/>
      <w:bookmarkStart w:id="558" w:name="_Toc385346375"/>
      <w:bookmarkStart w:id="559" w:name="_Toc385422844"/>
      <w:bookmarkStart w:id="560" w:name="_Toc385423136"/>
      <w:bookmarkStart w:id="561" w:name="_Toc385423498"/>
      <w:bookmarkStart w:id="562" w:name="_Toc385592891"/>
      <w:bookmarkStart w:id="563" w:name="_Toc385622905"/>
      <w:bookmarkStart w:id="564" w:name="_Toc385646305"/>
      <w:bookmarkStart w:id="565" w:name="_Toc385651956"/>
      <w:bookmarkStart w:id="566" w:name="_Toc385664792"/>
      <w:bookmarkStart w:id="567" w:name="_Toc388747863"/>
      <w:bookmarkStart w:id="568" w:name="_Toc388748833"/>
      <w:bookmarkStart w:id="569" w:name="_Toc388749146"/>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p>
    <w:p w:rsidR="00A65020" w:rsidRPr="002C2928" w:rsidRDefault="00890244" w:rsidP="004116D7">
      <w:pPr>
        <w:pStyle w:val="Heading3"/>
        <w:spacing w:before="60" w:after="60"/>
        <w:ind w:left="450" w:hanging="180"/>
        <w:jc w:val="both"/>
      </w:pPr>
      <w:bookmarkStart w:id="570" w:name="_Toc374280125"/>
      <w:bookmarkStart w:id="571" w:name="_Toc374280419"/>
      <w:bookmarkStart w:id="572" w:name="_Toc374280592"/>
      <w:bookmarkStart w:id="573" w:name="_Toc374280900"/>
      <w:bookmarkStart w:id="574" w:name="_Toc388749147"/>
      <w:r>
        <w:t xml:space="preserve">Guest </w:t>
      </w:r>
      <w:r w:rsidRPr="002F7F90">
        <w:t>Requirement</w:t>
      </w:r>
      <w:r w:rsidR="00D97540">
        <w:t>s</w:t>
      </w:r>
      <w:bookmarkEnd w:id="570"/>
      <w:bookmarkEnd w:id="571"/>
      <w:bookmarkEnd w:id="572"/>
      <w:bookmarkEnd w:id="573"/>
      <w:bookmarkEnd w:id="574"/>
    </w:p>
    <w:p w:rsidR="00C952E9" w:rsidRDefault="00C952E9" w:rsidP="004116D7">
      <w:pPr>
        <w:pStyle w:val="ListParagraph"/>
        <w:spacing w:before="80" w:after="80"/>
        <w:ind w:left="0"/>
        <w:jc w:val="both"/>
      </w:pPr>
      <w:r>
        <w:t>A guest is an unauthenticated user of the website. He or she can:</w:t>
      </w:r>
    </w:p>
    <w:p w:rsidR="00C952E9" w:rsidRDefault="00C952E9" w:rsidP="004116D7">
      <w:pPr>
        <w:pStyle w:val="ListParagraph"/>
        <w:numPr>
          <w:ilvl w:val="0"/>
          <w:numId w:val="6"/>
        </w:numPr>
        <w:ind w:left="450" w:hanging="180"/>
        <w:jc w:val="both"/>
      </w:pPr>
      <w:r>
        <w:t>Log in with his authorized account;</w:t>
      </w:r>
    </w:p>
    <w:p w:rsidR="00C952E9" w:rsidRDefault="00C952E9" w:rsidP="004116D7">
      <w:pPr>
        <w:pStyle w:val="ListParagraph"/>
        <w:numPr>
          <w:ilvl w:val="0"/>
          <w:numId w:val="6"/>
        </w:numPr>
        <w:ind w:left="450" w:hanging="180"/>
        <w:jc w:val="both"/>
      </w:pPr>
      <w:r>
        <w:t>Register a new account;</w:t>
      </w:r>
    </w:p>
    <w:p w:rsidR="00C952E9" w:rsidRDefault="00C952E9" w:rsidP="004116D7">
      <w:pPr>
        <w:pStyle w:val="ListParagraph"/>
        <w:numPr>
          <w:ilvl w:val="0"/>
          <w:numId w:val="6"/>
        </w:numPr>
        <w:ind w:left="450" w:hanging="180"/>
        <w:jc w:val="both"/>
      </w:pPr>
      <w:r>
        <w:t>View, search for, and filter routes by a number of criteria that suit his or her needs;</w:t>
      </w:r>
    </w:p>
    <w:p w:rsidR="00890244" w:rsidRDefault="00C952E9" w:rsidP="004116D7">
      <w:pPr>
        <w:pStyle w:val="ListParagraph"/>
        <w:numPr>
          <w:ilvl w:val="0"/>
          <w:numId w:val="6"/>
        </w:numPr>
        <w:ind w:left="450" w:hanging="180"/>
        <w:jc w:val="both"/>
      </w:pPr>
      <w:r>
        <w:t>View details of an arbitrary routes.</w:t>
      </w:r>
    </w:p>
    <w:p w:rsidR="002F7F90" w:rsidRPr="002C2928" w:rsidRDefault="002F7F90" w:rsidP="004116D7">
      <w:pPr>
        <w:pStyle w:val="Heading3"/>
        <w:spacing w:before="60" w:after="60"/>
        <w:ind w:left="450" w:hanging="180"/>
        <w:jc w:val="both"/>
      </w:pPr>
      <w:bookmarkStart w:id="575" w:name="_Toc374280126"/>
      <w:bookmarkStart w:id="576" w:name="_Toc374280420"/>
      <w:bookmarkStart w:id="577" w:name="_Toc374280593"/>
      <w:bookmarkStart w:id="578" w:name="_Toc374280901"/>
      <w:bookmarkStart w:id="579" w:name="_Toc388749148"/>
      <w:r>
        <w:t>Logged User</w:t>
      </w:r>
      <w:r w:rsidR="002028BC">
        <w:t xml:space="preserve"> Requirement</w:t>
      </w:r>
      <w:r w:rsidR="00D97540">
        <w:t>s</w:t>
      </w:r>
      <w:bookmarkEnd w:id="575"/>
      <w:bookmarkEnd w:id="576"/>
      <w:bookmarkEnd w:id="577"/>
      <w:bookmarkEnd w:id="578"/>
      <w:bookmarkEnd w:id="579"/>
    </w:p>
    <w:p w:rsidR="00C952E9" w:rsidRDefault="00C952E9" w:rsidP="004116D7">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4116D7">
      <w:pPr>
        <w:pStyle w:val="ListParagraph"/>
        <w:numPr>
          <w:ilvl w:val="0"/>
          <w:numId w:val="6"/>
        </w:numPr>
        <w:ind w:left="450" w:hanging="180"/>
        <w:jc w:val="both"/>
      </w:pPr>
      <w:r>
        <w:t>Log out;</w:t>
      </w:r>
    </w:p>
    <w:p w:rsidR="00C952E9" w:rsidRDefault="00C952E9" w:rsidP="004116D7">
      <w:pPr>
        <w:pStyle w:val="ListParagraph"/>
        <w:numPr>
          <w:ilvl w:val="0"/>
          <w:numId w:val="6"/>
        </w:numPr>
        <w:ind w:left="450" w:hanging="180"/>
        <w:jc w:val="both"/>
      </w:pPr>
      <w:r>
        <w:t>Change their own password;</w:t>
      </w:r>
    </w:p>
    <w:p w:rsidR="00C952E9" w:rsidRDefault="00C952E9" w:rsidP="004116D7">
      <w:pPr>
        <w:pStyle w:val="ListParagraph"/>
        <w:numPr>
          <w:ilvl w:val="0"/>
          <w:numId w:val="6"/>
        </w:numPr>
        <w:ind w:left="450" w:hanging="180"/>
        <w:jc w:val="both"/>
      </w:pPr>
      <w:r>
        <w:t>View and update their account details.</w:t>
      </w:r>
    </w:p>
    <w:p w:rsidR="00DB7C1B" w:rsidRDefault="00C952E9" w:rsidP="004116D7">
      <w:pPr>
        <w:tabs>
          <w:tab w:val="left" w:pos="1830"/>
        </w:tabs>
        <w:jc w:val="both"/>
      </w:pPr>
      <w:r>
        <w:t>Note that that this actor is an abstract one and does not represent a real actor in practice.</w:t>
      </w:r>
      <w:r w:rsidR="00B65C5F">
        <w:tab/>
      </w:r>
    </w:p>
    <w:p w:rsidR="002F7F90" w:rsidRPr="002C2928" w:rsidRDefault="00C952E9" w:rsidP="004116D7">
      <w:pPr>
        <w:pStyle w:val="Heading3"/>
        <w:spacing w:before="60" w:after="60"/>
        <w:ind w:left="450" w:hanging="180"/>
        <w:jc w:val="both"/>
      </w:pPr>
      <w:bookmarkStart w:id="580" w:name="_Toc374280127"/>
      <w:bookmarkStart w:id="581" w:name="_Toc374280421"/>
      <w:bookmarkStart w:id="582" w:name="_Toc374280594"/>
      <w:bookmarkStart w:id="583" w:name="_Toc374280902"/>
      <w:bookmarkStart w:id="584" w:name="_Toc388749149"/>
      <w:r>
        <w:t xml:space="preserve">Customer </w:t>
      </w:r>
      <w:r w:rsidR="002028BC">
        <w:t>Requirement</w:t>
      </w:r>
      <w:r w:rsidR="00D97540">
        <w:t>s</w:t>
      </w:r>
      <w:bookmarkEnd w:id="580"/>
      <w:bookmarkEnd w:id="581"/>
      <w:bookmarkEnd w:id="582"/>
      <w:bookmarkEnd w:id="583"/>
      <w:bookmarkEnd w:id="584"/>
    </w:p>
    <w:p w:rsidR="00C952E9" w:rsidRDefault="00C952E9" w:rsidP="004116D7">
      <w:pPr>
        <w:pStyle w:val="ListParagraph"/>
        <w:spacing w:before="80" w:after="80"/>
        <w:ind w:left="0"/>
        <w:jc w:val="both"/>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4116D7">
      <w:pPr>
        <w:pStyle w:val="ListParagraph"/>
        <w:numPr>
          <w:ilvl w:val="0"/>
          <w:numId w:val="6"/>
        </w:numPr>
        <w:ind w:left="450" w:hanging="180"/>
        <w:jc w:val="both"/>
      </w:pPr>
      <w:r>
        <w:lastRenderedPageBreak/>
        <w:t>Create and submit the goods delivery requests;</w:t>
      </w:r>
    </w:p>
    <w:p w:rsidR="00C952E9" w:rsidRDefault="00C952E9" w:rsidP="004116D7">
      <w:pPr>
        <w:pStyle w:val="ListParagraph"/>
        <w:numPr>
          <w:ilvl w:val="0"/>
          <w:numId w:val="6"/>
        </w:numPr>
        <w:ind w:left="450" w:hanging="180"/>
        <w:jc w:val="both"/>
      </w:pPr>
      <w:r>
        <w:t>Cancel unwanted requests if they weren’t paid or approved;</w:t>
      </w:r>
    </w:p>
    <w:p w:rsidR="00C952E9" w:rsidRDefault="00C952E9" w:rsidP="004116D7">
      <w:pPr>
        <w:pStyle w:val="ListParagraph"/>
        <w:numPr>
          <w:ilvl w:val="0"/>
          <w:numId w:val="6"/>
        </w:numPr>
        <w:ind w:left="450" w:hanging="180"/>
        <w:jc w:val="both"/>
      </w:pPr>
      <w:r>
        <w:t>Edit submitted delivery information in a limit duration;</w:t>
      </w:r>
    </w:p>
    <w:p w:rsidR="00C952E9" w:rsidRDefault="00C952E9" w:rsidP="004116D7">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4116D7">
      <w:pPr>
        <w:pStyle w:val="ListParagraph"/>
        <w:numPr>
          <w:ilvl w:val="0"/>
          <w:numId w:val="6"/>
        </w:numPr>
        <w:ind w:left="450" w:hanging="180"/>
        <w:jc w:val="both"/>
      </w:pPr>
      <w:r>
        <w:t>Tracking for package (when the package left station, time left to be delivered, …);</w:t>
      </w:r>
    </w:p>
    <w:p w:rsidR="00B97048" w:rsidRDefault="00C952E9" w:rsidP="004116D7">
      <w:pPr>
        <w:pStyle w:val="ListParagraph"/>
        <w:numPr>
          <w:ilvl w:val="0"/>
          <w:numId w:val="6"/>
        </w:numPr>
        <w:ind w:left="450" w:hanging="180"/>
        <w:jc w:val="both"/>
      </w:pPr>
      <w:r>
        <w:t>Make an online payment via third-party service.</w:t>
      </w:r>
    </w:p>
    <w:p w:rsidR="00121526" w:rsidRPr="002C2928" w:rsidRDefault="00121526" w:rsidP="004116D7">
      <w:pPr>
        <w:pStyle w:val="Heading3"/>
        <w:spacing w:before="60" w:after="60"/>
        <w:ind w:left="450" w:hanging="180"/>
        <w:jc w:val="both"/>
      </w:pPr>
      <w:bookmarkStart w:id="585" w:name="_Toc374280128"/>
      <w:bookmarkStart w:id="586" w:name="_Toc374280422"/>
      <w:bookmarkStart w:id="587" w:name="_Toc374280595"/>
      <w:bookmarkStart w:id="588" w:name="_Toc374280903"/>
      <w:bookmarkStart w:id="589" w:name="_Toc388749150"/>
      <w:r>
        <w:t>System Admin Requirement</w:t>
      </w:r>
      <w:r w:rsidR="00D97540">
        <w:t>s</w:t>
      </w:r>
      <w:bookmarkEnd w:id="585"/>
      <w:bookmarkEnd w:id="586"/>
      <w:bookmarkEnd w:id="587"/>
      <w:bookmarkEnd w:id="588"/>
      <w:bookmarkEnd w:id="589"/>
    </w:p>
    <w:p w:rsidR="00C952E9" w:rsidRDefault="00C952E9" w:rsidP="004116D7">
      <w:pPr>
        <w:pStyle w:val="ListParagraph"/>
        <w:spacing w:before="80" w:after="80"/>
        <w:ind w:left="0"/>
        <w:jc w:val="both"/>
      </w:pPr>
      <w:r>
        <w:t>A System Administrator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ind w:left="450" w:hanging="180"/>
        <w:jc w:val="both"/>
      </w:pPr>
      <w:r>
        <w:t>Manage Staff accounts;</w:t>
      </w:r>
    </w:p>
    <w:p w:rsidR="00C952E9" w:rsidRDefault="00C952E9" w:rsidP="004116D7">
      <w:pPr>
        <w:pStyle w:val="ListParagraph"/>
        <w:numPr>
          <w:ilvl w:val="0"/>
          <w:numId w:val="6"/>
        </w:numPr>
        <w:ind w:left="450" w:hanging="180"/>
        <w:jc w:val="both"/>
      </w:pPr>
      <w:r>
        <w:t>Add more System Administrator accounts;</w:t>
      </w:r>
    </w:p>
    <w:p w:rsidR="00C952E9" w:rsidRDefault="00C952E9" w:rsidP="004116D7">
      <w:pPr>
        <w:pStyle w:val="ListParagraph"/>
        <w:numPr>
          <w:ilvl w:val="0"/>
          <w:numId w:val="6"/>
        </w:numPr>
        <w:ind w:left="450" w:hanging="180"/>
        <w:jc w:val="both"/>
      </w:pPr>
      <w:r>
        <w:t>Manage fee value and calculating formula;</w:t>
      </w:r>
    </w:p>
    <w:p w:rsidR="0052599A" w:rsidRPr="00354AE1" w:rsidRDefault="00C952E9" w:rsidP="004116D7">
      <w:pPr>
        <w:pStyle w:val="ListParagraph"/>
        <w:numPr>
          <w:ilvl w:val="0"/>
          <w:numId w:val="6"/>
        </w:numPr>
        <w:ind w:left="450" w:hanging="180"/>
        <w:jc w:val="both"/>
      </w:pPr>
      <w:r>
        <w:t>Statistics: get data about revenue, performance.</w:t>
      </w:r>
    </w:p>
    <w:p w:rsidR="00111BFD" w:rsidRPr="002C2928" w:rsidRDefault="00C952E9" w:rsidP="004116D7">
      <w:pPr>
        <w:pStyle w:val="Heading3"/>
        <w:spacing w:before="60" w:after="60"/>
        <w:ind w:left="450" w:hanging="180"/>
        <w:jc w:val="both"/>
      </w:pPr>
      <w:bookmarkStart w:id="590" w:name="_Toc374280129"/>
      <w:bookmarkStart w:id="591" w:name="_Toc374280423"/>
      <w:bookmarkStart w:id="592" w:name="_Toc374280596"/>
      <w:bookmarkStart w:id="593" w:name="_Toc374280904"/>
      <w:bookmarkStart w:id="594" w:name="_Toc388749151"/>
      <w:r>
        <w:t xml:space="preserve">Staff </w:t>
      </w:r>
      <w:r w:rsidR="00111BFD">
        <w:t>Requirement</w:t>
      </w:r>
      <w:r w:rsidR="00D97540">
        <w:t>s</w:t>
      </w:r>
      <w:bookmarkEnd w:id="590"/>
      <w:bookmarkEnd w:id="591"/>
      <w:bookmarkEnd w:id="592"/>
      <w:bookmarkEnd w:id="593"/>
      <w:bookmarkEnd w:id="594"/>
    </w:p>
    <w:p w:rsidR="00C952E9" w:rsidRDefault="00C952E9" w:rsidP="004116D7">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jc w:val="both"/>
      </w:pPr>
      <w:r>
        <w:t>Manage all requests: approve, reject online requests, create new, edit and cancel offline requests;</w:t>
      </w:r>
    </w:p>
    <w:p w:rsidR="00C952E9" w:rsidRDefault="00C952E9" w:rsidP="004116D7">
      <w:pPr>
        <w:pStyle w:val="ListParagraph"/>
        <w:numPr>
          <w:ilvl w:val="0"/>
          <w:numId w:val="6"/>
        </w:numPr>
        <w:jc w:val="both"/>
      </w:pPr>
      <w:r>
        <w:t>Manage all related information about routes, stations, trips and coaches;</w:t>
      </w:r>
    </w:p>
    <w:p w:rsidR="00C952E9" w:rsidRDefault="00C952E9" w:rsidP="004116D7">
      <w:pPr>
        <w:pStyle w:val="ListParagraph"/>
        <w:numPr>
          <w:ilvl w:val="0"/>
          <w:numId w:val="6"/>
        </w:numPr>
        <w:jc w:val="both"/>
      </w:pPr>
      <w:r>
        <w:t>Arrange and schedule for packages delivery;</w:t>
      </w:r>
    </w:p>
    <w:p w:rsidR="00C952E9" w:rsidRDefault="00C952E9" w:rsidP="004116D7">
      <w:pPr>
        <w:pStyle w:val="ListParagraph"/>
        <w:numPr>
          <w:ilvl w:val="0"/>
          <w:numId w:val="6"/>
        </w:numPr>
        <w:jc w:val="both"/>
      </w:pPr>
      <w:r>
        <w:t>Searching for information about requests, routes, stations, trips and coaches;</w:t>
      </w:r>
    </w:p>
    <w:p w:rsidR="00C952E9" w:rsidRDefault="00C952E9" w:rsidP="004116D7">
      <w:pPr>
        <w:pStyle w:val="ListParagraph"/>
        <w:numPr>
          <w:ilvl w:val="0"/>
          <w:numId w:val="6"/>
        </w:numPr>
        <w:jc w:val="both"/>
      </w:pPr>
      <w:r>
        <w:t>Manage comments and rating: delete violated comments and clear spam rating;</w:t>
      </w:r>
    </w:p>
    <w:p w:rsidR="00354AE1" w:rsidRPr="004B1255" w:rsidRDefault="00354AE1" w:rsidP="004116D7">
      <w:pPr>
        <w:pStyle w:val="Heading2"/>
        <w:ind w:left="180" w:hanging="90"/>
        <w:jc w:val="both"/>
      </w:pPr>
      <w:bookmarkStart w:id="595" w:name="_Toc374280130"/>
      <w:bookmarkStart w:id="596" w:name="_Toc374280424"/>
      <w:bookmarkStart w:id="597" w:name="_Toc374280597"/>
      <w:bookmarkStart w:id="598" w:name="_Toc374280905"/>
      <w:bookmarkStart w:id="599" w:name="_Toc388749152"/>
      <w:r w:rsidRPr="00354AE1">
        <w:t>System Requirement Specification (Specific Requirements)</w:t>
      </w:r>
      <w:bookmarkEnd w:id="595"/>
      <w:bookmarkEnd w:id="596"/>
      <w:bookmarkEnd w:id="597"/>
      <w:bookmarkEnd w:id="598"/>
      <w:bookmarkEnd w:id="599"/>
    </w:p>
    <w:p w:rsidR="00354AE1" w:rsidRPr="00354AE1" w:rsidRDefault="00354AE1" w:rsidP="004116D7">
      <w:pPr>
        <w:pStyle w:val="ListParagraph"/>
        <w:numPr>
          <w:ilvl w:val="1"/>
          <w:numId w:val="3"/>
        </w:numPr>
        <w:tabs>
          <w:tab w:val="left" w:pos="360"/>
        </w:tabs>
        <w:snapToGrid w:val="0"/>
        <w:spacing w:before="120" w:after="120"/>
        <w:contextualSpacing w:val="0"/>
        <w:jc w:val="both"/>
        <w:outlineLvl w:val="2"/>
        <w:rPr>
          <w:b/>
          <w:vanish/>
          <w:sz w:val="26"/>
          <w:szCs w:val="26"/>
        </w:rPr>
      </w:pPr>
      <w:bookmarkStart w:id="600" w:name="_Toc374279544"/>
      <w:bookmarkStart w:id="601" w:name="_Toc374280131"/>
      <w:bookmarkStart w:id="602" w:name="_Toc374280425"/>
      <w:bookmarkStart w:id="603" w:name="_Toc374280598"/>
      <w:bookmarkStart w:id="604" w:name="_Toc374280906"/>
      <w:bookmarkStart w:id="605" w:name="_Toc374334736"/>
      <w:bookmarkStart w:id="606" w:name="_Toc384924286"/>
      <w:bookmarkStart w:id="607" w:name="_Toc385091526"/>
      <w:bookmarkStart w:id="608" w:name="_Toc385249688"/>
      <w:bookmarkStart w:id="609" w:name="_Toc385320370"/>
      <w:bookmarkStart w:id="610" w:name="_Toc385346382"/>
      <w:bookmarkStart w:id="611" w:name="_Toc385422851"/>
      <w:bookmarkStart w:id="612" w:name="_Toc385423143"/>
      <w:bookmarkStart w:id="613" w:name="_Toc385423505"/>
      <w:bookmarkStart w:id="614" w:name="_Toc385592898"/>
      <w:bookmarkStart w:id="615" w:name="_Toc385622912"/>
      <w:bookmarkStart w:id="616" w:name="_Toc385646312"/>
      <w:bookmarkStart w:id="617" w:name="_Toc385651963"/>
      <w:bookmarkStart w:id="618" w:name="_Toc385664799"/>
      <w:bookmarkStart w:id="619" w:name="_Toc388747870"/>
      <w:bookmarkStart w:id="620" w:name="_Toc388748840"/>
      <w:bookmarkStart w:id="621" w:name="_Toc388749153"/>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p>
    <w:p w:rsidR="00354AE1" w:rsidRDefault="00354AE1" w:rsidP="004116D7">
      <w:pPr>
        <w:pStyle w:val="Heading3"/>
        <w:spacing w:before="60" w:after="60"/>
        <w:ind w:left="450" w:hanging="180"/>
        <w:jc w:val="both"/>
      </w:pPr>
      <w:bookmarkStart w:id="622" w:name="_Toc374280132"/>
      <w:bookmarkStart w:id="623" w:name="_Toc374280426"/>
      <w:bookmarkStart w:id="624" w:name="_Toc374280599"/>
      <w:bookmarkStart w:id="625" w:name="_Toc374280907"/>
      <w:bookmarkStart w:id="626" w:name="_Toc388749154"/>
      <w:r w:rsidRPr="002C2928">
        <w:t>External Interface Requirements</w:t>
      </w:r>
      <w:bookmarkEnd w:id="622"/>
      <w:bookmarkEnd w:id="623"/>
      <w:bookmarkEnd w:id="624"/>
      <w:bookmarkEnd w:id="625"/>
      <w:bookmarkEnd w:id="626"/>
    </w:p>
    <w:p w:rsidR="00F347B9" w:rsidRDefault="00F347B9" w:rsidP="004116D7">
      <w:pPr>
        <w:pStyle w:val="Heading4"/>
      </w:pPr>
      <w:bookmarkStart w:id="627" w:name="_Toc388749155"/>
      <w:r w:rsidRPr="002C2928">
        <w:t>User Interfaces</w:t>
      </w:r>
      <w:bookmarkEnd w:id="627"/>
    </w:p>
    <w:p w:rsidR="00F347B9" w:rsidRDefault="00F347B9" w:rsidP="004116D7">
      <w:pPr>
        <w:snapToGrid w:val="0"/>
        <w:spacing w:before="80" w:after="80"/>
        <w:jc w:val="both"/>
      </w:pPr>
      <w:proofErr w:type="gramStart"/>
      <w:r>
        <w:t>The i</w:t>
      </w:r>
      <w:proofErr w:type="gramEnd"/>
      <w:r>
        <w:t xml:space="preserve">-Deliver website should adopt an attractive and user-friendly interface so that the users of the system can get a good experience browsing the site. </w:t>
      </w:r>
    </w:p>
    <w:p w:rsidR="00F347B9" w:rsidRDefault="00F347B9" w:rsidP="004116D7">
      <w:pPr>
        <w:snapToGrid w:val="0"/>
        <w:spacing w:before="80" w:after="80"/>
        <w:jc w:val="both"/>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4116D7">
      <w:pPr>
        <w:snapToGrid w:val="0"/>
        <w:spacing w:before="80" w:after="80"/>
        <w:jc w:val="both"/>
      </w:pPr>
      <w:r>
        <w:t>Client postbacks should be limited wherever possible, in order to boost performance and ease of use.</w:t>
      </w:r>
    </w:p>
    <w:p w:rsidR="00F347B9" w:rsidRPr="00747670" w:rsidRDefault="00F347B9" w:rsidP="004116D7">
      <w:pPr>
        <w:snapToGrid w:val="0"/>
        <w:spacing w:before="80" w:after="80"/>
        <w:jc w:val="both"/>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4116D7">
      <w:pPr>
        <w:pStyle w:val="Heading4"/>
      </w:pPr>
      <w:bookmarkStart w:id="628" w:name="_Toc374280138"/>
      <w:bookmarkStart w:id="629" w:name="_Toc374280605"/>
      <w:bookmarkStart w:id="630" w:name="_Toc374280913"/>
      <w:bookmarkStart w:id="631" w:name="_Toc374334743"/>
      <w:bookmarkStart w:id="632" w:name="_Toc388749156"/>
      <w:r>
        <w:t>Hardware Interfaces</w:t>
      </w:r>
      <w:bookmarkEnd w:id="628"/>
      <w:bookmarkEnd w:id="629"/>
      <w:bookmarkEnd w:id="630"/>
      <w:bookmarkEnd w:id="631"/>
      <w:bookmarkEnd w:id="632"/>
    </w:p>
    <w:p w:rsidR="00F347B9" w:rsidRDefault="00F347B9" w:rsidP="004116D7">
      <w:pPr>
        <w:spacing w:before="80" w:after="80"/>
        <w:jc w:val="both"/>
      </w:pPr>
      <w:proofErr w:type="gramStart"/>
      <w:r>
        <w:t>The i</w:t>
      </w:r>
      <w:proofErr w:type="gramEnd"/>
      <w:r>
        <w:t>-Deliver website can be reached by personal computers that support Internet connection and web browsers. In order to get the best experience, the following conditions should be satisfied:</w:t>
      </w:r>
    </w:p>
    <w:p w:rsidR="00F347B9" w:rsidRDefault="00F347B9" w:rsidP="004116D7">
      <w:pPr>
        <w:pStyle w:val="ListParagraph"/>
        <w:numPr>
          <w:ilvl w:val="0"/>
          <w:numId w:val="6"/>
        </w:numPr>
        <w:spacing w:before="80" w:after="80"/>
        <w:ind w:left="450" w:hanging="180"/>
        <w:jc w:val="both"/>
      </w:pPr>
      <w:r>
        <w:lastRenderedPageBreak/>
        <w:t>50 Kbps Internet connection</w:t>
      </w:r>
      <w:r w:rsidRPr="007E7D13">
        <w:t xml:space="preserve"> </w:t>
      </w:r>
      <w:r>
        <w:t>or faster;</w:t>
      </w:r>
    </w:p>
    <w:p w:rsidR="00F347B9" w:rsidRDefault="00F347B9" w:rsidP="004116D7">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4116D7">
      <w:pPr>
        <w:pStyle w:val="ListParagraph"/>
        <w:numPr>
          <w:ilvl w:val="0"/>
          <w:numId w:val="6"/>
        </w:numPr>
        <w:spacing w:before="80" w:after="80"/>
        <w:ind w:left="450" w:hanging="180"/>
        <w:jc w:val="both"/>
      </w:pPr>
      <w:r>
        <w:t>512 megabytes (MB) RAM or more;</w:t>
      </w:r>
    </w:p>
    <w:p w:rsidR="00896D8C" w:rsidRDefault="00896D8C" w:rsidP="004116D7">
      <w:pPr>
        <w:pStyle w:val="Heading4"/>
      </w:pPr>
      <w:bookmarkStart w:id="633" w:name="_Toc374280139"/>
      <w:bookmarkStart w:id="634" w:name="_Toc374280606"/>
      <w:bookmarkStart w:id="635" w:name="_Toc374280914"/>
      <w:bookmarkStart w:id="636" w:name="_Toc374334744"/>
      <w:bookmarkStart w:id="637" w:name="_Toc388749157"/>
      <w:r>
        <w:t>Software Interfaces</w:t>
      </w:r>
      <w:bookmarkEnd w:id="633"/>
      <w:bookmarkEnd w:id="634"/>
      <w:bookmarkEnd w:id="635"/>
      <w:bookmarkEnd w:id="636"/>
      <w:bookmarkEnd w:id="637"/>
    </w:p>
    <w:p w:rsidR="00896D8C" w:rsidRDefault="00896D8C" w:rsidP="004116D7">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638" w:name="_Toc388749158"/>
      <w:bookmarkStart w:id="639" w:name="_Toc374280173"/>
      <w:bookmarkStart w:id="640" w:name="_Toc374280429"/>
      <w:bookmarkStart w:id="641" w:name="_Toc374280640"/>
      <w:bookmarkStart w:id="642" w:name="_Toc374280948"/>
      <w:r>
        <w:t>Functional Requirements</w:t>
      </w:r>
      <w:bookmarkEnd w:id="638"/>
    </w:p>
    <w:p w:rsidR="009D1D58" w:rsidRDefault="009D1D58" w:rsidP="00790527">
      <w:pPr>
        <w:pStyle w:val="Heading4"/>
        <w:numPr>
          <w:ilvl w:val="3"/>
          <w:numId w:val="12"/>
        </w:numPr>
        <w:tabs>
          <w:tab w:val="clear" w:pos="540"/>
        </w:tabs>
      </w:pPr>
      <w:bookmarkStart w:id="643" w:name="_Toc388749159"/>
      <w:r>
        <w:t>Overall use case</w:t>
      </w:r>
      <w:bookmarkEnd w:id="643"/>
    </w:p>
    <w:p w:rsidR="008D6E8B" w:rsidRDefault="00F44F42" w:rsidP="008D6E8B">
      <w:pPr>
        <w:keepNext/>
        <w:jc w:val="center"/>
      </w:pPr>
      <w:r>
        <w:rPr>
          <w:noProof/>
          <w:lang w:eastAsia="en-US"/>
        </w:rPr>
        <w:drawing>
          <wp:inline distT="0" distB="0" distL="0" distR="0" wp14:anchorId="2288F5BE" wp14:editId="7B483C08">
            <wp:extent cx="5476875" cy="4381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7" cstate="print">
                      <a:extLst>
                        <a:ext uri="{28A0092B-C50C-407E-A947-70E740481C1C}">
                          <a14:useLocalDpi xmlns:a14="http://schemas.microsoft.com/office/drawing/2010/main" val="0"/>
                        </a:ext>
                      </a:extLst>
                    </a:blip>
                    <a:srcRect l="2340" t="1463" r="2340" b="4646"/>
                    <a:stretch/>
                  </pic:blipFill>
                  <pic:spPr bwMode="auto">
                    <a:xfrm>
                      <a:off x="0" y="0"/>
                      <a:ext cx="5479149"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Default="008D6E8B" w:rsidP="008D6E8B">
      <w:pPr>
        <w:pStyle w:val="Caption"/>
        <w:jc w:val="center"/>
      </w:pPr>
      <w:bookmarkStart w:id="644" w:name="_Toc388749396"/>
      <w:proofErr w:type="gramStart"/>
      <w:r>
        <w:t xml:space="preserve">Figure </w:t>
      </w:r>
      <w:fldSimple w:instr=" SEQ Figure \* ARABIC ">
        <w:r w:rsidR="005933B7">
          <w:rPr>
            <w:noProof/>
          </w:rPr>
          <w:t>3</w:t>
        </w:r>
      </w:fldSimple>
      <w:r>
        <w:t>.</w:t>
      </w:r>
      <w:proofErr w:type="gramEnd"/>
      <w:r>
        <w:t xml:space="preserve"> Overall </w:t>
      </w:r>
      <w:r w:rsidR="00511BAD">
        <w:t>use case</w:t>
      </w:r>
      <w:bookmarkEnd w:id="644"/>
    </w:p>
    <w:p w:rsidR="004116D7" w:rsidRDefault="004116D7">
      <w:r>
        <w:br w:type="page"/>
      </w:r>
    </w:p>
    <w:p w:rsidR="0076214B" w:rsidRDefault="0076214B" w:rsidP="00790527">
      <w:pPr>
        <w:pStyle w:val="Heading4"/>
        <w:numPr>
          <w:ilvl w:val="3"/>
          <w:numId w:val="12"/>
        </w:numPr>
        <w:tabs>
          <w:tab w:val="clear" w:pos="540"/>
        </w:tabs>
      </w:pPr>
      <w:bookmarkStart w:id="645" w:name="_Toc374280148"/>
      <w:bookmarkStart w:id="646" w:name="_Toc374280615"/>
      <w:bookmarkStart w:id="647" w:name="_Toc374280923"/>
      <w:bookmarkStart w:id="648" w:name="_Toc374334753"/>
      <w:bookmarkStart w:id="649" w:name="_Toc388749160"/>
      <w:r w:rsidRPr="00E73811">
        <w:lastRenderedPageBreak/>
        <w:t>«</w:t>
      </w:r>
      <w:r>
        <w:t xml:space="preserve"> Guest </w:t>
      </w:r>
      <w:r w:rsidRPr="00E73811">
        <w:t xml:space="preserve">» </w:t>
      </w:r>
      <w:bookmarkEnd w:id="645"/>
      <w:bookmarkEnd w:id="646"/>
      <w:bookmarkEnd w:id="647"/>
      <w:bookmarkEnd w:id="648"/>
      <w:r>
        <w:t>Register</w:t>
      </w:r>
      <w:bookmarkEnd w:id="649"/>
    </w:p>
    <w:p w:rsidR="0076214B" w:rsidRDefault="0076214B" w:rsidP="0076214B">
      <w:pPr>
        <w:jc w:val="center"/>
      </w:pPr>
      <w:r>
        <w:rPr>
          <w:noProof/>
          <w:lang w:eastAsia="en-US"/>
        </w:rPr>
        <w:drawing>
          <wp:inline distT="0" distB="0" distL="0" distR="0" wp14:anchorId="1D340016" wp14:editId="6EF40529">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8">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175CE2">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o.</w:t>
            </w:r>
          </w:p>
        </w:tc>
        <w:tc>
          <w:tcPr>
            <w:tcW w:w="1364" w:type="pct"/>
          </w:tcPr>
          <w:p w:rsidR="0076214B" w:rsidRPr="00305956" w:rsidRDefault="00EB0915" w:rsidP="00175CE2">
            <w:pPr>
              <w:snapToGrid w:val="0"/>
              <w:spacing w:after="0" w:line="240" w:lineRule="auto"/>
              <w:jc w:val="both"/>
            </w:pPr>
            <w:r>
              <w:t>UC001</w:t>
            </w:r>
          </w:p>
        </w:tc>
        <w:tc>
          <w:tcPr>
            <w:tcW w:w="1059" w:type="pct"/>
            <w:gridSpan w:val="2"/>
            <w:shd w:val="clear" w:color="auto" w:fill="F3F3F3"/>
          </w:tcPr>
          <w:p w:rsidR="0076214B" w:rsidRPr="00305956" w:rsidRDefault="0076214B" w:rsidP="00175CE2">
            <w:pPr>
              <w:snapToGrid w:val="0"/>
              <w:spacing w:after="0" w:line="240" w:lineRule="auto"/>
              <w:jc w:val="both"/>
              <w:rPr>
                <w:b/>
              </w:rPr>
            </w:pPr>
            <w:r w:rsidRPr="00305956">
              <w:rPr>
                <w:b/>
              </w:rPr>
              <w:t>Use-case Version</w:t>
            </w:r>
          </w:p>
        </w:tc>
        <w:tc>
          <w:tcPr>
            <w:tcW w:w="1186" w:type="pct"/>
          </w:tcPr>
          <w:p w:rsidR="0076214B" w:rsidRPr="00305956" w:rsidRDefault="0076214B" w:rsidP="00175CE2">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ame</w:t>
            </w:r>
          </w:p>
        </w:tc>
        <w:tc>
          <w:tcPr>
            <w:tcW w:w="3609" w:type="pct"/>
            <w:gridSpan w:val="4"/>
          </w:tcPr>
          <w:p w:rsidR="0076214B" w:rsidRPr="00305956" w:rsidRDefault="0076214B" w:rsidP="00175CE2">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175CE2">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Date</w:t>
            </w:r>
          </w:p>
        </w:tc>
        <w:tc>
          <w:tcPr>
            <w:tcW w:w="1364" w:type="pct"/>
          </w:tcPr>
          <w:p w:rsidR="0076214B" w:rsidRPr="00305956" w:rsidRDefault="0076214B" w:rsidP="00175CE2">
            <w:pPr>
              <w:snapToGrid w:val="0"/>
              <w:spacing w:after="0" w:line="240" w:lineRule="auto"/>
              <w:jc w:val="both"/>
            </w:pPr>
            <w:r>
              <w:t>07/02/2014</w:t>
            </w:r>
          </w:p>
        </w:tc>
        <w:tc>
          <w:tcPr>
            <w:tcW w:w="637" w:type="pct"/>
            <w:shd w:val="clear" w:color="auto" w:fill="F3F3F3"/>
          </w:tcPr>
          <w:p w:rsidR="0076214B" w:rsidRPr="00305956" w:rsidRDefault="0076214B" w:rsidP="00175CE2">
            <w:pPr>
              <w:snapToGrid w:val="0"/>
              <w:spacing w:after="0" w:line="240" w:lineRule="auto"/>
              <w:jc w:val="both"/>
              <w:rPr>
                <w:b/>
              </w:rPr>
            </w:pPr>
            <w:r w:rsidRPr="00305956">
              <w:rPr>
                <w:b/>
              </w:rPr>
              <w:t>Priority</w:t>
            </w:r>
          </w:p>
        </w:tc>
        <w:tc>
          <w:tcPr>
            <w:tcW w:w="1608" w:type="pct"/>
            <w:gridSpan w:val="2"/>
          </w:tcPr>
          <w:p w:rsidR="0076214B" w:rsidRPr="00305956" w:rsidRDefault="0076214B" w:rsidP="00175CE2">
            <w:pPr>
              <w:snapToGrid w:val="0"/>
              <w:spacing w:after="0" w:line="240" w:lineRule="auto"/>
              <w:jc w:val="both"/>
            </w:pPr>
            <w:r>
              <w:t>Normal</w:t>
            </w:r>
          </w:p>
        </w:tc>
      </w:tr>
      <w:tr w:rsidR="0076214B" w:rsidRPr="00847C86" w:rsidTr="004116D7">
        <w:trPr>
          <w:trHeight w:val="4888"/>
        </w:trPr>
        <w:tc>
          <w:tcPr>
            <w:tcW w:w="5000" w:type="pct"/>
            <w:gridSpan w:val="5"/>
            <w:shd w:val="clear" w:color="auto" w:fill="FFFFFF"/>
          </w:tcPr>
          <w:p w:rsidR="0076214B" w:rsidRPr="00305956" w:rsidRDefault="0076214B" w:rsidP="00175CE2">
            <w:pPr>
              <w:snapToGrid w:val="0"/>
              <w:spacing w:after="0" w:line="240" w:lineRule="auto"/>
              <w:jc w:val="both"/>
              <w:rPr>
                <w:i/>
              </w:rPr>
            </w:pPr>
            <w:r w:rsidRPr="00305956">
              <w:rPr>
                <w:b/>
              </w:rPr>
              <w:t>Actor:</w:t>
            </w:r>
            <w:r>
              <w:rPr>
                <w:b/>
              </w:rPr>
              <w:t xml:space="preserve"> </w:t>
            </w:r>
            <w:r>
              <w:t>Guest</w:t>
            </w:r>
          </w:p>
          <w:p w:rsidR="0076214B" w:rsidRDefault="0076214B" w:rsidP="00175CE2">
            <w:pPr>
              <w:snapToGrid w:val="0"/>
              <w:spacing w:after="0" w:line="240" w:lineRule="auto"/>
              <w:jc w:val="both"/>
              <w:rPr>
                <w:b/>
              </w:rPr>
            </w:pPr>
            <w:r w:rsidRPr="00305956">
              <w:rPr>
                <w:b/>
              </w:rPr>
              <w:t>Summary:</w:t>
            </w:r>
          </w:p>
          <w:p w:rsidR="0076214B" w:rsidRPr="0044512D" w:rsidRDefault="0076214B" w:rsidP="00175CE2">
            <w:pPr>
              <w:snapToGrid w:val="0"/>
              <w:spacing w:after="0" w:line="240" w:lineRule="auto"/>
              <w:ind w:left="780"/>
              <w:jc w:val="both"/>
              <w:rPr>
                <w:b/>
              </w:rPr>
            </w:pPr>
            <w:r>
              <w:t>This use case help guest to create an account in the system.</w:t>
            </w:r>
          </w:p>
          <w:p w:rsidR="0076214B" w:rsidRPr="00305956" w:rsidRDefault="0076214B" w:rsidP="00175CE2">
            <w:pPr>
              <w:snapToGrid w:val="0"/>
              <w:spacing w:after="0" w:line="240" w:lineRule="auto"/>
              <w:jc w:val="both"/>
              <w:rPr>
                <w:b/>
                <w:bCs/>
              </w:rPr>
            </w:pPr>
            <w:r w:rsidRPr="00305956">
              <w:rPr>
                <w:b/>
                <w:bCs/>
              </w:rPr>
              <w:t>Goal:</w:t>
            </w:r>
          </w:p>
          <w:p w:rsidR="0076214B" w:rsidRDefault="0076214B" w:rsidP="00175CE2">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175CE2">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544B61" w:rsidP="00175CE2">
            <w:pPr>
              <w:snapToGrid w:val="0"/>
              <w:spacing w:after="0" w:line="240" w:lineRule="auto"/>
              <w:ind w:left="780"/>
              <w:jc w:val="both"/>
            </w:pPr>
            <w:r>
              <w:t>- In the home page g</w:t>
            </w:r>
            <w:r w:rsidR="0076214B">
              <w:t xml:space="preserve">uest clicks on “Đăng Kí”. </w:t>
            </w:r>
          </w:p>
          <w:p w:rsidR="00544B61" w:rsidRDefault="00544B61" w:rsidP="00175CE2">
            <w:pPr>
              <w:snapToGrid w:val="0"/>
              <w:spacing w:after="0" w:line="240" w:lineRule="auto"/>
              <w:ind w:left="780"/>
              <w:jc w:val="both"/>
            </w:pPr>
            <w:r>
              <w:t>- Input new information account.</w:t>
            </w:r>
          </w:p>
          <w:p w:rsidR="00544B61" w:rsidRDefault="00544B61" w:rsidP="00175CE2">
            <w:pPr>
              <w:snapToGrid w:val="0"/>
              <w:spacing w:after="0" w:line="240" w:lineRule="auto"/>
              <w:ind w:left="780"/>
              <w:jc w:val="both"/>
            </w:pPr>
            <w:r>
              <w:t>- Click “Hoàn tất” to finish.</w:t>
            </w:r>
          </w:p>
          <w:p w:rsidR="0076214B" w:rsidRPr="00305956" w:rsidRDefault="0076214B" w:rsidP="00175CE2">
            <w:pPr>
              <w:snapToGrid w:val="0"/>
              <w:spacing w:after="0" w:line="240" w:lineRule="auto"/>
              <w:jc w:val="both"/>
              <w:rPr>
                <w:b/>
                <w:bCs/>
              </w:rPr>
            </w:pPr>
            <w:r w:rsidRPr="00305956">
              <w:rPr>
                <w:b/>
                <w:bCs/>
              </w:rPr>
              <w:t>Preconditions:</w:t>
            </w:r>
          </w:p>
          <w:p w:rsidR="0076214B" w:rsidRPr="00CB30CC" w:rsidRDefault="0076214B" w:rsidP="00175CE2">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175CE2">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175CE2">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175CE2">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175CE2">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76214B" w:rsidTr="00657CF6">
              <w:tc>
                <w:tcPr>
                  <w:tcW w:w="67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both"/>
                  </w:pPr>
                  <w:r>
                    <w:t>1.</w:t>
                  </w:r>
                </w:p>
              </w:tc>
              <w:tc>
                <w:tcPr>
                  <w:tcW w:w="3735" w:type="dxa"/>
                </w:tcPr>
                <w:p w:rsidR="0076214B" w:rsidRPr="00CD35CF" w:rsidRDefault="0076214B" w:rsidP="00175CE2">
                  <w:pPr>
                    <w:jc w:val="both"/>
                    <w:rPr>
                      <w:bCs/>
                    </w:rPr>
                  </w:pPr>
                  <w:r>
                    <w:t>Guest clicks on “Đăng Kí”</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175CE2">
                  <w:pPr>
                    <w:snapToGrid w:val="0"/>
                    <w:jc w:val="both"/>
                  </w:pPr>
                  <w:r>
                    <w:t>3.</w:t>
                  </w:r>
                </w:p>
              </w:tc>
              <w:tc>
                <w:tcPr>
                  <w:tcW w:w="3735" w:type="dxa"/>
                </w:tcPr>
                <w:p w:rsidR="0076214B" w:rsidRDefault="0076214B" w:rsidP="00175CE2">
                  <w:pPr>
                    <w:snapToGrid w:val="0"/>
                    <w:jc w:val="both"/>
                  </w:pPr>
                  <w:r>
                    <w:t>Guest input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Default="0076214B" w:rsidP="00175CE2">
                  <w:pPr>
                    <w:snapToGrid w:val="0"/>
                    <w:jc w:val="both"/>
                  </w:pPr>
                  <w:r>
                    <w:t>5.</w:t>
                  </w:r>
                </w:p>
              </w:tc>
              <w:tc>
                <w:tcPr>
                  <w:tcW w:w="3735" w:type="dxa"/>
                </w:tcPr>
                <w:p w:rsidR="0076214B" w:rsidRPr="00795359" w:rsidRDefault="0076214B" w:rsidP="00175CE2">
                  <w:pPr>
                    <w:snapToGrid w:val="0"/>
                    <w:jc w:val="both"/>
                    <w:rPr>
                      <w:lang w:val="vi-VN"/>
                    </w:rPr>
                  </w:pPr>
                  <w:r>
                    <w:rPr>
                      <w:bCs/>
                    </w:rPr>
                    <w:t>Correct all invalid fields (if have).</w:t>
                  </w:r>
                </w:p>
              </w:tc>
              <w:tc>
                <w:tcPr>
                  <w:tcW w:w="4230" w:type="dxa"/>
                </w:tcPr>
                <w:p w:rsidR="0076214B" w:rsidRDefault="0076214B" w:rsidP="00175CE2">
                  <w:pPr>
                    <w:snapToGrid w:val="0"/>
                    <w:jc w:val="both"/>
                  </w:pPr>
                </w:p>
              </w:tc>
            </w:tr>
            <w:tr w:rsidR="0076214B" w:rsidTr="00657CF6">
              <w:tc>
                <w:tcPr>
                  <w:tcW w:w="670" w:type="dxa"/>
                </w:tcPr>
                <w:p w:rsidR="0076214B" w:rsidRPr="00A90F39" w:rsidRDefault="0076214B" w:rsidP="00175CE2">
                  <w:pPr>
                    <w:snapToGrid w:val="0"/>
                    <w:jc w:val="both"/>
                    <w:rPr>
                      <w:lang w:val="vi-VN"/>
                    </w:rPr>
                  </w:pPr>
                  <w:r>
                    <w:rPr>
                      <w:lang w:val="vi-VN"/>
                    </w:rPr>
                    <w:lastRenderedPageBreak/>
                    <w:t xml:space="preserve">6. </w:t>
                  </w:r>
                </w:p>
              </w:tc>
              <w:tc>
                <w:tcPr>
                  <w:tcW w:w="3735" w:type="dxa"/>
                </w:tcPr>
                <w:p w:rsidR="0076214B" w:rsidRPr="00A90F39" w:rsidRDefault="0076214B" w:rsidP="00175CE2">
                  <w:pPr>
                    <w:snapToGrid w:val="0"/>
                    <w:jc w:val="both"/>
                    <w:rPr>
                      <w:lang w:val="vi-VN"/>
                    </w:rPr>
                  </w:pPr>
                  <w:r>
                    <w:t>Guest</w:t>
                  </w:r>
                  <w:r>
                    <w:rPr>
                      <w:bCs/>
                    </w:rPr>
                    <w:t xml:space="preserve"> clicks on “Đồng Ý”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CD35CF" w:rsidRDefault="0076214B" w:rsidP="00175CE2">
                  <w:pPr>
                    <w:snapToGrid w:val="0"/>
                    <w:jc w:val="both"/>
                  </w:pPr>
                  <w:r>
                    <w:t>7.</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175CE2">
                  <w:pPr>
                    <w:snapToGrid w:val="0"/>
                    <w:jc w:val="both"/>
                  </w:pPr>
                  <w:r>
                    <w:t>8.</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Pr>
                      <w:bCs/>
                    </w:rPr>
                    <w:t>Redirect to Login page.</w:t>
                  </w:r>
                </w:p>
              </w:tc>
            </w:tr>
          </w:tbl>
          <w:p w:rsidR="0076214B" w:rsidRPr="00305956" w:rsidRDefault="0076214B" w:rsidP="00175CE2">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175CE2">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both"/>
                    <w:rPr>
                      <w:lang w:val="vi-VN"/>
                    </w:rPr>
                  </w:pPr>
                  <w:r>
                    <w:rPr>
                      <w:lang w:val="vi-VN"/>
                    </w:rPr>
                    <w:t xml:space="preserve">1. </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2F511C" w:rsidTr="003309BA">
              <w:trPr>
                <w:trHeight w:val="399"/>
              </w:trPr>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both"/>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175CE2">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5A0D11" w:rsidRPr="006470D7" w:rsidTr="006470D7">
              <w:trPr>
                <w:trHeight w:val="476"/>
              </w:trPr>
              <w:tc>
                <w:tcPr>
                  <w:tcW w:w="594"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5A0D11" w:rsidRPr="006470D7" w:rsidTr="00B93246">
              <w:trPr>
                <w:trHeight w:val="399"/>
              </w:trPr>
              <w:tc>
                <w:tcPr>
                  <w:tcW w:w="594" w:type="dxa"/>
                  <w:shd w:val="clear" w:color="auto" w:fill="auto"/>
                </w:tcPr>
                <w:p w:rsidR="005A0D11" w:rsidRPr="006470D7" w:rsidRDefault="005A0D11" w:rsidP="005A0D11">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5A0D11" w:rsidRPr="00B93246" w:rsidRDefault="00B93246" w:rsidP="00B93246">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5A0D11" w:rsidRPr="006470D7" w:rsidRDefault="00B93246" w:rsidP="006470D7">
                  <w:pPr>
                    <w:snapToGrid w:val="0"/>
                    <w:jc w:val="both"/>
                    <w:rPr>
                      <w:rFonts w:eastAsia="MS Mincho" w:cs="Times New Roman"/>
                      <w:szCs w:val="24"/>
                    </w:rPr>
                  </w:pPr>
                  <w:r>
                    <w:rPr>
                      <w:rFonts w:eastAsia="MS Mincho" w:cs="Times New Roman"/>
                      <w:szCs w:val="24"/>
                    </w:rPr>
                    <w:t>Display message error:”Điền vào những ô yêu cầu”</w:t>
                  </w:r>
                </w:p>
              </w:tc>
            </w:tr>
            <w:tr w:rsidR="006470D7" w:rsidRPr="006470D7" w:rsidTr="006470D7">
              <w:trPr>
                <w:trHeight w:val="435"/>
              </w:trPr>
              <w:tc>
                <w:tcPr>
                  <w:tcW w:w="594" w:type="dxa"/>
                  <w:shd w:val="clear" w:color="auto" w:fill="auto"/>
                </w:tcPr>
                <w:p w:rsidR="006470D7" w:rsidRPr="003D3621" w:rsidRDefault="003D3621" w:rsidP="005A0D11">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6470D7" w:rsidRPr="006470D7" w:rsidRDefault="006470D7" w:rsidP="005A0D11">
                  <w:pPr>
                    <w:snapToGrid w:val="0"/>
                    <w:jc w:val="both"/>
                    <w:rPr>
                      <w:rFonts w:eastAsia="MS Mincho" w:cs="Times New Roman"/>
                      <w:szCs w:val="24"/>
                    </w:rPr>
                  </w:pPr>
                </w:p>
              </w:tc>
              <w:tc>
                <w:tcPr>
                  <w:tcW w:w="3898" w:type="dxa"/>
                  <w:shd w:val="clear" w:color="auto" w:fill="auto"/>
                </w:tcPr>
                <w:p w:rsidR="006470D7" w:rsidRPr="006470D7" w:rsidRDefault="006470D7" w:rsidP="005A0D11">
                  <w:pPr>
                    <w:snapToGrid w:val="0"/>
                    <w:jc w:val="both"/>
                    <w:rPr>
                      <w:rFonts w:eastAsia="MS Mincho" w:cs="Times New Roman"/>
                      <w:szCs w:val="24"/>
                    </w:rPr>
                  </w:pPr>
                </w:p>
              </w:tc>
            </w:tr>
          </w:tbl>
          <w:p w:rsidR="00153D30" w:rsidRPr="00153D30" w:rsidRDefault="00153D30" w:rsidP="00175CE2">
            <w:pPr>
              <w:snapToGrid w:val="0"/>
              <w:spacing w:after="0" w:line="240" w:lineRule="auto"/>
              <w:ind w:left="720"/>
              <w:jc w:val="both"/>
              <w:rPr>
                <w:bCs/>
              </w:rPr>
            </w:pPr>
          </w:p>
          <w:p w:rsidR="0076214B" w:rsidRPr="00305956" w:rsidRDefault="0076214B" w:rsidP="00175CE2">
            <w:pPr>
              <w:snapToGrid w:val="0"/>
              <w:spacing w:after="0" w:line="240" w:lineRule="auto"/>
              <w:jc w:val="both"/>
              <w:rPr>
                <w:b/>
                <w:bCs/>
              </w:rPr>
            </w:pPr>
            <w:r w:rsidRPr="00305956">
              <w:rPr>
                <w:b/>
                <w:bCs/>
              </w:rPr>
              <w:t xml:space="preserve">Relationships: </w:t>
            </w:r>
          </w:p>
          <w:p w:rsidR="0076214B" w:rsidRPr="00AD0502" w:rsidRDefault="00B93246" w:rsidP="00175CE2">
            <w:pPr>
              <w:snapToGrid w:val="0"/>
              <w:spacing w:after="0" w:line="240" w:lineRule="auto"/>
              <w:ind w:left="780"/>
              <w:jc w:val="both"/>
              <w:rPr>
                <w:bCs/>
              </w:rPr>
            </w:pPr>
            <w:r>
              <w:t>“Login” usecase.</w:t>
            </w:r>
          </w:p>
          <w:p w:rsidR="0076214B" w:rsidRPr="00305956" w:rsidRDefault="0076214B" w:rsidP="00175CE2">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175CE2">
                  <w:pPr>
                    <w:snapToGrid w:val="0"/>
                    <w:spacing w:before="80" w:after="80"/>
                    <w:jc w:val="center"/>
                    <w:rPr>
                      <w:b/>
                      <w:lang w:val="vi-VN"/>
                    </w:rPr>
                  </w:pPr>
                  <w:r>
                    <w:rPr>
                      <w:b/>
                      <w:lang w:val="vi-VN"/>
                    </w:rPr>
                    <w:t>Business Rule Description</w:t>
                  </w:r>
                </w:p>
              </w:tc>
            </w:tr>
            <w:tr w:rsidR="0076214B" w:rsidTr="00657CF6">
              <w:tc>
                <w:tcPr>
                  <w:tcW w:w="650" w:type="dxa"/>
                </w:tcPr>
                <w:p w:rsidR="0076214B" w:rsidRPr="00ED6366" w:rsidRDefault="0076214B" w:rsidP="00175CE2">
                  <w:pPr>
                    <w:snapToGrid w:val="0"/>
                    <w:jc w:val="both"/>
                    <w:rPr>
                      <w:lang w:val="vi-VN"/>
                    </w:rPr>
                  </w:pPr>
                  <w:r>
                    <w:rPr>
                      <w:lang w:val="vi-VN"/>
                    </w:rPr>
                    <w:t>1.</w:t>
                  </w:r>
                </w:p>
              </w:tc>
              <w:tc>
                <w:tcPr>
                  <w:tcW w:w="7985" w:type="dxa"/>
                </w:tcPr>
                <w:p w:rsidR="0076214B" w:rsidRPr="00ED6366" w:rsidRDefault="0076214B" w:rsidP="00175CE2">
                  <w:pPr>
                    <w:snapToGrid w:val="0"/>
                    <w:jc w:val="both"/>
                    <w:rPr>
                      <w:lang w:val="vi-VN"/>
                    </w:rPr>
                  </w:pPr>
                  <w:r>
                    <w:rPr>
                      <w:bCs/>
                    </w:rPr>
                    <w:t>Guest must enter all required fields before submitting.</w:t>
                  </w:r>
                </w:p>
              </w:tc>
            </w:tr>
            <w:tr w:rsidR="0076214B" w:rsidTr="00657CF6">
              <w:tc>
                <w:tcPr>
                  <w:tcW w:w="650" w:type="dxa"/>
                </w:tcPr>
                <w:p w:rsidR="0076214B" w:rsidRPr="00EC610D" w:rsidRDefault="0076214B" w:rsidP="00175CE2">
                  <w:pPr>
                    <w:snapToGrid w:val="0"/>
                    <w:jc w:val="both"/>
                  </w:pPr>
                  <w:r>
                    <w:t>2.</w:t>
                  </w:r>
                </w:p>
              </w:tc>
              <w:tc>
                <w:tcPr>
                  <w:tcW w:w="7985" w:type="dxa"/>
                </w:tcPr>
                <w:p w:rsidR="0076214B" w:rsidRPr="00EC610D" w:rsidRDefault="0076214B" w:rsidP="00175CE2">
                  <w:pPr>
                    <w:snapToGrid w:val="0"/>
                    <w:jc w:val="both"/>
                  </w:pPr>
                  <w:r>
                    <w:rPr>
                      <w:bCs/>
                    </w:rPr>
                    <w:t>Each registering, guest can create one account in the system.</w:t>
                  </w:r>
                </w:p>
              </w:tc>
            </w:tr>
            <w:tr w:rsidR="0076214B" w:rsidTr="00657CF6">
              <w:tc>
                <w:tcPr>
                  <w:tcW w:w="650" w:type="dxa"/>
                </w:tcPr>
                <w:p w:rsidR="0076214B" w:rsidRDefault="0076214B" w:rsidP="00175CE2">
                  <w:pPr>
                    <w:snapToGrid w:val="0"/>
                    <w:jc w:val="both"/>
                  </w:pPr>
                  <w:r>
                    <w:t>3.</w:t>
                  </w:r>
                </w:p>
              </w:tc>
              <w:tc>
                <w:tcPr>
                  <w:tcW w:w="7985" w:type="dxa"/>
                </w:tcPr>
                <w:p w:rsidR="0076214B" w:rsidRDefault="0076214B" w:rsidP="00175CE2">
                  <w:pPr>
                    <w:snapToGrid w:val="0"/>
                    <w:jc w:val="both"/>
                  </w:pPr>
                  <w:r>
                    <w:rPr>
                      <w:bCs/>
                    </w:rPr>
                    <w:t>Each account in the system is distinguished by email address which assumes as username.</w:t>
                  </w:r>
                </w:p>
              </w:tc>
            </w:tr>
            <w:tr w:rsidR="0076214B" w:rsidTr="00657CF6">
              <w:tc>
                <w:tcPr>
                  <w:tcW w:w="650" w:type="dxa"/>
                </w:tcPr>
                <w:p w:rsidR="0076214B" w:rsidRDefault="0076214B" w:rsidP="00175CE2">
                  <w:pPr>
                    <w:snapToGrid w:val="0"/>
                    <w:jc w:val="both"/>
                  </w:pPr>
                  <w:r>
                    <w:t>4.</w:t>
                  </w:r>
                </w:p>
              </w:tc>
              <w:tc>
                <w:tcPr>
                  <w:tcW w:w="7985" w:type="dxa"/>
                </w:tcPr>
                <w:p w:rsidR="0076214B" w:rsidRDefault="0076214B" w:rsidP="00175CE2">
                  <w:pPr>
                    <w:snapToGrid w:val="0"/>
                    <w:jc w:val="both"/>
                  </w:pPr>
                  <w:r>
                    <w:rPr>
                      <w:bCs/>
                    </w:rPr>
                    <w:t>When email fields of the new account are as same as the existing ones, the system will show invalid message.</w:t>
                  </w:r>
                </w:p>
              </w:tc>
            </w:tr>
          </w:tbl>
          <w:p w:rsidR="0076214B" w:rsidRPr="0031064F" w:rsidRDefault="0076214B" w:rsidP="00175CE2">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650" w:name="_Toc388749161"/>
      <w:r w:rsidRPr="00E73811">
        <w:lastRenderedPageBreak/>
        <w:t>«</w:t>
      </w:r>
      <w:r>
        <w:t xml:space="preserve"> Customer, Guest </w:t>
      </w:r>
      <w:r w:rsidRPr="00E73811">
        <w:t xml:space="preserve">» </w:t>
      </w:r>
      <w:r>
        <w:t>Post request</w:t>
      </w:r>
      <w:bookmarkEnd w:id="650"/>
    </w:p>
    <w:p w:rsidR="0076214B" w:rsidRDefault="0076214B" w:rsidP="0076214B">
      <w:pPr>
        <w:jc w:val="center"/>
      </w:pPr>
      <w:r>
        <w:rPr>
          <w:noProof/>
          <w:lang w:eastAsia="en-US"/>
        </w:rPr>
        <w:drawing>
          <wp:inline distT="0" distB="0" distL="0" distR="0" wp14:anchorId="2276E670" wp14:editId="467329C8">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2F511C" w:rsidRPr="00847C86" w:rsidTr="003309BA">
        <w:trPr>
          <w:trHeight w:val="4697"/>
        </w:trPr>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176D20" w:rsidP="003309BA">
            <w:pPr>
              <w:pStyle w:val="ListParagraph"/>
              <w:numPr>
                <w:ilvl w:val="0"/>
                <w:numId w:val="45"/>
              </w:numPr>
              <w:snapToGrid w:val="0"/>
              <w:spacing w:after="0" w:line="240" w:lineRule="auto"/>
              <w:jc w:val="both"/>
              <w:rPr>
                <w:bCs/>
              </w:rPr>
            </w:pPr>
            <w:r>
              <w:rPr>
                <w:bCs/>
              </w:rPr>
              <w:t>In the home page, c</w:t>
            </w:r>
            <w:r w:rsidR="0076214B" w:rsidRPr="00176D20">
              <w:rPr>
                <w:bCs/>
              </w:rPr>
              <w:t>ustomer click</w:t>
            </w:r>
            <w:r>
              <w:rPr>
                <w:bCs/>
              </w:rPr>
              <w:t>s</w:t>
            </w:r>
            <w:r w:rsidR="0076214B" w:rsidRPr="00176D20">
              <w:rPr>
                <w:bCs/>
              </w:rPr>
              <w:t xml:space="preserve"> on “Gửi yêu cầu” link.</w:t>
            </w:r>
          </w:p>
          <w:p w:rsidR="00176D20" w:rsidRDefault="00176D20" w:rsidP="00752249">
            <w:pPr>
              <w:pStyle w:val="ListParagraph"/>
              <w:numPr>
                <w:ilvl w:val="0"/>
                <w:numId w:val="45"/>
              </w:numPr>
              <w:snapToGrid w:val="0"/>
              <w:spacing w:after="0" w:line="240" w:lineRule="auto"/>
              <w:jc w:val="both"/>
              <w:rPr>
                <w:bCs/>
              </w:rPr>
            </w:pPr>
            <w:r>
              <w:rPr>
                <w:bCs/>
              </w:rPr>
              <w:t>Input information to post request delivery.</w:t>
            </w:r>
          </w:p>
          <w:p w:rsidR="00176D20" w:rsidRPr="00176D20" w:rsidRDefault="00176D20" w:rsidP="00752249">
            <w:pPr>
              <w:pStyle w:val="ListParagraph"/>
              <w:numPr>
                <w:ilvl w:val="0"/>
                <w:numId w:val="45"/>
              </w:numPr>
              <w:snapToGrid w:val="0"/>
              <w:spacing w:after="0" w:line="240" w:lineRule="auto"/>
              <w:jc w:val="both"/>
              <w:rPr>
                <w:bCs/>
              </w:rPr>
            </w:pPr>
            <w:r>
              <w:rPr>
                <w:bCs/>
              </w:rPr>
              <w:t>Click “Hoàn tất” to finish.</w:t>
            </w:r>
          </w:p>
          <w:p w:rsidR="0076214B" w:rsidRPr="00305956" w:rsidRDefault="0076214B" w:rsidP="00657CF6">
            <w:pPr>
              <w:snapToGrid w:val="0"/>
              <w:spacing w:after="0" w:line="240" w:lineRule="auto"/>
              <w:jc w:val="both"/>
              <w:rPr>
                <w:b/>
                <w:bCs/>
              </w:rPr>
            </w:pPr>
            <w:r w:rsidRPr="00305956">
              <w:rPr>
                <w:b/>
                <w:bCs/>
              </w:rPr>
              <w:t>Preconditions:</w:t>
            </w:r>
          </w:p>
          <w:p w:rsidR="0076214B" w:rsidRPr="007E75BF" w:rsidRDefault="0076214B" w:rsidP="003309BA">
            <w:pPr>
              <w:pStyle w:val="ListParagraph"/>
              <w:numPr>
                <w:ilvl w:val="0"/>
                <w:numId w:val="45"/>
              </w:numPr>
              <w:snapToGrid w:val="0"/>
              <w:spacing w:after="0" w:line="240" w:lineRule="auto"/>
              <w:jc w:val="both"/>
              <w:rPr>
                <w:bCs/>
              </w:rPr>
            </w:pPr>
            <w:r w:rsidRPr="007E75BF">
              <w:rPr>
                <w:bCs/>
              </w:rPr>
              <w:t xml:space="preserve">Customer logon with customer role. </w:t>
            </w:r>
          </w:p>
          <w:p w:rsidR="0076214B" w:rsidRPr="00CB30CC" w:rsidRDefault="0076214B" w:rsidP="003309BA">
            <w:pPr>
              <w:pStyle w:val="ListParagraph"/>
              <w:numPr>
                <w:ilvl w:val="0"/>
                <w:numId w:val="45"/>
              </w:numPr>
              <w:snapToGrid w:val="0"/>
              <w:spacing w:after="0" w:line="240" w:lineRule="auto"/>
              <w:jc w:val="both"/>
            </w:pPr>
            <w:r w:rsidRPr="007E75BF">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2"/>
              <w:gridCol w:w="3886"/>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center"/>
                  </w:pPr>
                  <w:r>
                    <w:t>1.</w:t>
                  </w:r>
                </w:p>
              </w:tc>
              <w:tc>
                <w:tcPr>
                  <w:tcW w:w="3735" w:type="dxa"/>
                </w:tcPr>
                <w:p w:rsidR="0076214B" w:rsidRDefault="0076214B" w:rsidP="00175CE2">
                  <w:pPr>
                    <w:snapToGrid w:val="0"/>
                    <w:jc w:val="both"/>
                  </w:pPr>
                  <w:r>
                    <w:rPr>
                      <w:bCs/>
                    </w:rPr>
                    <w:t>Customer logon to the system with customer role.</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2.</w:t>
                  </w:r>
                </w:p>
              </w:tc>
              <w:tc>
                <w:tcPr>
                  <w:tcW w:w="3735" w:type="dxa"/>
                </w:tcPr>
                <w:p w:rsidR="0076214B" w:rsidRDefault="0076214B" w:rsidP="00175CE2">
                  <w:pPr>
                    <w:snapToGrid w:val="0"/>
                    <w:jc w:val="both"/>
                  </w:pPr>
                  <w:r>
                    <w:t>Customer clicks “Gửi yêu cầu” on menu.</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3.</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175CE2">
                  <w:pPr>
                    <w:snapToGrid w:val="0"/>
                    <w:jc w:val="center"/>
                  </w:pPr>
                  <w:r>
                    <w:t>4.</w:t>
                  </w:r>
                </w:p>
              </w:tc>
              <w:tc>
                <w:tcPr>
                  <w:tcW w:w="3735" w:type="dxa"/>
                </w:tcPr>
                <w:p w:rsidR="0076214B" w:rsidRDefault="0076214B" w:rsidP="00175CE2">
                  <w:pPr>
                    <w:snapToGrid w:val="0"/>
                    <w:jc w:val="both"/>
                  </w:pPr>
                  <w:r>
                    <w:rPr>
                      <w:bCs/>
                    </w:rPr>
                    <w:t>Customer enter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5.</w:t>
                  </w:r>
                </w:p>
              </w:tc>
              <w:tc>
                <w:tcPr>
                  <w:tcW w:w="3735" w:type="dxa"/>
                </w:tcPr>
                <w:p w:rsidR="0076214B" w:rsidRPr="00795359" w:rsidRDefault="0076214B" w:rsidP="00175CE2">
                  <w:pPr>
                    <w:snapToGrid w:val="0"/>
                    <w:jc w:val="both"/>
                    <w:rPr>
                      <w:lang w:val="vi-VN"/>
                    </w:rPr>
                  </w:pPr>
                  <w:r w:rsidRPr="00795359">
                    <w:rPr>
                      <w:sz w:val="22"/>
                      <w:lang w:val="vi-VN"/>
                    </w:rPr>
                    <w:t xml:space="preserve"> </w:t>
                  </w: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Pr="00A90F39" w:rsidRDefault="0076214B" w:rsidP="00175CE2">
                  <w:pPr>
                    <w:snapToGrid w:val="0"/>
                    <w:jc w:val="center"/>
                    <w:rPr>
                      <w:lang w:val="vi-VN"/>
                    </w:rPr>
                  </w:pPr>
                  <w:r>
                    <w:rPr>
                      <w:lang w:val="vi-VN"/>
                    </w:rPr>
                    <w:t>6.</w:t>
                  </w:r>
                </w:p>
              </w:tc>
              <w:tc>
                <w:tcPr>
                  <w:tcW w:w="3735" w:type="dxa"/>
                </w:tcPr>
                <w:p w:rsidR="0076214B" w:rsidRPr="00A90F39" w:rsidRDefault="0076214B" w:rsidP="00175CE2">
                  <w:pPr>
                    <w:snapToGrid w:val="0"/>
                    <w:jc w:val="both"/>
                    <w:rPr>
                      <w:lang w:val="vi-VN"/>
                    </w:rPr>
                  </w:pPr>
                  <w:r>
                    <w:t>Correct all invalid fields (if have).</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7.</w:t>
                  </w:r>
                </w:p>
              </w:tc>
              <w:tc>
                <w:tcPr>
                  <w:tcW w:w="3735" w:type="dxa"/>
                </w:tcPr>
                <w:p w:rsidR="0076214B" w:rsidRDefault="0076214B" w:rsidP="00175CE2">
                  <w:pPr>
                    <w:snapToGrid w:val="0"/>
                    <w:jc w:val="both"/>
                  </w:pPr>
                  <w:r>
                    <w:t>Customer click on” Hoàn tất”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8.</w:t>
                  </w:r>
                </w:p>
              </w:tc>
              <w:tc>
                <w:tcPr>
                  <w:tcW w:w="3735" w:type="dxa"/>
                </w:tcPr>
                <w:p w:rsidR="0076214B" w:rsidRDefault="0076214B" w:rsidP="00175CE2">
                  <w:pPr>
                    <w:snapToGrid w:val="0"/>
                    <w:jc w:val="both"/>
                  </w:pPr>
                </w:p>
              </w:tc>
              <w:tc>
                <w:tcPr>
                  <w:tcW w:w="4230" w:type="dxa"/>
                </w:tcPr>
                <w:p w:rsidR="0076214B" w:rsidRPr="004860B3" w:rsidRDefault="0076214B" w:rsidP="00175CE2">
                  <w:pPr>
                    <w:snapToGrid w:val="0"/>
                    <w:jc w:val="both"/>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center"/>
                    <w:rPr>
                      <w:lang w:val="vi-VN"/>
                    </w:rPr>
                  </w:pPr>
                  <w:r>
                    <w:rPr>
                      <w:lang w:val="vi-VN"/>
                    </w:rPr>
                    <w:t>1.</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center"/>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657CF6">
            <w:pPr>
              <w:snapToGrid w:val="0"/>
              <w:spacing w:after="80" w:line="240" w:lineRule="auto"/>
              <w:jc w:val="both"/>
              <w:rPr>
                <w:b/>
                <w:bCs/>
              </w:rPr>
            </w:pPr>
            <w:r w:rsidRPr="00305956">
              <w:rPr>
                <w:b/>
                <w:bCs/>
              </w:rPr>
              <w:lastRenderedPageBreak/>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FF7814" w:rsidRPr="006470D7" w:rsidTr="00192CFB">
              <w:trPr>
                <w:trHeight w:val="476"/>
              </w:trPr>
              <w:tc>
                <w:tcPr>
                  <w:tcW w:w="594"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FF7814" w:rsidRPr="006470D7" w:rsidTr="00192CFB">
              <w:trPr>
                <w:trHeight w:val="399"/>
              </w:trPr>
              <w:tc>
                <w:tcPr>
                  <w:tcW w:w="594" w:type="dxa"/>
                  <w:shd w:val="clear" w:color="auto" w:fill="auto"/>
                </w:tcPr>
                <w:p w:rsidR="00FF7814" w:rsidRPr="006470D7" w:rsidRDefault="00FF7814" w:rsidP="00192CFB">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FF7814" w:rsidRPr="00B93246" w:rsidRDefault="00FF7814" w:rsidP="00192CFB">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FF7814" w:rsidRPr="006470D7" w:rsidRDefault="00FF7814" w:rsidP="00192CFB">
                  <w:pPr>
                    <w:snapToGrid w:val="0"/>
                    <w:jc w:val="both"/>
                    <w:rPr>
                      <w:rFonts w:eastAsia="MS Mincho" w:cs="Times New Roman"/>
                      <w:szCs w:val="24"/>
                    </w:rPr>
                  </w:pPr>
                  <w:r>
                    <w:rPr>
                      <w:rFonts w:eastAsia="MS Mincho" w:cs="Times New Roman"/>
                      <w:szCs w:val="24"/>
                    </w:rPr>
                    <w:t>Display message error:”Điền vào những ô yêu cầu”</w:t>
                  </w:r>
                </w:p>
              </w:tc>
            </w:tr>
            <w:tr w:rsidR="00FF7814" w:rsidRPr="006470D7" w:rsidTr="00192CFB">
              <w:trPr>
                <w:trHeight w:val="435"/>
              </w:trPr>
              <w:tc>
                <w:tcPr>
                  <w:tcW w:w="594" w:type="dxa"/>
                  <w:shd w:val="clear" w:color="auto" w:fill="auto"/>
                </w:tcPr>
                <w:p w:rsidR="00FF7814" w:rsidRPr="003D3621" w:rsidRDefault="00FF7814" w:rsidP="00192CFB">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FF7814" w:rsidRPr="006470D7" w:rsidRDefault="002A54C4" w:rsidP="002A54C4">
                  <w:pPr>
                    <w:snapToGrid w:val="0"/>
                    <w:jc w:val="both"/>
                    <w:rPr>
                      <w:rFonts w:eastAsia="MS Mincho" w:cs="Times New Roman"/>
                      <w:szCs w:val="24"/>
                    </w:rPr>
                  </w:pPr>
                  <w:r>
                    <w:rPr>
                      <w:rFonts w:eastAsia="MS Mincho" w:cs="Times New Roman"/>
                      <w:szCs w:val="24"/>
                    </w:rPr>
                    <w:t>Enter invalid size of package.</w:t>
                  </w:r>
                </w:p>
              </w:tc>
              <w:tc>
                <w:tcPr>
                  <w:tcW w:w="3898" w:type="dxa"/>
                  <w:shd w:val="clear" w:color="auto" w:fill="auto"/>
                </w:tcPr>
                <w:p w:rsidR="00FF7814" w:rsidRPr="006470D7" w:rsidRDefault="002A54C4" w:rsidP="00192CFB">
                  <w:pPr>
                    <w:snapToGrid w:val="0"/>
                    <w:jc w:val="both"/>
                    <w:rPr>
                      <w:rFonts w:eastAsia="MS Mincho" w:cs="Times New Roman"/>
                      <w:szCs w:val="24"/>
                    </w:rPr>
                  </w:pPr>
                  <w:r>
                    <w:rPr>
                      <w:rFonts w:eastAsia="MS Mincho" w:cs="Times New Roman"/>
                      <w:szCs w:val="24"/>
                    </w:rPr>
                    <w:t>Display message error:”Chiều dài/ rộng/ cao vượt quá giới hạn”</w:t>
                  </w:r>
                </w:p>
              </w:tc>
            </w:tr>
          </w:tbl>
          <w:p w:rsidR="00153D30" w:rsidRPr="00153D30" w:rsidRDefault="00153D30" w:rsidP="00153D30">
            <w:pPr>
              <w:snapToGrid w:val="0"/>
              <w:spacing w:after="0" w:line="240" w:lineRule="auto"/>
              <w:ind w:left="720"/>
              <w:jc w:val="both"/>
              <w:rPr>
                <w:bCs/>
              </w:rPr>
            </w:pP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8A380E" w:rsidP="00657CF6">
            <w:pPr>
              <w:snapToGrid w:val="0"/>
              <w:spacing w:after="0" w:line="240" w:lineRule="auto"/>
              <w:ind w:left="780"/>
              <w:jc w:val="both"/>
              <w:rPr>
                <w:bCs/>
              </w:rPr>
            </w:pPr>
            <w:r>
              <w:t>“Login” usecase.</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651" w:name="_Toc388749162"/>
      <w:r w:rsidRPr="00E73811">
        <w:lastRenderedPageBreak/>
        <w:t>«</w:t>
      </w:r>
      <w:r>
        <w:t xml:space="preserve"> Customer </w:t>
      </w:r>
      <w:r w:rsidRPr="00E73811">
        <w:t xml:space="preserve">» </w:t>
      </w:r>
      <w:r>
        <w:t>Cancel request</w:t>
      </w:r>
      <w:bookmarkEnd w:id="651"/>
    </w:p>
    <w:p w:rsidR="0076214B" w:rsidRDefault="0076214B" w:rsidP="0076214B">
      <w:pPr>
        <w:jc w:val="center"/>
      </w:pPr>
      <w:r>
        <w:rPr>
          <w:noProof/>
          <w:lang w:eastAsia="en-US"/>
        </w:rPr>
        <w:drawing>
          <wp:inline distT="0" distB="0" distL="0" distR="0" wp14:anchorId="4B16C85B" wp14:editId="441117B6">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lastRenderedPageBreak/>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9"/>
              <w:gridCol w:w="3889"/>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9D1C4C">
                  <w:pPr>
                    <w:snapToGrid w:val="0"/>
                    <w:jc w:val="center"/>
                  </w:pPr>
                  <w:r>
                    <w:t>1.</w:t>
                  </w:r>
                </w:p>
              </w:tc>
              <w:tc>
                <w:tcPr>
                  <w:tcW w:w="3735" w:type="dxa"/>
                </w:tcPr>
                <w:p w:rsidR="0076214B" w:rsidRDefault="0076214B" w:rsidP="00175CE2">
                  <w:pPr>
                    <w:snapToGrid w:val="0"/>
                    <w:jc w:val="both"/>
                  </w:pPr>
                  <w:r>
                    <w:t>Click”Quản lí yêu cầu” link in menu bar</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9D1C4C">
                  <w:pPr>
                    <w:snapToGrid w:val="0"/>
                    <w:jc w:val="center"/>
                  </w:pPr>
                  <w:r>
                    <w:t>3.</w:t>
                  </w:r>
                </w:p>
              </w:tc>
              <w:tc>
                <w:tcPr>
                  <w:tcW w:w="3735" w:type="dxa"/>
                </w:tcPr>
                <w:p w:rsidR="0076214B" w:rsidRDefault="0076214B" w:rsidP="00175CE2">
                  <w:pPr>
                    <w:snapToGrid w:val="0"/>
                    <w:jc w:val="both"/>
                  </w:pPr>
                  <w:r>
                    <w:t>Click status “Chờ xác nhậ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Chờ xác nhận” with info each of request</w:t>
                  </w:r>
                </w:p>
              </w:tc>
            </w:tr>
            <w:tr w:rsidR="0076214B" w:rsidTr="00657CF6">
              <w:tc>
                <w:tcPr>
                  <w:tcW w:w="670" w:type="dxa"/>
                </w:tcPr>
                <w:p w:rsidR="0076214B" w:rsidRDefault="0076214B" w:rsidP="009D1C4C">
                  <w:pPr>
                    <w:snapToGrid w:val="0"/>
                    <w:jc w:val="center"/>
                  </w:pPr>
                  <w:r>
                    <w:t>5.</w:t>
                  </w:r>
                </w:p>
              </w:tc>
              <w:tc>
                <w:tcPr>
                  <w:tcW w:w="3735" w:type="dxa"/>
                </w:tcPr>
                <w:p w:rsidR="0076214B" w:rsidRPr="00DB56A4" w:rsidRDefault="0076214B" w:rsidP="00175CE2">
                  <w:pPr>
                    <w:snapToGrid w:val="0"/>
                    <w:jc w:val="both"/>
                    <w:rPr>
                      <w:szCs w:val="24"/>
                    </w:rPr>
                  </w:pPr>
                  <w:r>
                    <w:rPr>
                      <w:szCs w:val="24"/>
                    </w:rPr>
                    <w:t>Choose the request want to cancel and click “Xoá”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6.</w:t>
                  </w:r>
                </w:p>
              </w:tc>
              <w:tc>
                <w:tcPr>
                  <w:tcW w:w="3735" w:type="dxa"/>
                </w:tcPr>
                <w:p w:rsidR="0076214B" w:rsidRDefault="0076214B" w:rsidP="00175CE2">
                  <w:pPr>
                    <w:snapToGrid w:val="0"/>
                    <w:jc w:val="both"/>
                  </w:pPr>
                </w:p>
              </w:tc>
              <w:tc>
                <w:tcPr>
                  <w:tcW w:w="4230" w:type="dxa"/>
                </w:tcPr>
                <w:p w:rsidR="0076214B" w:rsidRDefault="00572BAF" w:rsidP="00175CE2">
                  <w:pPr>
                    <w:snapToGrid w:val="0"/>
                    <w:jc w:val="both"/>
                  </w:pPr>
                  <w:r>
                    <w:t>Display</w:t>
                  </w:r>
                  <w:r w:rsidR="0076214B">
                    <w:t xml:space="preserve"> screen to confirm cancel request.</w:t>
                  </w:r>
                </w:p>
              </w:tc>
            </w:tr>
            <w:tr w:rsidR="0076214B" w:rsidTr="00657CF6">
              <w:tc>
                <w:tcPr>
                  <w:tcW w:w="670" w:type="dxa"/>
                </w:tcPr>
                <w:p w:rsidR="0076214B" w:rsidRDefault="0076214B" w:rsidP="009D1C4C">
                  <w:pPr>
                    <w:snapToGrid w:val="0"/>
                    <w:jc w:val="center"/>
                  </w:pPr>
                  <w:r>
                    <w:t>7.</w:t>
                  </w:r>
                </w:p>
              </w:tc>
              <w:tc>
                <w:tcPr>
                  <w:tcW w:w="3735" w:type="dxa"/>
                </w:tcPr>
                <w:p w:rsidR="0076214B" w:rsidRDefault="0076214B" w:rsidP="00175CE2">
                  <w:pPr>
                    <w:snapToGrid w:val="0"/>
                    <w:jc w:val="both"/>
                  </w:pPr>
                  <w:r>
                    <w:t>Click “Xác nhận”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8.</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9D1C4C">
                  <w:pPr>
                    <w:snapToGrid w:val="0"/>
                    <w:jc w:val="center"/>
                    <w:rPr>
                      <w:lang w:val="vi-VN"/>
                    </w:rPr>
                  </w:pPr>
                  <w:r>
                    <w:rPr>
                      <w:lang w:val="vi-VN"/>
                    </w:rPr>
                    <w:t>1.</w:t>
                  </w:r>
                </w:p>
              </w:tc>
              <w:tc>
                <w:tcPr>
                  <w:tcW w:w="670" w:type="dxa"/>
                </w:tcPr>
                <w:p w:rsidR="0076214B" w:rsidRPr="00A90F39" w:rsidRDefault="0076214B" w:rsidP="009D1C4C">
                  <w:pPr>
                    <w:snapToGrid w:val="0"/>
                    <w:jc w:val="center"/>
                    <w:rPr>
                      <w:lang w:val="vi-VN"/>
                    </w:rPr>
                  </w:pPr>
                  <w:r>
                    <w:rPr>
                      <w:lang w:val="vi-VN"/>
                    </w:rPr>
                    <w:t>1.</w:t>
                  </w:r>
                </w:p>
              </w:tc>
              <w:tc>
                <w:tcPr>
                  <w:tcW w:w="3149" w:type="dxa"/>
                </w:tcPr>
                <w:p w:rsidR="0076214B" w:rsidRDefault="0076214B" w:rsidP="009D1C4C">
                  <w:pPr>
                    <w:snapToGrid w:val="0"/>
                    <w:jc w:val="both"/>
                  </w:pPr>
                  <w:r>
                    <w:t>Clicks on the button “Hủy bỏ”.</w:t>
                  </w:r>
                </w:p>
              </w:tc>
              <w:tc>
                <w:tcPr>
                  <w:tcW w:w="4230" w:type="dxa"/>
                </w:tcPr>
                <w:p w:rsidR="0076214B" w:rsidRDefault="0076214B" w:rsidP="009D1C4C">
                  <w:pPr>
                    <w:snapToGrid w:val="0"/>
                    <w:jc w:val="both"/>
                  </w:pPr>
                </w:p>
              </w:tc>
            </w:tr>
            <w:tr w:rsidR="0076214B" w:rsidTr="00657CF6">
              <w:tc>
                <w:tcPr>
                  <w:tcW w:w="586" w:type="dxa"/>
                  <w:vMerge/>
                </w:tcPr>
                <w:p w:rsidR="0076214B" w:rsidRDefault="0076214B" w:rsidP="009D1C4C">
                  <w:pPr>
                    <w:snapToGrid w:val="0"/>
                    <w:jc w:val="both"/>
                  </w:pPr>
                </w:p>
              </w:tc>
              <w:tc>
                <w:tcPr>
                  <w:tcW w:w="670" w:type="dxa"/>
                </w:tcPr>
                <w:p w:rsidR="0076214B" w:rsidRPr="00A90F39" w:rsidRDefault="0076214B" w:rsidP="009D1C4C">
                  <w:pPr>
                    <w:snapToGrid w:val="0"/>
                    <w:jc w:val="center"/>
                    <w:rPr>
                      <w:lang w:val="vi-VN"/>
                    </w:rPr>
                  </w:pPr>
                  <w:r>
                    <w:rPr>
                      <w:lang w:val="vi-VN"/>
                    </w:rPr>
                    <w:t>2.</w:t>
                  </w:r>
                </w:p>
              </w:tc>
              <w:tc>
                <w:tcPr>
                  <w:tcW w:w="3149" w:type="dxa"/>
                </w:tcPr>
                <w:p w:rsidR="0076214B" w:rsidRDefault="0076214B" w:rsidP="009D1C4C">
                  <w:pPr>
                    <w:snapToGrid w:val="0"/>
                    <w:jc w:val="both"/>
                  </w:pPr>
                </w:p>
              </w:tc>
              <w:tc>
                <w:tcPr>
                  <w:tcW w:w="4230" w:type="dxa"/>
                </w:tcPr>
                <w:p w:rsidR="0076214B" w:rsidRDefault="0076214B" w:rsidP="009D1C4C">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652" w:name="_Toc388749163"/>
      <w:r w:rsidRPr="00E73811">
        <w:lastRenderedPageBreak/>
        <w:t>«</w:t>
      </w:r>
      <w:r>
        <w:t xml:space="preserve"> Customer, Guest </w:t>
      </w:r>
      <w:r w:rsidRPr="00E73811">
        <w:t xml:space="preserve">» </w:t>
      </w:r>
      <w:r>
        <w:t>View request detail</w:t>
      </w:r>
      <w:bookmarkEnd w:id="652"/>
    </w:p>
    <w:p w:rsidR="005E14EC" w:rsidRPr="00092A2C" w:rsidRDefault="00012298" w:rsidP="005E14EC">
      <w:pPr>
        <w:jc w:val="center"/>
      </w:pPr>
      <w:r>
        <w:rPr>
          <w:noProof/>
          <w:lang w:eastAsia="en-US"/>
        </w:rPr>
        <w:lastRenderedPageBreak/>
        <w:drawing>
          <wp:inline distT="0" distB="0" distL="0" distR="0" wp14:anchorId="5EC773FC" wp14:editId="24B986B4">
            <wp:extent cx="5210175" cy="2411002"/>
            <wp:effectExtent l="0" t="0" r="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30">
                      <a:extLst>
                        <a:ext uri="{28A0092B-C50C-407E-A947-70E740481C1C}">
                          <a14:useLocalDpi xmlns:a14="http://schemas.microsoft.com/office/drawing/2010/main" val="0"/>
                        </a:ext>
                      </a:extLst>
                    </a:blip>
                    <a:stretch>
                      <a:fillRect/>
                    </a:stretch>
                  </pic:blipFill>
                  <pic:spPr>
                    <a:xfrm>
                      <a:off x="0" y="0"/>
                      <a:ext cx="5208629" cy="2410287"/>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309BA" w:rsidRDefault="005E14EC" w:rsidP="00247F15">
            <w:pPr>
              <w:tabs>
                <w:tab w:val="center" w:pos="4873"/>
              </w:tabs>
              <w:snapToGrid w:val="0"/>
              <w:spacing w:after="0" w:line="240" w:lineRule="auto"/>
              <w:jc w:val="both"/>
              <w:rPr>
                <w:b/>
              </w:rPr>
            </w:pPr>
            <w:r w:rsidRPr="00611791">
              <w:rPr>
                <w:b/>
                <w:bCs/>
              </w:rPr>
              <w:t>Triggers</w:t>
            </w:r>
            <w:r>
              <w:rPr>
                <w:b/>
                <w:bCs/>
              </w:rPr>
              <w:t>:</w:t>
            </w:r>
            <w:r w:rsidRPr="00247F15">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0"/>
              <w:gridCol w:w="3918"/>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lastRenderedPageBreak/>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FD7A0E" w:rsidP="00F50551">
            <w:pPr>
              <w:snapToGrid w:val="0"/>
              <w:spacing w:after="0" w:line="240" w:lineRule="auto"/>
              <w:ind w:left="780"/>
              <w:jc w:val="both"/>
              <w:rPr>
                <w:bCs/>
              </w:rPr>
            </w:pPr>
            <w:r>
              <w:rPr>
                <w:bCs/>
              </w:rPr>
              <w:t>N/A</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8F4A44" w:rsidRDefault="008F4A44">
      <w:pPr>
        <w:rPr>
          <w:b/>
          <w:color w:val="385623" w:themeColor="accent6" w:themeShade="80"/>
        </w:rPr>
      </w:pPr>
    </w:p>
    <w:p w:rsidR="0030376E" w:rsidRDefault="0030376E" w:rsidP="00790527">
      <w:pPr>
        <w:pStyle w:val="Heading4"/>
        <w:numPr>
          <w:ilvl w:val="3"/>
          <w:numId w:val="12"/>
        </w:numPr>
        <w:tabs>
          <w:tab w:val="clear" w:pos="540"/>
        </w:tabs>
      </w:pPr>
      <w:bookmarkStart w:id="653" w:name="_Toc388749164"/>
      <w:r w:rsidRPr="00E73811">
        <w:t>«</w:t>
      </w:r>
      <w:r>
        <w:t xml:space="preserve"> Customer</w:t>
      </w:r>
      <w:r w:rsidR="005E14EC">
        <w:t>, Guest</w:t>
      </w:r>
      <w:r>
        <w:t xml:space="preserve"> </w:t>
      </w:r>
      <w:r w:rsidRPr="00E73811">
        <w:t xml:space="preserve">» </w:t>
      </w:r>
      <w:r>
        <w:t>Tracking package</w:t>
      </w:r>
      <w:bookmarkEnd w:id="653"/>
    </w:p>
    <w:p w:rsidR="0030376E" w:rsidRPr="00092A2C" w:rsidRDefault="00012298" w:rsidP="0030376E">
      <w:pPr>
        <w:jc w:val="center"/>
      </w:pPr>
      <w:r>
        <w:rPr>
          <w:noProof/>
          <w:lang w:eastAsia="en-US"/>
        </w:rPr>
        <w:drawing>
          <wp:inline distT="0" distB="0" distL="0" distR="0" wp14:anchorId="7C718067" wp14:editId="2957E788">
            <wp:extent cx="4186431" cy="2430176"/>
            <wp:effectExtent l="0" t="0" r="508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31">
                      <a:extLst>
                        <a:ext uri="{28A0092B-C50C-407E-A947-70E740481C1C}">
                          <a14:useLocalDpi xmlns:a14="http://schemas.microsoft.com/office/drawing/2010/main" val="0"/>
                        </a:ext>
                      </a:extLst>
                    </a:blip>
                    <a:stretch>
                      <a:fillRect/>
                    </a:stretch>
                  </pic:blipFill>
                  <pic:spPr>
                    <a:xfrm>
                      <a:off x="0" y="0"/>
                      <a:ext cx="4188288" cy="2431254"/>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lastRenderedPageBreak/>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7"/>
              <w:gridCol w:w="3911"/>
            </w:tblGrid>
            <w:tr w:rsidR="0030376E" w:rsidTr="004A4A48">
              <w:tc>
                <w:tcPr>
                  <w:tcW w:w="67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both"/>
                  </w:pPr>
                  <w:r>
                    <w:t>1.</w:t>
                  </w:r>
                </w:p>
              </w:tc>
              <w:tc>
                <w:tcPr>
                  <w:tcW w:w="3735" w:type="dxa"/>
                </w:tcPr>
                <w:p w:rsidR="0030376E" w:rsidRDefault="00511BAD" w:rsidP="00F37A1B">
                  <w:pPr>
                    <w:snapToGrid w:val="0"/>
                    <w:jc w:val="both"/>
                  </w:pPr>
                  <w:r>
                    <w:t>Click “Quản</w:t>
                  </w:r>
                  <w:r w:rsidR="0030376E">
                    <w:t xml:space="preserve"> lí yêu cầu”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F37A1B">
                  <w:pPr>
                    <w:snapToGrid w:val="0"/>
                    <w:jc w:val="both"/>
                  </w:pPr>
                  <w:r>
                    <w:t>3.</w:t>
                  </w:r>
                </w:p>
              </w:tc>
              <w:tc>
                <w:tcPr>
                  <w:tcW w:w="3735"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Đã chuyển đi”</w:t>
                  </w:r>
                </w:p>
              </w:tc>
            </w:tr>
            <w:tr w:rsidR="0030376E" w:rsidTr="004A4A48">
              <w:tc>
                <w:tcPr>
                  <w:tcW w:w="670" w:type="dxa"/>
                </w:tcPr>
                <w:p w:rsidR="0030376E" w:rsidRDefault="0030376E" w:rsidP="00F37A1B">
                  <w:pPr>
                    <w:snapToGrid w:val="0"/>
                    <w:jc w:val="both"/>
                  </w:pPr>
                  <w:r>
                    <w:t>5.</w:t>
                  </w:r>
                </w:p>
              </w:tc>
              <w:tc>
                <w:tcPr>
                  <w:tcW w:w="3735" w:type="dxa"/>
                </w:tcPr>
                <w:p w:rsidR="0030376E" w:rsidRPr="00EA0ACD" w:rsidRDefault="0030376E" w:rsidP="00F37A1B">
                  <w:pPr>
                    <w:snapToGrid w:val="0"/>
                    <w:jc w:val="both"/>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both"/>
                    <w:rPr>
                      <w:lang w:val="vi-VN"/>
                    </w:rPr>
                  </w:pPr>
                  <w:r>
                    <w:rPr>
                      <w:lang w:val="vi-VN"/>
                    </w:rPr>
                    <w:t xml:space="preserve">6. </w:t>
                  </w:r>
                </w:p>
              </w:tc>
              <w:tc>
                <w:tcPr>
                  <w:tcW w:w="3735" w:type="dxa"/>
                </w:tcPr>
                <w:p w:rsidR="0030376E" w:rsidRPr="00A90F39" w:rsidRDefault="0030376E" w:rsidP="00F37A1B">
                  <w:pPr>
                    <w:snapToGrid w:val="0"/>
                    <w:jc w:val="both"/>
                    <w:rPr>
                      <w:lang w:val="vi-VN"/>
                    </w:rPr>
                  </w:pPr>
                </w:p>
              </w:tc>
              <w:tc>
                <w:tcPr>
                  <w:tcW w:w="4230" w:type="dxa"/>
                </w:tcPr>
                <w:p w:rsidR="0030376E" w:rsidRPr="00EA0ACD" w:rsidRDefault="0030376E" w:rsidP="00F37A1B">
                  <w:pPr>
                    <w:snapToGrid w:val="0"/>
                    <w:jc w:val="both"/>
                  </w:pPr>
                  <w:r>
                    <w:t xml:space="preserve">Show result in </w:t>
                  </w:r>
                  <w:r w:rsidR="00511BAD">
                    <w:t>Google</w:t>
                  </w:r>
                  <w:r>
                    <w:t xml:space="preserve"> map</w:t>
                  </w:r>
                </w:p>
              </w:tc>
            </w:tr>
          </w:tbl>
          <w:p w:rsidR="0030376E" w:rsidRPr="00305956" w:rsidRDefault="0030376E" w:rsidP="00F37A1B">
            <w:pPr>
              <w:tabs>
                <w:tab w:val="left" w:pos="6600"/>
              </w:tabs>
              <w:snapToGrid w:val="0"/>
              <w:spacing w:after="80" w:line="240" w:lineRule="auto"/>
              <w:jc w:val="both"/>
              <w:rPr>
                <w:b/>
                <w:bCs/>
              </w:rPr>
            </w:pPr>
            <w:r w:rsidRPr="00305956">
              <w:rPr>
                <w:b/>
                <w:bCs/>
              </w:rPr>
              <w:t xml:space="preserve">Alternative Scenario: </w:t>
            </w:r>
            <w:r w:rsidR="00F37A1B">
              <w:rPr>
                <w:b/>
                <w:bCs/>
              </w:rPr>
              <w:tab/>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3"/>
              <w:gridCol w:w="3868"/>
            </w:tblGrid>
            <w:tr w:rsidR="0030376E" w:rsidRPr="00864882" w:rsidTr="004A4A48">
              <w:tc>
                <w:tcPr>
                  <w:tcW w:w="586" w:type="dxa"/>
                  <w:shd w:val="clear" w:color="auto" w:fill="D9D9D9" w:themeFill="background1" w:themeFillShade="D9"/>
                </w:tcPr>
                <w:p w:rsidR="0030376E" w:rsidRPr="00864882" w:rsidRDefault="0030376E" w:rsidP="00F37A1B">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F37A1B">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both"/>
                    <w:rPr>
                      <w:lang w:val="vi-VN"/>
                    </w:rPr>
                  </w:pPr>
                  <w:r>
                    <w:rPr>
                      <w:lang w:val="vi-VN"/>
                    </w:rPr>
                    <w:t>1.</w:t>
                  </w:r>
                </w:p>
              </w:tc>
              <w:tc>
                <w:tcPr>
                  <w:tcW w:w="670" w:type="dxa"/>
                </w:tcPr>
                <w:p w:rsidR="0030376E" w:rsidRPr="00A90F39" w:rsidRDefault="0030376E" w:rsidP="00F37A1B">
                  <w:pPr>
                    <w:snapToGrid w:val="0"/>
                    <w:jc w:val="both"/>
                    <w:rPr>
                      <w:lang w:val="vi-VN"/>
                    </w:rPr>
                  </w:pPr>
                  <w:r>
                    <w:rPr>
                      <w:lang w:val="vi-VN"/>
                    </w:rPr>
                    <w:t xml:space="preserve">1. </w:t>
                  </w:r>
                </w:p>
              </w:tc>
              <w:tc>
                <w:tcPr>
                  <w:tcW w:w="3149"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both"/>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Show message “Không tìm thấy kết quả”.</w:t>
                  </w:r>
                </w:p>
              </w:tc>
            </w:tr>
          </w:tbl>
          <w:p w:rsidR="0030376E" w:rsidRPr="00305956" w:rsidRDefault="0030376E" w:rsidP="00F37A1B">
            <w:pPr>
              <w:snapToGrid w:val="0"/>
              <w:spacing w:after="80" w:line="240" w:lineRule="auto"/>
              <w:jc w:val="both"/>
              <w:rPr>
                <w:b/>
                <w:bCs/>
              </w:rPr>
            </w:pPr>
            <w:r w:rsidRPr="00305956">
              <w:rPr>
                <w:b/>
                <w:bCs/>
              </w:rPr>
              <w:t>Exceptions:</w:t>
            </w:r>
          </w:p>
          <w:p w:rsidR="00F857CF" w:rsidRPr="00F857CF" w:rsidRDefault="00F857CF" w:rsidP="00F37A1B">
            <w:pPr>
              <w:snapToGrid w:val="0"/>
              <w:spacing w:after="0" w:line="240" w:lineRule="auto"/>
              <w:ind w:left="720"/>
              <w:jc w:val="both"/>
              <w:rPr>
                <w:bCs/>
              </w:rPr>
            </w:pPr>
            <w:r>
              <w:rPr>
                <w:bCs/>
              </w:rPr>
              <w:t>N/A</w:t>
            </w:r>
          </w:p>
          <w:p w:rsidR="0030376E" w:rsidRPr="00305956" w:rsidRDefault="0030376E" w:rsidP="00F37A1B">
            <w:pPr>
              <w:snapToGrid w:val="0"/>
              <w:spacing w:after="0" w:line="240" w:lineRule="auto"/>
              <w:jc w:val="both"/>
              <w:rPr>
                <w:b/>
                <w:bCs/>
              </w:rPr>
            </w:pPr>
            <w:r w:rsidRPr="00305956">
              <w:rPr>
                <w:b/>
                <w:bCs/>
              </w:rPr>
              <w:t xml:space="preserve">Relationships: </w:t>
            </w:r>
          </w:p>
          <w:p w:rsidR="0030376E" w:rsidRPr="00AD0502" w:rsidRDefault="00FD7A0E" w:rsidP="00F37A1B">
            <w:pPr>
              <w:snapToGrid w:val="0"/>
              <w:spacing w:after="0" w:line="240" w:lineRule="auto"/>
              <w:ind w:left="780"/>
              <w:jc w:val="both"/>
              <w:rPr>
                <w:bCs/>
              </w:rPr>
            </w:pPr>
            <w:r>
              <w:rPr>
                <w:bCs/>
              </w:rPr>
              <w:t>N/A</w:t>
            </w:r>
          </w:p>
          <w:p w:rsidR="0030376E" w:rsidRPr="00305956" w:rsidRDefault="0030376E" w:rsidP="00F37A1B">
            <w:pPr>
              <w:snapToGrid w:val="0"/>
              <w:spacing w:after="0" w:line="240" w:lineRule="auto"/>
              <w:jc w:val="both"/>
              <w:rPr>
                <w:b/>
                <w:bCs/>
              </w:rPr>
            </w:pPr>
            <w:r w:rsidRPr="00305956">
              <w:rPr>
                <w:b/>
                <w:bCs/>
              </w:rPr>
              <w:t>Business Rules:</w:t>
            </w:r>
          </w:p>
          <w:p w:rsidR="0030376E" w:rsidRPr="00F857CF" w:rsidRDefault="00F857CF" w:rsidP="00F37A1B">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54" w:name="_Toc388749165"/>
      <w:r w:rsidRPr="00E73811">
        <w:t>«</w:t>
      </w:r>
      <w:r>
        <w:t xml:space="preserve"> Customer </w:t>
      </w:r>
      <w:r w:rsidRPr="00E73811">
        <w:t xml:space="preserve">» </w:t>
      </w:r>
      <w:r>
        <w:t>Payment</w:t>
      </w:r>
      <w:bookmarkEnd w:id="654"/>
    </w:p>
    <w:p w:rsidR="0030376E" w:rsidRPr="00092A2C" w:rsidRDefault="0030376E" w:rsidP="0030376E">
      <w:pPr>
        <w:jc w:val="center"/>
      </w:pPr>
      <w:r>
        <w:rPr>
          <w:noProof/>
          <w:lang w:eastAsia="en-US"/>
        </w:rPr>
        <w:drawing>
          <wp:inline distT="0" distB="0" distL="0" distR="0" wp14:anchorId="2C5A067A" wp14:editId="14B74765">
            <wp:extent cx="5027510" cy="2443277"/>
            <wp:effectExtent l="0" t="0" r="190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cstate="print">
                      <a:extLst>
                        <a:ext uri="{28A0092B-C50C-407E-A947-70E740481C1C}">
                          <a14:useLocalDpi xmlns:a14="http://schemas.microsoft.com/office/drawing/2010/main" val="0"/>
                        </a:ext>
                      </a:extLst>
                    </a:blip>
                    <a:srcRect l="3440" t="6841" r="4555" b="8469"/>
                    <a:stretch/>
                  </pic:blipFill>
                  <pic:spPr bwMode="auto">
                    <a:xfrm>
                      <a:off x="0" y="0"/>
                      <a:ext cx="5054967" cy="24566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lastRenderedPageBreak/>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257"/>
        </w:trPr>
        <w:tc>
          <w:tcPr>
            <w:tcW w:w="5000" w:type="pct"/>
            <w:gridSpan w:val="5"/>
            <w:shd w:val="clear" w:color="auto" w:fill="FFFFFF"/>
          </w:tcPr>
          <w:p w:rsidR="0030376E" w:rsidRPr="00305956" w:rsidRDefault="0030376E" w:rsidP="00F37A1B">
            <w:pPr>
              <w:snapToGrid w:val="0"/>
              <w:spacing w:after="0" w:line="240" w:lineRule="auto"/>
              <w:jc w:val="both"/>
              <w:rPr>
                <w:i/>
              </w:rPr>
            </w:pPr>
            <w:r w:rsidRPr="00305956">
              <w:rPr>
                <w:b/>
              </w:rPr>
              <w:t>Actor:</w:t>
            </w:r>
            <w:r>
              <w:rPr>
                <w:b/>
              </w:rPr>
              <w:t xml:space="preserve"> </w:t>
            </w:r>
            <w:r>
              <w:t>Customer</w:t>
            </w:r>
          </w:p>
          <w:p w:rsidR="0030376E" w:rsidRDefault="0030376E" w:rsidP="00F37A1B">
            <w:pPr>
              <w:snapToGrid w:val="0"/>
              <w:spacing w:after="0" w:line="240" w:lineRule="auto"/>
              <w:jc w:val="both"/>
              <w:rPr>
                <w:b/>
              </w:rPr>
            </w:pPr>
            <w:r w:rsidRPr="00305956">
              <w:rPr>
                <w:b/>
              </w:rPr>
              <w:t>Summary:</w:t>
            </w:r>
          </w:p>
          <w:p w:rsidR="0030376E" w:rsidRPr="00C86541" w:rsidRDefault="0030376E" w:rsidP="00F37A1B">
            <w:pPr>
              <w:snapToGrid w:val="0"/>
              <w:spacing w:after="0" w:line="240" w:lineRule="auto"/>
              <w:ind w:left="780"/>
              <w:jc w:val="both"/>
            </w:pPr>
            <w:r>
              <w:t xml:space="preserve">This use case allows customer can choose a way to payment (direct or online payment). </w:t>
            </w:r>
          </w:p>
          <w:p w:rsidR="0030376E" w:rsidRPr="00305956" w:rsidRDefault="0030376E" w:rsidP="00F37A1B">
            <w:pPr>
              <w:snapToGrid w:val="0"/>
              <w:spacing w:after="0" w:line="240" w:lineRule="auto"/>
              <w:jc w:val="both"/>
              <w:rPr>
                <w:b/>
                <w:bCs/>
              </w:rPr>
            </w:pPr>
            <w:r w:rsidRPr="00305956">
              <w:rPr>
                <w:b/>
                <w:bCs/>
              </w:rPr>
              <w:t>Goal:</w:t>
            </w:r>
          </w:p>
          <w:p w:rsidR="0030376E" w:rsidRDefault="0030376E" w:rsidP="00F37A1B">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F37A1B">
            <w:pPr>
              <w:tabs>
                <w:tab w:val="center" w:pos="4873"/>
              </w:tabs>
              <w:snapToGrid w:val="0"/>
              <w:spacing w:after="0" w:line="240" w:lineRule="auto"/>
              <w:jc w:val="both"/>
              <w:rPr>
                <w:b/>
                <w:u w:val="single"/>
              </w:rPr>
            </w:pPr>
            <w:r w:rsidRPr="00611791">
              <w:rPr>
                <w:b/>
                <w:bCs/>
              </w:rPr>
              <w:t>Triggers</w:t>
            </w:r>
            <w:r>
              <w:rPr>
                <w:b/>
                <w:bCs/>
              </w:rPr>
              <w:t>:</w:t>
            </w:r>
            <w:r>
              <w:rPr>
                <w:b/>
                <w:bCs/>
              </w:rPr>
              <w:tab/>
            </w:r>
          </w:p>
          <w:p w:rsidR="00474C35" w:rsidRPr="00E605CF" w:rsidRDefault="00474C35" w:rsidP="00474C35">
            <w:pPr>
              <w:snapToGrid w:val="0"/>
              <w:spacing w:after="0" w:line="240" w:lineRule="auto"/>
              <w:ind w:left="780"/>
              <w:jc w:val="both"/>
            </w:pPr>
            <w:r>
              <w:t>Customers/Guests can make a payment via Paypal online payment service.</w:t>
            </w:r>
          </w:p>
          <w:p w:rsidR="0030376E" w:rsidRPr="00305956" w:rsidRDefault="0030376E" w:rsidP="00F37A1B">
            <w:pPr>
              <w:snapToGrid w:val="0"/>
              <w:spacing w:after="0" w:line="240" w:lineRule="auto"/>
              <w:jc w:val="both"/>
              <w:rPr>
                <w:b/>
                <w:bCs/>
              </w:rPr>
            </w:pPr>
            <w:r w:rsidRPr="00305956">
              <w:rPr>
                <w:b/>
                <w:bCs/>
              </w:rPr>
              <w:t>Preconditions:</w:t>
            </w:r>
          </w:p>
          <w:p w:rsidR="0030376E" w:rsidRDefault="0030376E" w:rsidP="00F37A1B">
            <w:pPr>
              <w:snapToGrid w:val="0"/>
              <w:spacing w:after="0" w:line="240" w:lineRule="auto"/>
              <w:ind w:left="780"/>
              <w:jc w:val="both"/>
            </w:pPr>
            <w:r>
              <w:t>Customer must login to the system.</w:t>
            </w:r>
          </w:p>
          <w:p w:rsidR="0030376E" w:rsidRPr="00CB30CC" w:rsidRDefault="00474C35" w:rsidP="00F37A1B">
            <w:pPr>
              <w:snapToGrid w:val="0"/>
              <w:spacing w:after="0" w:line="240" w:lineRule="auto"/>
              <w:ind w:left="780"/>
              <w:jc w:val="both"/>
            </w:pPr>
            <w:r>
              <w:t>Guest must</w:t>
            </w:r>
            <w:r w:rsidR="0030376E">
              <w:t xml:space="preserve"> have request</w:t>
            </w:r>
            <w:r>
              <w:t xml:space="preserve"> code</w:t>
            </w:r>
            <w:r w:rsidR="0030376E">
              <w:t>.</w:t>
            </w:r>
          </w:p>
          <w:p w:rsidR="0030376E" w:rsidRPr="00305956" w:rsidRDefault="0030376E" w:rsidP="00F37A1B">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F37A1B">
            <w:pPr>
              <w:snapToGrid w:val="0"/>
              <w:spacing w:after="0" w:line="240" w:lineRule="auto"/>
              <w:ind w:left="780" w:hanging="360"/>
              <w:jc w:val="both"/>
            </w:pPr>
            <w:r w:rsidRPr="00AB7C1B">
              <w:rPr>
                <w:i/>
              </w:rPr>
              <w:t>On success:</w:t>
            </w:r>
            <w:r>
              <w:t xml:space="preserve"> </w:t>
            </w:r>
            <w:r w:rsidR="00474C35">
              <w:t>Customers/Guests can pay for delivery fee online.</w:t>
            </w:r>
          </w:p>
          <w:p w:rsidR="0030376E" w:rsidRPr="00AB7C1B" w:rsidRDefault="0030376E" w:rsidP="00F37A1B">
            <w:pPr>
              <w:snapToGrid w:val="0"/>
              <w:spacing w:after="0" w:line="240" w:lineRule="auto"/>
              <w:ind w:left="780" w:hanging="360"/>
              <w:jc w:val="both"/>
              <w:rPr>
                <w:i/>
              </w:rPr>
            </w:pPr>
            <w:r>
              <w:rPr>
                <w:i/>
              </w:rPr>
              <w:t>On failure:</w:t>
            </w:r>
            <w:r w:rsidR="00D12027">
              <w:rPr>
                <w:i/>
              </w:rPr>
              <w:t xml:space="preserve"> System</w:t>
            </w:r>
            <w:r w:rsidR="00474C35">
              <w:rPr>
                <w:i/>
              </w:rPr>
              <w:t xml:space="preserve"> will alert error.</w:t>
            </w:r>
          </w:p>
          <w:p w:rsidR="0030376E" w:rsidRPr="00305956" w:rsidRDefault="0030376E" w:rsidP="00F37A1B">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4"/>
              <w:gridCol w:w="3894"/>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center"/>
                  </w:pPr>
                  <w:r>
                    <w:t>1.</w:t>
                  </w:r>
                </w:p>
              </w:tc>
              <w:tc>
                <w:tcPr>
                  <w:tcW w:w="3735" w:type="dxa"/>
                </w:tcPr>
                <w:p w:rsidR="0030376E" w:rsidRDefault="0030376E" w:rsidP="00F37A1B">
                  <w:pPr>
                    <w:snapToGrid w:val="0"/>
                    <w:jc w:val="both"/>
                  </w:pPr>
                  <w:r>
                    <w:t xml:space="preserve">Click “Thanh toán” link in </w:t>
                  </w:r>
                  <w:r w:rsidR="00D12027">
                    <w:t>left</w:t>
                  </w:r>
                  <w:r>
                    <w:t xml:space="preserve">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s required payment.</w:t>
                  </w:r>
                </w:p>
              </w:tc>
            </w:tr>
            <w:tr w:rsidR="0030376E" w:rsidTr="004A4A48">
              <w:tc>
                <w:tcPr>
                  <w:tcW w:w="670" w:type="dxa"/>
                </w:tcPr>
                <w:p w:rsidR="0030376E" w:rsidRDefault="0030376E" w:rsidP="00F37A1B">
                  <w:pPr>
                    <w:snapToGrid w:val="0"/>
                    <w:jc w:val="center"/>
                  </w:pPr>
                  <w:r>
                    <w:t>3.</w:t>
                  </w:r>
                </w:p>
              </w:tc>
              <w:tc>
                <w:tcPr>
                  <w:tcW w:w="3735" w:type="dxa"/>
                </w:tcPr>
                <w:p w:rsidR="0030376E" w:rsidRDefault="0030376E" w:rsidP="00F37A1B">
                  <w:pPr>
                    <w:snapToGrid w:val="0"/>
                    <w:jc w:val="both"/>
                  </w:pPr>
                  <w:r>
                    <w:t>Choose request to payment</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 xml:space="preserve">Show </w:t>
                  </w:r>
                  <w:r w:rsidR="00511BAD">
                    <w:t>information of</w:t>
                  </w:r>
                  <w:r>
                    <w:t xml:space="preserve"> request before payment.</w:t>
                  </w:r>
                </w:p>
              </w:tc>
            </w:tr>
            <w:tr w:rsidR="0030376E" w:rsidTr="004A4A48">
              <w:tc>
                <w:tcPr>
                  <w:tcW w:w="670" w:type="dxa"/>
                </w:tcPr>
                <w:p w:rsidR="0030376E" w:rsidRDefault="0030376E" w:rsidP="00F37A1B">
                  <w:pPr>
                    <w:snapToGrid w:val="0"/>
                    <w:jc w:val="center"/>
                  </w:pPr>
                  <w:r>
                    <w:t>5.</w:t>
                  </w:r>
                </w:p>
              </w:tc>
              <w:tc>
                <w:tcPr>
                  <w:tcW w:w="3735" w:type="dxa"/>
                </w:tcPr>
                <w:p w:rsidR="0030376E" w:rsidRPr="000A4758" w:rsidRDefault="0030376E" w:rsidP="00F37A1B">
                  <w:pPr>
                    <w:snapToGrid w:val="0"/>
                    <w:jc w:val="both"/>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center"/>
                    <w:rPr>
                      <w:lang w:val="vi-VN"/>
                    </w:rPr>
                  </w:pPr>
                  <w:r>
                    <w:rPr>
                      <w:lang w:val="vi-VN"/>
                    </w:rPr>
                    <w:t>6.</w:t>
                  </w:r>
                </w:p>
              </w:tc>
              <w:tc>
                <w:tcPr>
                  <w:tcW w:w="3735" w:type="dxa"/>
                </w:tcPr>
                <w:p w:rsidR="0030376E" w:rsidRPr="00A90F39" w:rsidRDefault="0030376E" w:rsidP="00F37A1B">
                  <w:pPr>
                    <w:snapToGrid w:val="0"/>
                    <w:jc w:val="both"/>
                    <w:rPr>
                      <w:lang w:val="vi-VN"/>
                    </w:rPr>
                  </w:pPr>
                </w:p>
              </w:tc>
              <w:tc>
                <w:tcPr>
                  <w:tcW w:w="4230" w:type="dxa"/>
                </w:tcPr>
                <w:p w:rsidR="0030376E" w:rsidRPr="000A4758" w:rsidRDefault="0030376E" w:rsidP="00F37A1B">
                  <w:pPr>
                    <w:snapToGrid w:val="0"/>
                    <w:jc w:val="both"/>
                  </w:pPr>
                  <w:r>
                    <w:t xml:space="preserve">Redirect </w:t>
                  </w:r>
                  <w:r w:rsidR="00511BAD">
                    <w:t>PayPal</w:t>
                  </w:r>
                  <w:r>
                    <w:t xml:space="preserve"> page</w:t>
                  </w:r>
                </w:p>
              </w:tc>
            </w:tr>
            <w:tr w:rsidR="0030376E" w:rsidTr="004A4A48">
              <w:tc>
                <w:tcPr>
                  <w:tcW w:w="670" w:type="dxa"/>
                </w:tcPr>
                <w:p w:rsidR="0030376E" w:rsidRPr="000A4758" w:rsidRDefault="0030376E" w:rsidP="00F37A1B">
                  <w:pPr>
                    <w:snapToGrid w:val="0"/>
                    <w:jc w:val="center"/>
                  </w:pPr>
                  <w:r>
                    <w:t>7.</w:t>
                  </w:r>
                </w:p>
              </w:tc>
              <w:tc>
                <w:tcPr>
                  <w:tcW w:w="3735" w:type="dxa"/>
                </w:tcPr>
                <w:p w:rsidR="0030376E" w:rsidRPr="000A4758" w:rsidRDefault="0030376E" w:rsidP="00F37A1B">
                  <w:pPr>
                    <w:snapToGrid w:val="0"/>
                    <w:jc w:val="both"/>
                  </w:pPr>
                  <w:r>
                    <w:t>Customer enters some required fields and click “Pay”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8.</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309BA" w:rsidRPr="00864882" w:rsidTr="00742E96">
              <w:tc>
                <w:tcPr>
                  <w:tcW w:w="577"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2882"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6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032B09" w:rsidTr="00032B09">
              <w:tc>
                <w:tcPr>
                  <w:tcW w:w="577" w:type="dxa"/>
                  <w:vMerge w:val="restart"/>
                </w:tcPr>
                <w:p w:rsidR="00032B09" w:rsidRPr="00A90F39" w:rsidRDefault="00032B09" w:rsidP="00F37A1B">
                  <w:pPr>
                    <w:snapToGrid w:val="0"/>
                    <w:jc w:val="center"/>
                    <w:rPr>
                      <w:lang w:val="vi-VN"/>
                    </w:rPr>
                  </w:pPr>
                  <w:r>
                    <w:rPr>
                      <w:lang w:val="vi-VN"/>
                    </w:rPr>
                    <w:t>1.</w:t>
                  </w:r>
                </w:p>
              </w:tc>
              <w:tc>
                <w:tcPr>
                  <w:tcW w:w="670" w:type="dxa"/>
                </w:tcPr>
                <w:p w:rsidR="00032B09" w:rsidRPr="00A90F39" w:rsidRDefault="00032B09" w:rsidP="00F37A1B">
                  <w:pPr>
                    <w:snapToGrid w:val="0"/>
                    <w:jc w:val="center"/>
                    <w:rPr>
                      <w:lang w:val="vi-VN"/>
                    </w:rPr>
                  </w:pPr>
                  <w:r>
                    <w:rPr>
                      <w:lang w:val="vi-VN"/>
                    </w:rPr>
                    <w:t>1.</w:t>
                  </w:r>
                </w:p>
              </w:tc>
              <w:tc>
                <w:tcPr>
                  <w:tcW w:w="2882" w:type="dxa"/>
                </w:tcPr>
                <w:p w:rsidR="00032B09" w:rsidRDefault="00032B09" w:rsidP="00F37A1B">
                  <w:pPr>
                    <w:snapToGrid w:val="0"/>
                    <w:jc w:val="both"/>
                  </w:pPr>
                  <w:r>
                    <w:t>Click “Đăng nhập” link in the left menu bar</w:t>
                  </w:r>
                </w:p>
              </w:tc>
              <w:tc>
                <w:tcPr>
                  <w:tcW w:w="3869" w:type="dxa"/>
                </w:tcPr>
                <w:p w:rsidR="00032B09" w:rsidRDefault="00032B09" w:rsidP="00F37A1B">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Pr="00A90F39" w:rsidRDefault="00032B09" w:rsidP="00F37A1B">
                  <w:pPr>
                    <w:snapToGrid w:val="0"/>
                    <w:jc w:val="center"/>
                    <w:rPr>
                      <w:lang w:val="vi-VN"/>
                    </w:rPr>
                  </w:pPr>
                  <w:r>
                    <w:rPr>
                      <w:lang w:val="vi-VN"/>
                    </w:rPr>
                    <w:t>2.</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Browser popup a dialog with “Tra cứu thông tin gói hàng” link</w:t>
                  </w:r>
                </w:p>
              </w:tc>
            </w:tr>
            <w:tr w:rsidR="002F511C" w:rsidTr="003309BA">
              <w:tc>
                <w:tcPr>
                  <w:tcW w:w="577" w:type="dxa"/>
                </w:tcPr>
                <w:p w:rsidR="0030376E" w:rsidRPr="003309BA" w:rsidRDefault="0030376E" w:rsidP="002F511C">
                  <w:pPr>
                    <w:snapToGrid w:val="0"/>
                    <w:jc w:val="center"/>
                  </w:pPr>
                </w:p>
              </w:tc>
              <w:tc>
                <w:tcPr>
                  <w:tcW w:w="670" w:type="dxa"/>
                </w:tcPr>
                <w:p w:rsidR="0030376E" w:rsidRPr="003309BA" w:rsidRDefault="00032B09" w:rsidP="003309BA">
                  <w:pPr>
                    <w:snapToGrid w:val="0"/>
                    <w:spacing w:after="160" w:line="259" w:lineRule="auto"/>
                    <w:jc w:val="center"/>
                  </w:pPr>
                  <w:r>
                    <w:t>3.</w:t>
                  </w:r>
                </w:p>
              </w:tc>
              <w:tc>
                <w:tcPr>
                  <w:tcW w:w="2882" w:type="dxa"/>
                </w:tcPr>
                <w:p w:rsidR="0030376E" w:rsidRDefault="0030376E" w:rsidP="00F37A1B">
                  <w:pPr>
                    <w:snapToGrid w:val="0"/>
                    <w:jc w:val="both"/>
                  </w:pPr>
                  <w:r>
                    <w:t xml:space="preserve">Clicks on </w:t>
                  </w:r>
                  <w:r w:rsidR="00032B09">
                    <w:t>“Tra cứu thông tin gói hàng” link</w:t>
                  </w:r>
                </w:p>
              </w:tc>
              <w:tc>
                <w:tcPr>
                  <w:tcW w:w="3869" w:type="dxa"/>
                </w:tcPr>
                <w:p w:rsidR="0030376E" w:rsidRDefault="0030376E"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4.</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 xml:space="preserve">A textbox for request code input </w:t>
                  </w:r>
                  <w:r>
                    <w:lastRenderedPageBreak/>
                    <w:t>appear below link</w:t>
                  </w: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5.</w:t>
                  </w:r>
                </w:p>
              </w:tc>
              <w:tc>
                <w:tcPr>
                  <w:tcW w:w="2882" w:type="dxa"/>
                </w:tcPr>
                <w:p w:rsidR="00032B09" w:rsidRDefault="00032B09" w:rsidP="00F37A1B">
                  <w:pPr>
                    <w:snapToGrid w:val="0"/>
                    <w:jc w:val="both"/>
                  </w:pPr>
                  <w:r>
                    <w:t>Input request code from SMS</w:t>
                  </w:r>
                </w:p>
              </w:tc>
              <w:tc>
                <w:tcPr>
                  <w:tcW w:w="3869" w:type="dxa"/>
                </w:tcPr>
                <w:p w:rsidR="00032B09" w:rsidRDefault="00032B09"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6.</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Display request information</w:t>
                  </w:r>
                </w:p>
              </w:tc>
            </w:tr>
            <w:tr w:rsidR="00032B09" w:rsidTr="002F511C">
              <w:tc>
                <w:tcPr>
                  <w:tcW w:w="577" w:type="dxa"/>
                </w:tcPr>
                <w:p w:rsidR="00032B09" w:rsidRDefault="00032B09" w:rsidP="00F37A1B">
                  <w:pPr>
                    <w:snapToGrid w:val="0"/>
                    <w:jc w:val="both"/>
                  </w:pPr>
                </w:p>
              </w:tc>
              <w:tc>
                <w:tcPr>
                  <w:tcW w:w="670" w:type="dxa"/>
                </w:tcPr>
                <w:p w:rsidR="00032B09" w:rsidRDefault="00032B09" w:rsidP="006C264F">
                  <w:pPr>
                    <w:snapToGrid w:val="0"/>
                    <w:jc w:val="center"/>
                  </w:pPr>
                  <w:r>
                    <w:t>7.</w:t>
                  </w:r>
                </w:p>
              </w:tc>
              <w:tc>
                <w:tcPr>
                  <w:tcW w:w="2882" w:type="dxa"/>
                </w:tcPr>
                <w:p w:rsidR="00032B09" w:rsidRPr="000A4758" w:rsidRDefault="00032B09" w:rsidP="006C264F">
                  <w:pPr>
                    <w:snapToGrid w:val="0"/>
                    <w:jc w:val="both"/>
                  </w:pPr>
                  <w:r w:rsidRPr="00795359">
                    <w:rPr>
                      <w:sz w:val="22"/>
                      <w:lang w:val="vi-VN"/>
                    </w:rPr>
                    <w:t xml:space="preserve"> </w:t>
                  </w:r>
                  <w:r>
                    <w:rPr>
                      <w:sz w:val="22"/>
                    </w:rPr>
                    <w:t>Click “Check out with PayPal” button</w:t>
                  </w:r>
                </w:p>
              </w:tc>
              <w:tc>
                <w:tcPr>
                  <w:tcW w:w="3869" w:type="dxa"/>
                </w:tcPr>
                <w:p w:rsidR="00032B09" w:rsidRDefault="00032B09" w:rsidP="006C264F">
                  <w:pPr>
                    <w:snapToGrid w:val="0"/>
                    <w:jc w:val="both"/>
                  </w:pPr>
                </w:p>
              </w:tc>
            </w:tr>
            <w:tr w:rsidR="00634EDF" w:rsidTr="003309BA">
              <w:tc>
                <w:tcPr>
                  <w:tcW w:w="577" w:type="dxa"/>
                </w:tcPr>
                <w:p w:rsidR="0030376E" w:rsidRDefault="0030376E" w:rsidP="00F37A1B">
                  <w:pPr>
                    <w:snapToGrid w:val="0"/>
                    <w:jc w:val="both"/>
                  </w:pPr>
                </w:p>
              </w:tc>
              <w:tc>
                <w:tcPr>
                  <w:tcW w:w="670" w:type="dxa"/>
                </w:tcPr>
                <w:p w:rsidR="0030376E" w:rsidRPr="003309BA" w:rsidRDefault="00032B09" w:rsidP="002F511C">
                  <w:pPr>
                    <w:snapToGrid w:val="0"/>
                    <w:jc w:val="center"/>
                  </w:pPr>
                  <w:r>
                    <w:t>8.</w:t>
                  </w:r>
                </w:p>
              </w:tc>
              <w:tc>
                <w:tcPr>
                  <w:tcW w:w="2882" w:type="dxa"/>
                </w:tcPr>
                <w:p w:rsidR="0030376E" w:rsidRPr="002F511C" w:rsidRDefault="0030376E" w:rsidP="002F511C">
                  <w:pPr>
                    <w:snapToGrid w:val="0"/>
                    <w:jc w:val="both"/>
                  </w:pPr>
                </w:p>
              </w:tc>
              <w:tc>
                <w:tcPr>
                  <w:tcW w:w="3869" w:type="dxa"/>
                </w:tcPr>
                <w:p w:rsidR="0030376E" w:rsidRDefault="0030376E" w:rsidP="00F37A1B">
                  <w:pPr>
                    <w:snapToGrid w:val="0"/>
                    <w:jc w:val="both"/>
                  </w:pPr>
                  <w:r>
                    <w:t xml:space="preserve">Redirect </w:t>
                  </w:r>
                  <w:r w:rsidR="00032B09">
                    <w:t>PayPal</w:t>
                  </w:r>
                  <w:r>
                    <w:t xml:space="preserve"> page</w:t>
                  </w:r>
                </w:p>
              </w:tc>
            </w:tr>
            <w:tr w:rsidR="00032B09" w:rsidTr="002F511C">
              <w:tc>
                <w:tcPr>
                  <w:tcW w:w="577" w:type="dxa"/>
                </w:tcPr>
                <w:p w:rsidR="00032B09" w:rsidRDefault="00032B09" w:rsidP="00F37A1B">
                  <w:pPr>
                    <w:snapToGrid w:val="0"/>
                    <w:jc w:val="both"/>
                  </w:pPr>
                </w:p>
              </w:tc>
              <w:tc>
                <w:tcPr>
                  <w:tcW w:w="670" w:type="dxa"/>
                </w:tcPr>
                <w:p w:rsidR="00032B09" w:rsidRPr="000A4758" w:rsidRDefault="00032B09" w:rsidP="006C264F">
                  <w:pPr>
                    <w:snapToGrid w:val="0"/>
                    <w:jc w:val="center"/>
                  </w:pPr>
                  <w:r>
                    <w:t>9.</w:t>
                  </w:r>
                </w:p>
              </w:tc>
              <w:tc>
                <w:tcPr>
                  <w:tcW w:w="2882" w:type="dxa"/>
                </w:tcPr>
                <w:p w:rsidR="00032B09" w:rsidRPr="000A4758" w:rsidRDefault="00032B09" w:rsidP="006C264F">
                  <w:pPr>
                    <w:snapToGrid w:val="0"/>
                    <w:jc w:val="both"/>
                  </w:pPr>
                  <w:r>
                    <w:t>Customer enters some required fields and click “Pay” button.</w:t>
                  </w:r>
                </w:p>
              </w:tc>
              <w:tc>
                <w:tcPr>
                  <w:tcW w:w="3869" w:type="dxa"/>
                </w:tcPr>
                <w:p w:rsidR="00032B09" w:rsidRDefault="00032B09" w:rsidP="006C264F">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Default="00032B09" w:rsidP="006C264F">
                  <w:pPr>
                    <w:snapToGrid w:val="0"/>
                    <w:jc w:val="center"/>
                  </w:pPr>
                  <w:r>
                    <w:t>10.</w:t>
                  </w:r>
                </w:p>
              </w:tc>
              <w:tc>
                <w:tcPr>
                  <w:tcW w:w="2882" w:type="dxa"/>
                </w:tcPr>
                <w:p w:rsidR="00032B09" w:rsidRDefault="00032B09" w:rsidP="006C264F">
                  <w:pPr>
                    <w:snapToGrid w:val="0"/>
                    <w:jc w:val="both"/>
                  </w:pPr>
                </w:p>
              </w:tc>
              <w:tc>
                <w:tcPr>
                  <w:tcW w:w="3869" w:type="dxa"/>
                </w:tcPr>
                <w:p w:rsidR="00032B09" w:rsidRDefault="00032B09" w:rsidP="006C264F">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4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40"/>
            </w:tblGrid>
            <w:tr w:rsidR="00A34C0D" w:rsidRPr="00E72B12" w:rsidTr="0070227C">
              <w:tc>
                <w:tcPr>
                  <w:tcW w:w="65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User Action</w:t>
                  </w:r>
                </w:p>
              </w:tc>
              <w:tc>
                <w:tcPr>
                  <w:tcW w:w="354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System Response</w:t>
                  </w:r>
                </w:p>
              </w:tc>
            </w:tr>
            <w:tr w:rsidR="00A34C0D" w:rsidRPr="00E72B12" w:rsidTr="0070227C">
              <w:tc>
                <w:tcPr>
                  <w:tcW w:w="650" w:type="dxa"/>
                  <w:shd w:val="clear" w:color="auto" w:fill="auto"/>
                </w:tcPr>
                <w:p w:rsidR="00A34C0D" w:rsidRPr="00E72B12" w:rsidRDefault="00A34C0D" w:rsidP="006C264F">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A34C0D" w:rsidRPr="00E72B12" w:rsidRDefault="00BC59F7" w:rsidP="006C264F">
                  <w:pPr>
                    <w:snapToGrid w:val="0"/>
                    <w:jc w:val="both"/>
                    <w:rPr>
                      <w:rFonts w:eastAsia="MS Mincho"/>
                      <w:szCs w:val="24"/>
                    </w:rPr>
                  </w:pPr>
                  <w:r>
                    <w:rPr>
                      <w:rFonts w:eastAsia="MS Mincho"/>
                      <w:szCs w:val="24"/>
                    </w:rPr>
                    <w:t>Guest input invalid request code.</w:t>
                  </w:r>
                </w:p>
              </w:tc>
              <w:tc>
                <w:tcPr>
                  <w:tcW w:w="3540" w:type="dxa"/>
                  <w:shd w:val="clear" w:color="auto" w:fill="auto"/>
                </w:tcPr>
                <w:p w:rsidR="00A34C0D" w:rsidRPr="00E72B12" w:rsidRDefault="00BC59F7" w:rsidP="006C264F">
                  <w:pPr>
                    <w:snapToGrid w:val="0"/>
                    <w:jc w:val="both"/>
                    <w:rPr>
                      <w:rFonts w:eastAsia="MS Mincho"/>
                      <w:szCs w:val="24"/>
                    </w:rPr>
                  </w:pPr>
                  <w:r>
                    <w:rPr>
                      <w:rFonts w:eastAsia="MS Mincho"/>
                      <w:szCs w:val="24"/>
                    </w:rPr>
                    <w:t>System alert invalid code.</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309BA" w:rsidRDefault="0070227C" w:rsidP="003309BA">
            <w:pPr>
              <w:pStyle w:val="ListParagraph"/>
              <w:numPr>
                <w:ilvl w:val="0"/>
                <w:numId w:val="49"/>
              </w:numPr>
              <w:snapToGrid w:val="0"/>
              <w:spacing w:before="40" w:after="40" w:line="240" w:lineRule="auto"/>
              <w:ind w:left="1080"/>
              <w:jc w:val="both"/>
            </w:pPr>
            <w:r>
              <w:t>Customers/Guests posted delivery request</w:t>
            </w:r>
          </w:p>
        </w:tc>
      </w:tr>
    </w:tbl>
    <w:p w:rsidR="00F37A1B" w:rsidRDefault="00F37A1B">
      <w:pPr>
        <w:rPr>
          <w:b/>
          <w:color w:val="385623" w:themeColor="accent6" w:themeShade="80"/>
          <w:szCs w:val="24"/>
        </w:rPr>
      </w:pPr>
    </w:p>
    <w:p w:rsidR="0030376E" w:rsidRPr="00C34758" w:rsidRDefault="0030376E" w:rsidP="00790527">
      <w:pPr>
        <w:pStyle w:val="Heading4"/>
        <w:numPr>
          <w:ilvl w:val="3"/>
          <w:numId w:val="12"/>
        </w:numPr>
        <w:tabs>
          <w:tab w:val="clear" w:pos="540"/>
        </w:tabs>
        <w:rPr>
          <w:szCs w:val="24"/>
        </w:rPr>
      </w:pPr>
      <w:bookmarkStart w:id="655" w:name="_Toc388749166"/>
      <w:r w:rsidRPr="00C34758">
        <w:rPr>
          <w:szCs w:val="24"/>
        </w:rPr>
        <w:t>« Customer » Rating</w:t>
      </w:r>
      <w:bookmarkEnd w:id="655"/>
    </w:p>
    <w:p w:rsidR="0030376E" w:rsidRPr="00C34758" w:rsidRDefault="0030376E" w:rsidP="0030376E">
      <w:pPr>
        <w:jc w:val="center"/>
        <w:rPr>
          <w:szCs w:val="24"/>
        </w:rPr>
      </w:pPr>
      <w:r>
        <w:rPr>
          <w:noProof/>
          <w:szCs w:val="24"/>
          <w:lang w:eastAsia="en-US"/>
        </w:rPr>
        <w:drawing>
          <wp:inline distT="0" distB="0" distL="0" distR="0" wp14:anchorId="563AB5B2" wp14:editId="25595CDC">
            <wp:extent cx="4705350" cy="2291904"/>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436" t="5845" r="3436" b="8420"/>
                    <a:stretch/>
                  </pic:blipFill>
                  <pic:spPr bwMode="auto">
                    <a:xfrm>
                      <a:off x="0" y="0"/>
                      <a:ext cx="4706442" cy="229243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2F511C" w:rsidRPr="00C34758" w:rsidTr="003309BA">
        <w:trPr>
          <w:trHeight w:val="3077"/>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581A06" w:rsidRDefault="0030376E" w:rsidP="004A4A48">
            <w:pPr>
              <w:tabs>
                <w:tab w:val="center" w:pos="4873"/>
              </w:tabs>
              <w:snapToGrid w:val="0"/>
              <w:spacing w:after="0" w:line="240" w:lineRule="auto"/>
              <w:jc w:val="both"/>
              <w:rPr>
                <w:b/>
                <w:bCs/>
                <w:szCs w:val="24"/>
              </w:rPr>
            </w:pPr>
            <w:r w:rsidRPr="00C34758">
              <w:rPr>
                <w:b/>
                <w:bCs/>
                <w:szCs w:val="24"/>
              </w:rPr>
              <w:t>Triggers:</w:t>
            </w:r>
          </w:p>
          <w:p w:rsidR="0030376E" w:rsidRPr="00581A06" w:rsidRDefault="00581A06" w:rsidP="00581A06">
            <w:pPr>
              <w:pStyle w:val="ListParagraph"/>
              <w:numPr>
                <w:ilvl w:val="0"/>
                <w:numId w:val="49"/>
              </w:numPr>
              <w:tabs>
                <w:tab w:val="center" w:pos="4873"/>
              </w:tabs>
              <w:snapToGrid w:val="0"/>
              <w:spacing w:after="0" w:line="240" w:lineRule="auto"/>
              <w:jc w:val="both"/>
              <w:rPr>
                <w:b/>
                <w:szCs w:val="24"/>
                <w:u w:val="single"/>
              </w:rPr>
            </w:pPr>
            <w:r>
              <w:rPr>
                <w:bCs/>
                <w:szCs w:val="24"/>
              </w:rPr>
              <w:t>Customer click on “Đóng góp ý kiến” link.</w:t>
            </w:r>
          </w:p>
          <w:p w:rsidR="00581A06" w:rsidRPr="00581A06" w:rsidRDefault="00581A06" w:rsidP="00581A06">
            <w:pPr>
              <w:pStyle w:val="ListParagraph"/>
              <w:numPr>
                <w:ilvl w:val="0"/>
                <w:numId w:val="49"/>
              </w:numPr>
              <w:tabs>
                <w:tab w:val="center" w:pos="4873"/>
              </w:tabs>
              <w:snapToGrid w:val="0"/>
              <w:spacing w:after="0" w:line="240" w:lineRule="auto"/>
              <w:jc w:val="both"/>
              <w:rPr>
                <w:b/>
                <w:szCs w:val="24"/>
                <w:u w:val="single"/>
              </w:rPr>
            </w:pPr>
            <w:r>
              <w:rPr>
                <w:bCs/>
                <w:szCs w:val="24"/>
              </w:rPr>
              <w:t>Customer click “Góp ý” button in the station.</w:t>
            </w:r>
          </w:p>
          <w:p w:rsidR="0030376E" w:rsidRPr="00581A06" w:rsidRDefault="0030376E" w:rsidP="00581A06">
            <w:pPr>
              <w:pStyle w:val="ListParagraph"/>
              <w:numPr>
                <w:ilvl w:val="0"/>
                <w:numId w:val="49"/>
              </w:numPr>
              <w:snapToGrid w:val="0"/>
              <w:spacing w:after="0" w:line="240" w:lineRule="auto"/>
              <w:jc w:val="both"/>
              <w:rPr>
                <w:szCs w:val="24"/>
              </w:rPr>
            </w:pPr>
            <w:r w:rsidRPr="00581A06">
              <w:rPr>
                <w:szCs w:val="24"/>
              </w:rPr>
              <w:t xml:space="preserve">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63"/>
              <w:gridCol w:w="386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F37A1B">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lastRenderedPageBreak/>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This use case only for customer that logged in to the system so when guest rating, </w:t>
                  </w:r>
                  <w:proofErr w:type="gramStart"/>
                  <w:r w:rsidRPr="00E72B12">
                    <w:rPr>
                      <w:rFonts w:eastAsia="MS Mincho"/>
                      <w:szCs w:val="24"/>
                    </w:rPr>
                    <w:t>the i</w:t>
                  </w:r>
                  <w:proofErr w:type="gramEnd"/>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F37A1B" w:rsidRDefault="00F37A1B">
      <w:pPr>
        <w:rPr>
          <w:b/>
          <w:color w:val="385623" w:themeColor="accent6" w:themeShade="80"/>
          <w:szCs w:val="24"/>
        </w:rPr>
      </w:pPr>
    </w:p>
    <w:p w:rsidR="0030376E" w:rsidRPr="00C34758" w:rsidRDefault="0030376E" w:rsidP="00790527">
      <w:pPr>
        <w:pStyle w:val="Heading4"/>
        <w:numPr>
          <w:ilvl w:val="3"/>
          <w:numId w:val="12"/>
        </w:numPr>
        <w:tabs>
          <w:tab w:val="clear" w:pos="540"/>
        </w:tabs>
        <w:rPr>
          <w:szCs w:val="24"/>
        </w:rPr>
      </w:pPr>
      <w:bookmarkStart w:id="656" w:name="_Toc388749167"/>
      <w:r w:rsidRPr="00C34758">
        <w:rPr>
          <w:szCs w:val="24"/>
        </w:rPr>
        <w:t xml:space="preserve">« Customer » </w:t>
      </w:r>
      <w:r>
        <w:rPr>
          <w:szCs w:val="24"/>
        </w:rPr>
        <w:t>Comment</w:t>
      </w:r>
      <w:bookmarkEnd w:id="656"/>
    </w:p>
    <w:p w:rsidR="0030376E" w:rsidRPr="00C34758" w:rsidRDefault="0030376E" w:rsidP="0030376E">
      <w:pPr>
        <w:jc w:val="center"/>
        <w:rPr>
          <w:szCs w:val="24"/>
        </w:rPr>
      </w:pPr>
      <w:r>
        <w:rPr>
          <w:noProof/>
          <w:szCs w:val="24"/>
          <w:lang w:eastAsia="en-US"/>
        </w:rPr>
        <w:drawing>
          <wp:inline distT="0" distB="0" distL="0" distR="0" wp14:anchorId="704C2CAD" wp14:editId="355AD100">
            <wp:extent cx="4360791" cy="2124075"/>
            <wp:effectExtent l="0" t="0" r="190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609" t="6170" r="3264" b="8096"/>
                    <a:stretch/>
                  </pic:blipFill>
                  <pic:spPr bwMode="auto">
                    <a:xfrm>
                      <a:off x="0" y="0"/>
                      <a:ext cx="4361802" cy="212456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2"/>
        <w:gridCol w:w="2450"/>
        <w:gridCol w:w="1147"/>
        <w:gridCol w:w="759"/>
        <w:gridCol w:w="2130"/>
      </w:tblGrid>
      <w:tr w:rsidR="0030376E" w:rsidRPr="00C34758" w:rsidTr="00586C1B">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586C1B">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586C1B">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586C1B" w:rsidRDefault="0030376E" w:rsidP="004A4A48">
            <w:pPr>
              <w:tabs>
                <w:tab w:val="center" w:pos="4873"/>
              </w:tabs>
              <w:snapToGrid w:val="0"/>
              <w:spacing w:after="0" w:line="240" w:lineRule="auto"/>
              <w:jc w:val="both"/>
              <w:rPr>
                <w:b/>
                <w:bCs/>
                <w:szCs w:val="24"/>
              </w:rPr>
            </w:pPr>
            <w:r w:rsidRPr="00C34758">
              <w:rPr>
                <w:b/>
                <w:bCs/>
                <w:szCs w:val="24"/>
              </w:rPr>
              <w:t>Triggers:</w:t>
            </w:r>
          </w:p>
          <w:p w:rsidR="00586C1B" w:rsidRPr="00581A06" w:rsidRDefault="00586C1B" w:rsidP="00586C1B">
            <w:pPr>
              <w:pStyle w:val="ListParagraph"/>
              <w:numPr>
                <w:ilvl w:val="0"/>
                <w:numId w:val="49"/>
              </w:numPr>
              <w:tabs>
                <w:tab w:val="center" w:pos="4873"/>
              </w:tabs>
              <w:snapToGrid w:val="0"/>
              <w:spacing w:after="0" w:line="240" w:lineRule="auto"/>
              <w:jc w:val="both"/>
              <w:rPr>
                <w:b/>
                <w:szCs w:val="24"/>
                <w:u w:val="single"/>
              </w:rPr>
            </w:pPr>
            <w:r>
              <w:rPr>
                <w:bCs/>
                <w:szCs w:val="24"/>
              </w:rPr>
              <w:lastRenderedPageBreak/>
              <w:t>Customer click on “Đóng góp ý kiến” link.</w:t>
            </w:r>
          </w:p>
          <w:p w:rsidR="0030376E" w:rsidRPr="00586C1B" w:rsidRDefault="00586C1B" w:rsidP="004A4A48">
            <w:pPr>
              <w:pStyle w:val="ListParagraph"/>
              <w:numPr>
                <w:ilvl w:val="0"/>
                <w:numId w:val="49"/>
              </w:numPr>
              <w:tabs>
                <w:tab w:val="center" w:pos="4873"/>
              </w:tabs>
              <w:snapToGrid w:val="0"/>
              <w:spacing w:after="0" w:line="240" w:lineRule="auto"/>
              <w:jc w:val="both"/>
              <w:rPr>
                <w:b/>
                <w:szCs w:val="24"/>
                <w:u w:val="single"/>
              </w:rPr>
            </w:pPr>
            <w:r>
              <w:rPr>
                <w:bCs/>
                <w:szCs w:val="24"/>
              </w:rPr>
              <w:t>Customer click “Góp ý” button in the station.</w:t>
            </w:r>
            <w:r w:rsidR="0030376E" w:rsidRPr="00586C1B">
              <w:rPr>
                <w:b/>
                <w:bCs/>
                <w:szCs w:val="24"/>
              </w:rPr>
              <w:tab/>
            </w:r>
          </w:p>
          <w:p w:rsidR="0030376E" w:rsidRPr="00586C1B" w:rsidRDefault="0030376E" w:rsidP="00586C1B">
            <w:pPr>
              <w:pStyle w:val="ListParagraph"/>
              <w:numPr>
                <w:ilvl w:val="0"/>
                <w:numId w:val="49"/>
              </w:numPr>
              <w:snapToGrid w:val="0"/>
              <w:spacing w:after="0" w:line="240" w:lineRule="auto"/>
              <w:jc w:val="both"/>
              <w:rPr>
                <w:szCs w:val="24"/>
              </w:rPr>
            </w:pPr>
            <w:r w:rsidRPr="00586C1B">
              <w:rPr>
                <w:szCs w:val="24"/>
              </w:rPr>
              <w:t xml:space="preserve">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3"/>
              <w:gridCol w:w="388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F37A1B">
                  <w:pPr>
                    <w:snapToGrid w:val="0"/>
                    <w:jc w:val="both"/>
                    <w:rPr>
                      <w:rFonts w:eastAsia="MS Mincho"/>
                      <w:szCs w:val="24"/>
                    </w:rPr>
                  </w:pPr>
                </w:p>
              </w:tc>
              <w:tc>
                <w:tcPr>
                  <w:tcW w:w="419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76"/>
              <w:gridCol w:w="670"/>
              <w:gridCol w:w="2897"/>
              <w:gridCol w:w="3855"/>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585" w:type="dxa"/>
                  <w:vMerge/>
                  <w:shd w:val="clear" w:color="auto" w:fill="auto"/>
                </w:tcPr>
                <w:p w:rsidR="0030376E" w:rsidRPr="00E72B12" w:rsidRDefault="0030376E" w:rsidP="00F37A1B">
                  <w:pPr>
                    <w:snapToGrid w:val="0"/>
                    <w:jc w:val="center"/>
                    <w:rPr>
                      <w:rFonts w:eastAsia="MS Mincho"/>
                      <w:szCs w:val="24"/>
                    </w:rPr>
                  </w:pP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F37A1B">
                  <w:pPr>
                    <w:snapToGrid w:val="0"/>
                    <w:jc w:val="both"/>
                    <w:rPr>
                      <w:rFonts w:eastAsia="MS Mincho"/>
                      <w:szCs w:val="24"/>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05066D">
                  <w:pPr>
                    <w:snapToGrid w:val="0"/>
                    <w:jc w:val="both"/>
                    <w:rPr>
                      <w:rFonts w:eastAsia="MS Mincho"/>
                      <w:szCs w:val="24"/>
                    </w:rPr>
                  </w:pPr>
                  <w:r w:rsidRPr="00E72B12">
                    <w:rPr>
                      <w:rFonts w:eastAsia="MS Mincho"/>
                      <w:szCs w:val="24"/>
                    </w:rPr>
                    <w:t>Customer inputs the content of comment to the text box and he/she doesn’t click to button “Gửi”, then they click to Back on browse or close window.</w:t>
                  </w:r>
                </w:p>
              </w:tc>
              <w:tc>
                <w:tcPr>
                  <w:tcW w:w="4192" w:type="dxa"/>
                  <w:shd w:val="clear" w:color="auto" w:fill="auto"/>
                </w:tcPr>
                <w:p w:rsidR="0030376E" w:rsidRPr="00E72B12" w:rsidRDefault="0030376E" w:rsidP="00F37A1B">
                  <w:pPr>
                    <w:snapToGrid w:val="0"/>
                    <w:jc w:val="both"/>
                    <w:rPr>
                      <w:rFonts w:eastAsia="MS Mincho"/>
                      <w:szCs w:val="24"/>
                      <w:lang w:val="vi-VN"/>
                    </w:rPr>
                  </w:pPr>
                </w:p>
              </w:tc>
            </w:tr>
            <w:tr w:rsidR="0030376E" w:rsidRPr="00E72B12" w:rsidTr="004A4A48">
              <w:tc>
                <w:tcPr>
                  <w:tcW w:w="585" w:type="dxa"/>
                  <w:vMerge/>
                  <w:shd w:val="clear" w:color="auto" w:fill="auto"/>
                </w:tcPr>
                <w:p w:rsidR="0030376E" w:rsidRPr="00E72B12" w:rsidRDefault="0030376E" w:rsidP="00F37A1B">
                  <w:pPr>
                    <w:snapToGrid w:val="0"/>
                    <w:jc w:val="both"/>
                    <w:rPr>
                      <w:rFonts w:eastAsia="MS Mincho"/>
                      <w:szCs w:val="24"/>
                      <w:lang w:val="vi-VN"/>
                    </w:rPr>
                  </w:pPr>
                </w:p>
              </w:tc>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F37A1B">
                  <w:pPr>
                    <w:snapToGrid w:val="0"/>
                    <w:jc w:val="both"/>
                    <w:rPr>
                      <w:rFonts w:eastAsia="MS Mincho"/>
                      <w:szCs w:val="24"/>
                      <w:lang w:val="vi-VN"/>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lastRenderedPageBreak/>
              <w:t>Exceptions:</w:t>
            </w:r>
          </w:p>
          <w:tbl>
            <w:tblPr>
              <w:tblW w:w="7933" w:type="dxa"/>
              <w:tblInd w:w="84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28"/>
            </w:tblGrid>
            <w:tr w:rsidR="0030376E" w:rsidRPr="00E72B12" w:rsidTr="00F37A1B">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3528"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 xml:space="preserve">Customer inputs the content of comment to the text box then clicks to button “Gửi”. </w:t>
                  </w:r>
                </w:p>
              </w:tc>
              <w:tc>
                <w:tcPr>
                  <w:tcW w:w="3528"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3528"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657" w:name="_Toc388749168"/>
      <w:r w:rsidRPr="00E73811">
        <w:t>«</w:t>
      </w:r>
      <w:r>
        <w:t xml:space="preserve"> System administrator </w:t>
      </w:r>
      <w:r w:rsidRPr="00E73811">
        <w:t xml:space="preserve">» </w:t>
      </w:r>
      <w:r w:rsidR="00AF139B">
        <w:t>Define delivery fee value</w:t>
      </w:r>
      <w:bookmarkEnd w:id="657"/>
    </w:p>
    <w:p w:rsidR="0030376E" w:rsidRPr="00C34758" w:rsidRDefault="0030376E" w:rsidP="0030376E">
      <w:pPr>
        <w:jc w:val="center"/>
        <w:rPr>
          <w:szCs w:val="24"/>
        </w:rPr>
      </w:pPr>
      <w:r>
        <w:rPr>
          <w:noProof/>
          <w:szCs w:val="24"/>
          <w:lang w:eastAsia="en-US"/>
        </w:rPr>
        <w:drawing>
          <wp:inline distT="0" distB="0" distL="0" distR="0" wp14:anchorId="7810B2E8" wp14:editId="33AC5A2E">
            <wp:extent cx="3874844" cy="20097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cstate="print">
                      <a:extLst>
                        <a:ext uri="{28A0092B-C50C-407E-A947-70E740481C1C}">
                          <a14:useLocalDpi xmlns:a14="http://schemas.microsoft.com/office/drawing/2010/main" val="0"/>
                        </a:ext>
                      </a:extLst>
                    </a:blip>
                    <a:srcRect l="5498" t="7851" r="11684" b="6807"/>
                    <a:stretch/>
                  </pic:blipFill>
                  <pic:spPr bwMode="auto">
                    <a:xfrm>
                      <a:off x="0" y="0"/>
                      <a:ext cx="3876563" cy="201066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Default="0030376E" w:rsidP="004A4A48">
            <w:pPr>
              <w:snapToGrid w:val="0"/>
              <w:spacing w:after="80" w:line="240" w:lineRule="auto"/>
              <w:jc w:val="both"/>
              <w:rPr>
                <w:b/>
                <w:bCs/>
                <w:szCs w:val="24"/>
              </w:rPr>
            </w:pPr>
            <w:r w:rsidRPr="00C34758">
              <w:rPr>
                <w:b/>
                <w:bCs/>
                <w:szCs w:val="24"/>
              </w:rPr>
              <w:t>Exceptions:</w:t>
            </w:r>
          </w:p>
          <w:p w:rsidR="0005066D" w:rsidRPr="0005066D" w:rsidRDefault="0005066D" w:rsidP="004A4A48">
            <w:pPr>
              <w:snapToGrid w:val="0"/>
              <w:spacing w:after="80" w:line="240" w:lineRule="auto"/>
              <w:jc w:val="both"/>
              <w:rPr>
                <w:bCs/>
                <w:szCs w:val="24"/>
              </w:rPr>
            </w:pPr>
            <w:r>
              <w:rPr>
                <w:b/>
                <w:bCs/>
                <w:szCs w:val="24"/>
              </w:rPr>
              <w:t xml:space="preserve">           </w:t>
            </w:r>
            <w:r w:rsidRPr="0005066D">
              <w:rPr>
                <w:bCs/>
                <w:szCs w:val="24"/>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05066D" w:rsidRPr="00E72B12" w:rsidTr="00E92773">
              <w:tc>
                <w:tcPr>
                  <w:tcW w:w="649" w:type="dxa"/>
                  <w:shd w:val="clear" w:color="auto" w:fill="D9D9D9"/>
                </w:tcPr>
                <w:p w:rsidR="0005066D" w:rsidRPr="00E72B12" w:rsidRDefault="0005066D" w:rsidP="00E92773">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05066D" w:rsidRPr="00E72B12" w:rsidRDefault="0005066D" w:rsidP="00E92773">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05066D" w:rsidRPr="00E72B12" w:rsidTr="00E92773">
              <w:tc>
                <w:tcPr>
                  <w:tcW w:w="649" w:type="dxa"/>
                  <w:shd w:val="clear" w:color="auto" w:fill="auto"/>
                </w:tcPr>
                <w:p w:rsidR="0005066D" w:rsidRPr="00E72B12" w:rsidRDefault="0005066D" w:rsidP="00E92773">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05066D" w:rsidRPr="00E72B12" w:rsidRDefault="0005066D" w:rsidP="00E92773">
                  <w:pPr>
                    <w:snapToGrid w:val="0"/>
                    <w:rPr>
                      <w:rFonts w:eastAsia="MS Mincho"/>
                      <w:szCs w:val="24"/>
                    </w:rPr>
                  </w:pPr>
                  <w:r>
                    <w:rPr>
                      <w:rFonts w:eastAsia="MS Mincho"/>
                      <w:szCs w:val="24"/>
                    </w:rPr>
                    <w:t>Login into the system with admin role.</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lastRenderedPageBreak/>
        <w:t xml:space="preserve"> </w:t>
      </w:r>
      <w:bookmarkStart w:id="658" w:name="_Toc388749169"/>
      <w:r w:rsidRPr="00E73811">
        <w:t>«</w:t>
      </w:r>
      <w:r>
        <w:t xml:space="preserve"> System administrator </w:t>
      </w:r>
      <w:r w:rsidRPr="00E73811">
        <w:t xml:space="preserve">» </w:t>
      </w:r>
      <w:r>
        <w:t>Edit delivery fee value/</w:t>
      </w:r>
      <w:r w:rsidRPr="00540EDD">
        <w:t xml:space="preserve"> </w:t>
      </w:r>
      <w:r>
        <w:t>calculating formula</w:t>
      </w:r>
      <w:bookmarkEnd w:id="658"/>
    </w:p>
    <w:p w:rsidR="0030376E" w:rsidRPr="00C34758" w:rsidRDefault="0030376E" w:rsidP="0030376E">
      <w:pPr>
        <w:jc w:val="center"/>
        <w:rPr>
          <w:szCs w:val="24"/>
        </w:rPr>
      </w:pPr>
      <w:r>
        <w:rPr>
          <w:noProof/>
          <w:szCs w:val="24"/>
          <w:lang w:eastAsia="en-US"/>
        </w:rPr>
        <w:drawing>
          <wp:inline distT="0" distB="0" distL="0" distR="0" wp14:anchorId="760C5FC3" wp14:editId="53C2BFDD">
            <wp:extent cx="4921903" cy="256222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a:extLst>
                        <a:ext uri="{28A0092B-C50C-407E-A947-70E740481C1C}">
                          <a14:useLocalDpi xmlns:a14="http://schemas.microsoft.com/office/drawing/2010/main" val="0"/>
                        </a:ext>
                      </a:extLst>
                    </a:blip>
                    <a:srcRect l="5155" t="7168" r="11339" b="6467"/>
                    <a:stretch/>
                  </pic:blipFill>
                  <pic:spPr bwMode="auto">
                    <a:xfrm>
                      <a:off x="0" y="0"/>
                      <a:ext cx="4938770" cy="257100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20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3"/>
              <w:gridCol w:w="38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05066D" w:rsidRPr="00E72B12" w:rsidTr="00E92773">
              <w:tc>
                <w:tcPr>
                  <w:tcW w:w="649" w:type="dxa"/>
                  <w:shd w:val="clear" w:color="auto" w:fill="D9D9D9"/>
                </w:tcPr>
                <w:p w:rsidR="0005066D" w:rsidRPr="00E72B12" w:rsidRDefault="0005066D" w:rsidP="00E92773">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05066D" w:rsidRPr="00E72B12" w:rsidRDefault="0005066D" w:rsidP="00E92773">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05066D" w:rsidRPr="00E72B12" w:rsidTr="00E92773">
              <w:tc>
                <w:tcPr>
                  <w:tcW w:w="649" w:type="dxa"/>
                  <w:shd w:val="clear" w:color="auto" w:fill="auto"/>
                </w:tcPr>
                <w:p w:rsidR="0005066D" w:rsidRPr="00E72B12" w:rsidRDefault="0005066D" w:rsidP="00E92773">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05066D" w:rsidRPr="00E72B12" w:rsidRDefault="0005066D" w:rsidP="00E92773">
                  <w:pPr>
                    <w:snapToGrid w:val="0"/>
                    <w:rPr>
                      <w:rFonts w:eastAsia="MS Mincho"/>
                      <w:szCs w:val="24"/>
                    </w:rPr>
                  </w:pPr>
                  <w:r>
                    <w:rPr>
                      <w:rFonts w:eastAsia="MS Mincho"/>
                      <w:szCs w:val="24"/>
                    </w:rPr>
                    <w:t>Login into the system with admin role.</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659" w:name="_Toc388749170"/>
      <w:r w:rsidRPr="00E73811">
        <w:t>«</w:t>
      </w:r>
      <w:r>
        <w:t xml:space="preserve"> System administrator </w:t>
      </w:r>
      <w:r w:rsidRPr="00E73811">
        <w:t xml:space="preserve">» </w:t>
      </w:r>
      <w:r>
        <w:t>Create new staff account</w:t>
      </w:r>
      <w:bookmarkEnd w:id="659"/>
    </w:p>
    <w:p w:rsidR="0030376E" w:rsidRPr="00C34758" w:rsidRDefault="0030376E" w:rsidP="0030376E">
      <w:pPr>
        <w:jc w:val="center"/>
        <w:rPr>
          <w:szCs w:val="24"/>
        </w:rPr>
      </w:pPr>
      <w:r>
        <w:rPr>
          <w:noProof/>
          <w:szCs w:val="24"/>
          <w:lang w:eastAsia="en-US"/>
        </w:rPr>
        <w:drawing>
          <wp:inline distT="0" distB="0" distL="0" distR="0" wp14:anchorId="71475D12" wp14:editId="59CA68EF">
            <wp:extent cx="5210175" cy="270028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271" t="2955" r="3430" b="5813"/>
                    <a:stretch/>
                  </pic:blipFill>
                  <pic:spPr bwMode="auto">
                    <a:xfrm>
                      <a:off x="0" y="0"/>
                      <a:ext cx="5220997" cy="270589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t xml:space="preserve"> </w:t>
      </w:r>
      <w:bookmarkStart w:id="660" w:name="_Toc388749171"/>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660"/>
    </w:p>
    <w:p w:rsidR="0030376E" w:rsidRPr="00C34758" w:rsidRDefault="0030376E" w:rsidP="0030376E">
      <w:pPr>
        <w:jc w:val="center"/>
        <w:rPr>
          <w:szCs w:val="24"/>
        </w:rPr>
      </w:pPr>
      <w:r>
        <w:rPr>
          <w:noProof/>
          <w:szCs w:val="24"/>
          <w:lang w:eastAsia="en-US"/>
        </w:rPr>
        <w:lastRenderedPageBreak/>
        <w:drawing>
          <wp:inline distT="0" distB="0" distL="0" distR="0" wp14:anchorId="45287A28" wp14:editId="3CE3287F">
            <wp:extent cx="5204426" cy="2790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2" t="3241" r="6700" b="5845"/>
                    <a:stretch/>
                  </pic:blipFill>
                  <pic:spPr bwMode="auto">
                    <a:xfrm>
                      <a:off x="0" y="0"/>
                      <a:ext cx="5225218" cy="280197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62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5"/>
              <w:gridCol w:w="388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Default="0030376E" w:rsidP="004A4A48">
            <w:pPr>
              <w:snapToGrid w:val="0"/>
              <w:spacing w:after="80" w:line="240" w:lineRule="auto"/>
              <w:jc w:val="both"/>
              <w:rPr>
                <w:b/>
                <w:bCs/>
                <w:szCs w:val="24"/>
              </w:rPr>
            </w:pPr>
            <w:r w:rsidRPr="00C34758">
              <w:rPr>
                <w:b/>
                <w:bCs/>
                <w:szCs w:val="24"/>
              </w:rPr>
              <w:t>Exceptions:</w:t>
            </w:r>
          </w:p>
          <w:p w:rsidR="0005066D" w:rsidRPr="0005066D" w:rsidRDefault="0005066D" w:rsidP="004A4A48">
            <w:pPr>
              <w:snapToGrid w:val="0"/>
              <w:spacing w:after="80" w:line="240" w:lineRule="auto"/>
              <w:jc w:val="both"/>
              <w:rPr>
                <w:bCs/>
                <w:szCs w:val="24"/>
              </w:rPr>
            </w:pPr>
            <w:r>
              <w:rPr>
                <w:b/>
                <w:bCs/>
                <w:szCs w:val="24"/>
              </w:rPr>
              <w:t xml:space="preserve">            </w:t>
            </w:r>
            <w:r w:rsidRPr="0005066D">
              <w:rPr>
                <w:bCs/>
                <w:szCs w:val="24"/>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661" w:name="_Toc388749172"/>
      <w:r w:rsidRPr="00C34758">
        <w:rPr>
          <w:szCs w:val="24"/>
        </w:rPr>
        <w:t xml:space="preserve">« </w:t>
      </w:r>
      <w:r>
        <w:t xml:space="preserve">System administrator </w:t>
      </w:r>
      <w:r w:rsidRPr="00C34758">
        <w:rPr>
          <w:szCs w:val="24"/>
        </w:rPr>
        <w:t xml:space="preserve">» </w:t>
      </w:r>
      <w:r>
        <w:rPr>
          <w:szCs w:val="24"/>
        </w:rPr>
        <w:t>Delete account</w:t>
      </w:r>
      <w:bookmarkEnd w:id="661"/>
    </w:p>
    <w:p w:rsidR="0030376E" w:rsidRPr="00C34758" w:rsidRDefault="0030376E" w:rsidP="0030376E">
      <w:pPr>
        <w:jc w:val="center"/>
        <w:rPr>
          <w:szCs w:val="24"/>
        </w:rPr>
      </w:pPr>
      <w:r>
        <w:rPr>
          <w:noProof/>
          <w:szCs w:val="24"/>
          <w:lang w:eastAsia="en-US"/>
        </w:rPr>
        <w:drawing>
          <wp:inline distT="0" distB="0" distL="0" distR="0" wp14:anchorId="7195736A" wp14:editId="0D799D33">
            <wp:extent cx="4752975" cy="2543862"/>
            <wp:effectExtent l="0" t="0" r="0" b="889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1" t="2918" r="6529" b="6169"/>
                    <a:stretch/>
                  </pic:blipFill>
                  <pic:spPr bwMode="auto">
                    <a:xfrm>
                      <a:off x="0" y="0"/>
                      <a:ext cx="4761183" cy="254825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56"/>
              <w:gridCol w:w="3872"/>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Admin click “Xác nhận”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662" w:name="_Toc388749173"/>
      <w:r w:rsidRPr="00C34758">
        <w:rPr>
          <w:szCs w:val="24"/>
        </w:rPr>
        <w:t xml:space="preserve">« </w:t>
      </w:r>
      <w:r>
        <w:t xml:space="preserve">System administrator </w:t>
      </w:r>
      <w:r w:rsidRPr="00C34758">
        <w:rPr>
          <w:szCs w:val="24"/>
        </w:rPr>
        <w:t xml:space="preserve">» </w:t>
      </w:r>
      <w:r>
        <w:rPr>
          <w:szCs w:val="24"/>
        </w:rPr>
        <w:t>Statistic</w:t>
      </w:r>
      <w:bookmarkEnd w:id="662"/>
    </w:p>
    <w:p w:rsidR="0030376E" w:rsidRPr="00C34758" w:rsidRDefault="0030376E" w:rsidP="0030376E">
      <w:pPr>
        <w:jc w:val="center"/>
        <w:rPr>
          <w:szCs w:val="24"/>
        </w:rPr>
      </w:pPr>
      <w:r>
        <w:rPr>
          <w:noProof/>
          <w:szCs w:val="24"/>
          <w:lang w:eastAsia="en-US"/>
        </w:rPr>
        <w:lastRenderedPageBreak/>
        <w:drawing>
          <wp:inline distT="0" distB="0" distL="0" distR="0" wp14:anchorId="0D907264" wp14:editId="79811707">
            <wp:extent cx="4198925" cy="1983239"/>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35">
                      <a:extLst>
                        <a:ext uri="{28A0092B-C50C-407E-A947-70E740481C1C}">
                          <a14:useLocalDpi xmlns:a14="http://schemas.microsoft.com/office/drawing/2010/main" val="0"/>
                        </a:ext>
                      </a:extLst>
                    </a:blip>
                    <a:srcRect l="6195" t="6816" r="9279" b="13995"/>
                    <a:stretch/>
                  </pic:blipFill>
                  <pic:spPr bwMode="auto">
                    <a:xfrm>
                      <a:off x="0" y="0"/>
                      <a:ext cx="4211545" cy="1989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5"/>
              <w:gridCol w:w="390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DB5353" w:rsidRDefault="0030376E" w:rsidP="00790527">
      <w:pPr>
        <w:pStyle w:val="Heading4"/>
        <w:numPr>
          <w:ilvl w:val="3"/>
          <w:numId w:val="12"/>
        </w:numPr>
      </w:pPr>
      <w:bookmarkStart w:id="663" w:name="_Toc388749174"/>
      <w:r w:rsidRPr="00DB5353">
        <w:lastRenderedPageBreak/>
        <w:t xml:space="preserve">« </w:t>
      </w:r>
      <w:r>
        <w:t>System administrator</w:t>
      </w:r>
      <w:r w:rsidRPr="00DB5353">
        <w:t xml:space="preserve"> » </w:t>
      </w:r>
      <w:r>
        <w:t>Delete comment</w:t>
      </w:r>
      <w:bookmarkEnd w:id="663"/>
    </w:p>
    <w:p w:rsidR="0030376E" w:rsidRPr="00C34758" w:rsidRDefault="0030376E" w:rsidP="0030376E">
      <w:pPr>
        <w:jc w:val="center"/>
        <w:rPr>
          <w:szCs w:val="24"/>
        </w:rPr>
      </w:pPr>
      <w:r>
        <w:rPr>
          <w:noProof/>
          <w:szCs w:val="24"/>
          <w:lang w:eastAsia="en-US"/>
        </w:rPr>
        <w:drawing>
          <wp:inline distT="0" distB="0" distL="0" distR="0" wp14:anchorId="685D6A4A" wp14:editId="62C397BC">
            <wp:extent cx="5057811" cy="2638425"/>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327" t="10131" r="7389" b="10899"/>
                    <a:stretch/>
                  </pic:blipFill>
                  <pic:spPr bwMode="auto">
                    <a:xfrm>
                      <a:off x="0" y="0"/>
                      <a:ext cx="5066531" cy="264297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5"/>
        <w:gridCol w:w="2392"/>
        <w:gridCol w:w="1136"/>
        <w:gridCol w:w="760"/>
        <w:gridCol w:w="208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8D5507" w:rsidRDefault="0030376E" w:rsidP="004A4A48">
            <w:pPr>
              <w:tabs>
                <w:tab w:val="center" w:pos="4873"/>
              </w:tabs>
              <w:snapToGrid w:val="0"/>
              <w:spacing w:after="0" w:line="240" w:lineRule="auto"/>
              <w:jc w:val="both"/>
              <w:rPr>
                <w:b/>
                <w:bCs/>
                <w:szCs w:val="24"/>
              </w:rPr>
            </w:pPr>
            <w:r w:rsidRPr="00C34758">
              <w:rPr>
                <w:b/>
                <w:bCs/>
                <w:szCs w:val="24"/>
              </w:rPr>
              <w:t>Triggers:</w:t>
            </w:r>
          </w:p>
          <w:p w:rsidR="008D5507" w:rsidRPr="008D5507" w:rsidRDefault="008D5507" w:rsidP="008D5507">
            <w:pPr>
              <w:pStyle w:val="ListParagraph"/>
              <w:numPr>
                <w:ilvl w:val="0"/>
                <w:numId w:val="49"/>
              </w:numPr>
              <w:tabs>
                <w:tab w:val="center" w:pos="4873"/>
              </w:tabs>
              <w:snapToGrid w:val="0"/>
              <w:spacing w:after="0" w:line="240" w:lineRule="auto"/>
              <w:jc w:val="both"/>
              <w:rPr>
                <w:b/>
                <w:szCs w:val="24"/>
                <w:u w:val="single"/>
              </w:rPr>
            </w:pPr>
            <w:r>
              <w:rPr>
                <w:bCs/>
                <w:szCs w:val="24"/>
              </w:rPr>
              <w:t>Admin click on “Quản lí bình luận” link in the admin page.</w:t>
            </w:r>
          </w:p>
          <w:p w:rsidR="0030376E" w:rsidRPr="008D5507" w:rsidRDefault="0030376E" w:rsidP="008D5507">
            <w:pPr>
              <w:pStyle w:val="ListParagraph"/>
              <w:numPr>
                <w:ilvl w:val="0"/>
                <w:numId w:val="49"/>
              </w:numPr>
              <w:snapToGrid w:val="0"/>
              <w:spacing w:after="0" w:line="240" w:lineRule="auto"/>
              <w:jc w:val="both"/>
              <w:rPr>
                <w:szCs w:val="24"/>
              </w:rPr>
            </w:pPr>
            <w:r w:rsidRPr="008D5507">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1"/>
              <w:gridCol w:w="3887"/>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Shows a popup to confirm the action that the staff really wants to delete the </w:t>
                  </w:r>
                  <w:r w:rsidRPr="00E72B12">
                    <w:rPr>
                      <w:rFonts w:eastAsia="MS Mincho"/>
                      <w:szCs w:val="24"/>
                    </w:rPr>
                    <w:lastRenderedPageBreak/>
                    <w:t>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Default="0030376E" w:rsidP="00790527">
      <w:pPr>
        <w:pStyle w:val="Heading4"/>
        <w:numPr>
          <w:ilvl w:val="3"/>
          <w:numId w:val="12"/>
        </w:numPr>
        <w:tabs>
          <w:tab w:val="clear" w:pos="540"/>
        </w:tabs>
      </w:pPr>
      <w:bookmarkStart w:id="664" w:name="_Toc388749175"/>
      <w:r w:rsidRPr="00DB5353">
        <w:t xml:space="preserve">« </w:t>
      </w:r>
      <w:r>
        <w:t>System administrator</w:t>
      </w:r>
      <w:r w:rsidRPr="00DB5353">
        <w:t xml:space="preserve"> » </w:t>
      </w:r>
      <w:r>
        <w:t>Clear rating</w:t>
      </w:r>
      <w:bookmarkEnd w:id="664"/>
    </w:p>
    <w:p w:rsidR="0030376E" w:rsidRPr="00B450C5" w:rsidRDefault="0030376E" w:rsidP="00A0719C">
      <w:pPr>
        <w:jc w:val="center"/>
      </w:pPr>
      <w:r>
        <w:rPr>
          <w:noProof/>
          <w:lang w:eastAsia="en-US"/>
        </w:rPr>
        <w:lastRenderedPageBreak/>
        <w:drawing>
          <wp:inline distT="0" distB="0" distL="0" distR="0" wp14:anchorId="04A0F4FF" wp14:editId="2DE38B1E">
            <wp:extent cx="4543751" cy="23431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154" t="10131" r="7217" b="11495"/>
                    <a:stretch/>
                  </pic:blipFill>
                  <pic:spPr bwMode="auto">
                    <a:xfrm>
                      <a:off x="0" y="0"/>
                      <a:ext cx="4547044" cy="234484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722"/>
        <w:gridCol w:w="2355"/>
        <w:gridCol w:w="1127"/>
        <w:gridCol w:w="762"/>
        <w:gridCol w:w="205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31" w:type="pct"/>
          </w:tcPr>
          <w:p w:rsidR="0030376E" w:rsidRPr="00C34758" w:rsidRDefault="00EB0915" w:rsidP="004A4A48">
            <w:pPr>
              <w:snapToGrid w:val="0"/>
              <w:spacing w:after="0" w:line="240" w:lineRule="auto"/>
              <w:jc w:val="both"/>
              <w:rPr>
                <w:szCs w:val="24"/>
              </w:rPr>
            </w:pPr>
            <w:r>
              <w:rPr>
                <w:szCs w:val="24"/>
              </w:rPr>
              <w:t>UC019</w:t>
            </w:r>
          </w:p>
        </w:tc>
        <w:tc>
          <w:tcPr>
            <w:tcW w:w="1052"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59"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42"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42"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31" w:type="pct"/>
          </w:tcPr>
          <w:p w:rsidR="0030376E" w:rsidRPr="00C34758" w:rsidRDefault="0030376E" w:rsidP="004A4A48">
            <w:pPr>
              <w:snapToGrid w:val="0"/>
              <w:spacing w:after="0" w:line="240" w:lineRule="auto"/>
              <w:rPr>
                <w:szCs w:val="24"/>
              </w:rPr>
            </w:pPr>
            <w:r>
              <w:rPr>
                <w:szCs w:val="24"/>
              </w:rPr>
              <w:t>09/02/2014</w:t>
            </w:r>
          </w:p>
        </w:tc>
        <w:tc>
          <w:tcPr>
            <w:tcW w:w="630"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81"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5"/>
              <w:gridCol w:w="38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Shows a popup to confirm the action </w:t>
                  </w:r>
                  <w:r w:rsidRPr="00E72B12">
                    <w:rPr>
                      <w:rFonts w:eastAsia="MS Mincho"/>
                      <w:szCs w:val="24"/>
                    </w:rPr>
                    <w:lastRenderedPageBreak/>
                    <w:t>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05066D" w:rsidRDefault="0005066D" w:rsidP="004A4A48">
            <w:pPr>
              <w:snapToGrid w:val="0"/>
              <w:spacing w:after="0" w:line="240" w:lineRule="auto"/>
              <w:jc w:val="both"/>
              <w:rPr>
                <w:b/>
                <w:bCs/>
                <w:szCs w:val="24"/>
              </w:rPr>
            </w:pP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Default="0030376E" w:rsidP="004A4A48">
            <w:pPr>
              <w:snapToGrid w:val="0"/>
              <w:spacing w:after="0" w:line="240" w:lineRule="auto"/>
              <w:ind w:left="780"/>
              <w:jc w:val="both"/>
              <w:rPr>
                <w:szCs w:val="24"/>
              </w:rPr>
            </w:pPr>
            <w:r w:rsidRPr="00C34758">
              <w:rPr>
                <w:szCs w:val="24"/>
              </w:rPr>
              <w:t>“</w:t>
            </w:r>
            <w:r>
              <w:rPr>
                <w:szCs w:val="24"/>
              </w:rPr>
              <w:t>Rating</w:t>
            </w:r>
            <w:r w:rsidRPr="00C34758">
              <w:rPr>
                <w:szCs w:val="24"/>
              </w:rPr>
              <w:t>” usecase</w:t>
            </w:r>
            <w:r>
              <w:rPr>
                <w:szCs w:val="24"/>
              </w:rPr>
              <w:t>.</w:t>
            </w:r>
          </w:p>
          <w:p w:rsidR="0005066D" w:rsidRPr="00C34758" w:rsidRDefault="0005066D" w:rsidP="004A4A48">
            <w:pPr>
              <w:snapToGrid w:val="0"/>
              <w:spacing w:after="0" w:line="240" w:lineRule="auto"/>
              <w:ind w:left="780"/>
              <w:jc w:val="both"/>
              <w:rPr>
                <w:bCs/>
                <w:szCs w:val="24"/>
              </w:rPr>
            </w:pP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F673FE" w:rsidRDefault="00F673FE" w:rsidP="00F673FE">
      <w:pPr>
        <w:pStyle w:val="Heading4"/>
        <w:numPr>
          <w:ilvl w:val="3"/>
          <w:numId w:val="3"/>
        </w:numPr>
        <w:tabs>
          <w:tab w:val="clear" w:pos="540"/>
        </w:tabs>
      </w:pPr>
      <w:bookmarkStart w:id="665" w:name="_Toc388749176"/>
      <w:r w:rsidRPr="00E73811">
        <w:lastRenderedPageBreak/>
        <w:t>«</w:t>
      </w:r>
      <w:r>
        <w:t xml:space="preserve"> Customer/Guest </w:t>
      </w:r>
      <w:r w:rsidRPr="00E73811">
        <w:t xml:space="preserve">» </w:t>
      </w:r>
      <w:r>
        <w:t>Edit request information</w:t>
      </w:r>
      <w:bookmarkEnd w:id="665"/>
    </w:p>
    <w:p w:rsidR="00F673FE" w:rsidRPr="00092A2C" w:rsidRDefault="00F673FE" w:rsidP="00F673FE">
      <w:pPr>
        <w:jc w:val="center"/>
      </w:pPr>
      <w:r>
        <w:rPr>
          <w:noProof/>
          <w:lang w:eastAsia="en-US"/>
        </w:rPr>
        <w:lastRenderedPageBreak/>
        <w:drawing>
          <wp:inline distT="0" distB="0" distL="0" distR="0">
            <wp:extent cx="3935578" cy="2021713"/>
            <wp:effectExtent l="0" t="0" r="8255" b="0"/>
            <wp:docPr id="163" name="Picture 163" descr="C:\Users\Le Phuc Lu\Desktop\Usecase Staff 2 - Use 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e Phuc Lu\Desktop\Usecase Staff 2 - Use Case.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36123" cy="2021993"/>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6"/>
        <w:gridCol w:w="2401"/>
        <w:gridCol w:w="1137"/>
        <w:gridCol w:w="762"/>
        <w:gridCol w:w="2092"/>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402"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58" w:type="pct"/>
          </w:tcPr>
          <w:p w:rsidR="00F673FE" w:rsidRPr="00305956" w:rsidRDefault="00F673FE" w:rsidP="00E92773">
            <w:pPr>
              <w:snapToGrid w:val="0"/>
              <w:spacing w:after="0" w:line="240" w:lineRule="auto"/>
              <w:jc w:val="both"/>
            </w:pPr>
            <w:r>
              <w:t>UC0018</w:t>
            </w:r>
          </w:p>
        </w:tc>
        <w:tc>
          <w:tcPr>
            <w:tcW w:w="1058"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2" w:type="pct"/>
          </w:tcPr>
          <w:p w:rsidR="00F673FE" w:rsidRPr="00305956" w:rsidRDefault="00F673FE" w:rsidP="00E92773">
            <w:pPr>
              <w:snapToGrid w:val="0"/>
              <w:spacing w:after="0" w:line="240" w:lineRule="auto"/>
              <w:jc w:val="both"/>
            </w:pPr>
            <w:r>
              <w:t>1.0</w:t>
            </w:r>
          </w:p>
        </w:tc>
      </w:tr>
      <w:tr w:rsidR="00F673FE" w:rsidRPr="00305956" w:rsidTr="00E92773">
        <w:tc>
          <w:tcPr>
            <w:tcW w:w="1402"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598" w:type="pct"/>
            <w:gridSpan w:val="4"/>
          </w:tcPr>
          <w:p w:rsidR="00F673FE" w:rsidRPr="00305956" w:rsidRDefault="00F673FE" w:rsidP="00E92773">
            <w:pPr>
              <w:snapToGrid w:val="0"/>
              <w:spacing w:after="0" w:line="240" w:lineRule="auto"/>
              <w:jc w:val="both"/>
            </w:pPr>
            <w:r>
              <w:t>Edit request information</w:t>
            </w:r>
          </w:p>
        </w:tc>
      </w:tr>
      <w:tr w:rsidR="00F673FE" w:rsidRPr="00305956" w:rsidTr="00E92773">
        <w:tc>
          <w:tcPr>
            <w:tcW w:w="1402"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598" w:type="pct"/>
            <w:gridSpan w:val="4"/>
          </w:tcPr>
          <w:p w:rsidR="00F673FE" w:rsidRPr="00305956" w:rsidRDefault="00F673FE" w:rsidP="00E92773">
            <w:pPr>
              <w:snapToGrid w:val="0"/>
              <w:spacing w:after="0" w:line="240" w:lineRule="auto"/>
              <w:jc w:val="both"/>
            </w:pPr>
            <w:r>
              <w:t>Nguyễn Thanh Tùng</w:t>
            </w:r>
          </w:p>
        </w:tc>
      </w:tr>
      <w:tr w:rsidR="00F673FE" w:rsidRPr="00305956" w:rsidTr="00E92773">
        <w:tc>
          <w:tcPr>
            <w:tcW w:w="1402"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58" w:type="pct"/>
          </w:tcPr>
          <w:p w:rsidR="00F673FE" w:rsidRPr="00305956" w:rsidRDefault="00F673FE" w:rsidP="00E92773">
            <w:pPr>
              <w:snapToGrid w:val="0"/>
              <w:spacing w:after="0" w:line="240" w:lineRule="auto"/>
              <w:jc w:val="both"/>
            </w:pPr>
            <w:r>
              <w:t>20/5/2014</w:t>
            </w:r>
          </w:p>
        </w:tc>
        <w:tc>
          <w:tcPr>
            <w:tcW w:w="636"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4" w:type="pct"/>
            <w:gridSpan w:val="2"/>
          </w:tcPr>
          <w:p w:rsidR="00F673FE" w:rsidRPr="00305956" w:rsidRDefault="00F673FE" w:rsidP="00E92773">
            <w:pPr>
              <w:snapToGrid w:val="0"/>
              <w:spacing w:after="0" w:line="240" w:lineRule="auto"/>
              <w:jc w:val="both"/>
            </w:pPr>
            <w:r>
              <w:t>Medium</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customer or guest can update the information of request, which includes sender name, sender address, sender phone, receiver name, receiver’s address and receiver phone.</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update the request before it will be scheduled by staff.</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customer clicks on button “Chỉnh sửa” on the request list page. With guest, he/she inputs the request code and click on button “Chỉnh sửa”. At that time, the request posted on the system still not processed by staff.</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request list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information of request will be update.</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3"/>
              <w:gridCol w:w="3885"/>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Quản lý yêu cầu</w:t>
                  </w:r>
                  <w:r w:rsidRPr="00DD4FA0">
                    <w:rPr>
                      <w:rFonts w:eastAsia="MS Mincho"/>
                    </w:rPr>
                    <w:t xml:space="preserve">” </w:t>
                  </w:r>
                  <w:r>
                    <w:rPr>
                      <w:rFonts w:eastAsia="MS Mincho"/>
                    </w:rPr>
                    <w:t>button on the</w:t>
                  </w:r>
                  <w:r w:rsidRPr="00DD4FA0">
                    <w:rPr>
                      <w:rFonts w:eastAsia="MS Mincho"/>
                    </w:rPr>
                    <w:t xml:space="preserve"> </w:t>
                  </w:r>
                  <w:r>
                    <w:rPr>
                      <w:rFonts w:eastAsia="MS Mincho"/>
                    </w:rPr>
                    <w:t>left menu of the customer page</w:t>
                  </w:r>
                  <w:r w:rsidRPr="00DD4FA0">
                    <w:rPr>
                      <w:rFonts w:eastAsia="MS Mincho"/>
                    </w:rPr>
                    <w:t>.</w:t>
                  </w:r>
                  <w:r>
                    <w:rPr>
                      <w:rFonts w:eastAsia="MS Mincho"/>
                    </w:rPr>
                    <w:t xml:space="preserve"> In case guest, he/she should input the request code to find the corresponding request information.</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lastRenderedPageBreak/>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Display list o</w:t>
                  </w:r>
                  <w:r>
                    <w:rPr>
                      <w:rFonts w:eastAsia="MS Mincho"/>
                    </w:rPr>
                    <w:t>f requests that customer had posted into the system</w:t>
                  </w:r>
                  <w:r w:rsidRPr="00DD4FA0">
                    <w:rPr>
                      <w:rFonts w:eastAsia="MS Mincho"/>
                    </w:rPr>
                    <w: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05066D">
                  <w:pPr>
                    <w:snapToGrid w:val="0"/>
                    <w:jc w:val="both"/>
                    <w:rPr>
                      <w:rFonts w:eastAsia="MS Mincho"/>
                    </w:rPr>
                  </w:pPr>
                  <w:r>
                    <w:rPr>
                      <w:rFonts w:eastAsia="MS Mincho"/>
                    </w:rPr>
                    <w:t>Click to button “Chỉnh sửa” below the request information box</w:t>
                  </w:r>
                  <w:r w:rsidRPr="00DD4FA0">
                    <w:rPr>
                      <w:rFonts w:eastAsia="MS Mincho"/>
                    </w:rPr>
                    <w:t>.</w:t>
                  </w:r>
                  <w:r w:rsidR="0005066D">
                    <w:rPr>
                      <w:rFonts w:eastAsia="MS Mincho"/>
                    </w:rPr>
                    <w:t xml:space="preserve"> </w:t>
                  </w: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A page with some editable fields will be showed to customer or gues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Retype the information of the field that he/she want to edit, then click “Lưu lại” button to save.</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e system will redirect to the request list page so customer/guess can perform another action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r>
                    <w:rPr>
                      <w:rFonts w:eastAsia="MS Mincho"/>
                    </w:rPr>
                    <w:t>.</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 xml:space="preserve">Only staff at this station has </w:t>
                  </w:r>
                  <w:r>
                    <w:rPr>
                      <w:rFonts w:eastAsia="MS Mincho"/>
                    </w:rPr>
                    <w:t xml:space="preserve">the right to accept requests on </w:t>
                  </w:r>
                  <w:r w:rsidRPr="00DD4FA0">
                    <w:rPr>
                      <w:rFonts w:eastAsia="MS Mincho"/>
                    </w:rPr>
                    <w:t>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Pr>
        <w:pStyle w:val="Heading4"/>
        <w:numPr>
          <w:ilvl w:val="3"/>
          <w:numId w:val="3"/>
        </w:numPr>
        <w:tabs>
          <w:tab w:val="clear" w:pos="540"/>
        </w:tabs>
      </w:pPr>
      <w:bookmarkStart w:id="666" w:name="_Toc388749177"/>
      <w:r w:rsidRPr="00E73811">
        <w:lastRenderedPageBreak/>
        <w:t>«</w:t>
      </w:r>
      <w:r>
        <w:t xml:space="preserve"> Staff </w:t>
      </w:r>
      <w:r w:rsidRPr="00E73811">
        <w:t xml:space="preserve">» </w:t>
      </w:r>
      <w:r w:rsidRPr="00112438">
        <w:t>Input invoice</w:t>
      </w:r>
      <w:bookmarkEnd w:id="666"/>
    </w:p>
    <w:p w:rsidR="00F673FE" w:rsidRPr="00092A2C" w:rsidRDefault="00F673FE" w:rsidP="00F673FE">
      <w:pPr>
        <w:jc w:val="center"/>
      </w:pPr>
      <w:r>
        <w:rPr>
          <w:noProof/>
          <w:lang w:eastAsia="en-US"/>
        </w:rPr>
        <w:drawing>
          <wp:inline distT="0" distB="0" distL="0" distR="0">
            <wp:extent cx="3774440" cy="1938655"/>
            <wp:effectExtent l="0" t="0" r="0" b="4445"/>
            <wp:docPr id="162" name="Picture 162" descr="D:\iDeliver\branches\Final Documents\New usecase\Usecase Staff 2 - Use 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iDeliver\branches\Final Documents\New usecase\Usecase Staff 2 - Use Case.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74440" cy="1938655"/>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lastRenderedPageBreak/>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19</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t>Input invoice</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Nguyễn Thanh Tùng</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Medium</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staffs to input the information of invoice which including: volume, weight and the price.</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confirm a request is valid and that request will be processed.</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Xác nhận thanh toá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invoice of corresponding request will be added.</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6"/>
              <w:gridCol w:w="3892"/>
            </w:tblGrid>
            <w:tr w:rsidR="00F673FE" w:rsidTr="00E92773">
              <w:tc>
                <w:tcPr>
                  <w:tcW w:w="669"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0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196"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05" w:type="dxa"/>
                  <w:shd w:val="clear" w:color="auto" w:fill="auto"/>
                </w:tcPr>
                <w:p w:rsidR="00F673FE" w:rsidRPr="00DD4FA0" w:rsidRDefault="00F673FE" w:rsidP="00E92773">
                  <w:pPr>
                    <w:snapToGrid w:val="0"/>
                    <w:jc w:val="both"/>
                    <w:rPr>
                      <w:rFonts w:eastAsia="MS Mincho"/>
                    </w:rPr>
                  </w:pPr>
                  <w:r>
                    <w:rPr>
                      <w:rFonts w:eastAsia="MS Mincho"/>
                    </w:rPr>
                    <w:t>Click “Xác nhận thanh toán</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6"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05" w:type="dxa"/>
                  <w:shd w:val="clear" w:color="auto" w:fill="auto"/>
                </w:tcPr>
                <w:p w:rsidR="00F673FE" w:rsidRPr="00DD4FA0" w:rsidRDefault="00F673FE" w:rsidP="00E92773">
                  <w:pPr>
                    <w:snapToGrid w:val="0"/>
                    <w:jc w:val="both"/>
                    <w:rPr>
                      <w:rFonts w:eastAsia="MS Mincho"/>
                    </w:rPr>
                  </w:pPr>
                </w:p>
              </w:tc>
              <w:tc>
                <w:tcPr>
                  <w:tcW w:w="4196"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of requests </w:t>
                  </w:r>
                  <w:r>
                    <w:rPr>
                      <w:rFonts w:eastAsia="MS Mincho"/>
                    </w:rPr>
                    <w:t>that user posted at his/her station.</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05" w:type="dxa"/>
                  <w:shd w:val="clear" w:color="auto" w:fill="auto"/>
                </w:tcPr>
                <w:p w:rsidR="00F673FE" w:rsidRPr="00DD4FA0" w:rsidRDefault="00F673FE" w:rsidP="00E92773">
                  <w:pPr>
                    <w:snapToGrid w:val="0"/>
                    <w:jc w:val="both"/>
                    <w:rPr>
                      <w:rFonts w:eastAsia="MS Mincho"/>
                    </w:rPr>
                  </w:pPr>
                  <w:r>
                    <w:rPr>
                      <w:rFonts w:eastAsia="MS Mincho"/>
                    </w:rPr>
                    <w:t>Click to the button “Nhập hóa đơn” of the request that he/she want to input the invoice.</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196"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05" w:type="dxa"/>
                  <w:shd w:val="clear" w:color="auto" w:fill="auto"/>
                </w:tcPr>
                <w:p w:rsidR="00F673FE" w:rsidRPr="00DD4FA0" w:rsidRDefault="00F673FE" w:rsidP="00E92773">
                  <w:pPr>
                    <w:snapToGrid w:val="0"/>
                    <w:jc w:val="both"/>
                    <w:rPr>
                      <w:rFonts w:eastAsia="MS Mincho"/>
                    </w:rPr>
                  </w:pPr>
                </w:p>
              </w:tc>
              <w:tc>
                <w:tcPr>
                  <w:tcW w:w="4196" w:type="dxa"/>
                  <w:shd w:val="clear" w:color="auto" w:fill="auto"/>
                </w:tcPr>
                <w:p w:rsidR="00F673FE" w:rsidRPr="00DD4FA0" w:rsidRDefault="00F673FE" w:rsidP="00E92773">
                  <w:pPr>
                    <w:snapToGrid w:val="0"/>
                    <w:jc w:val="both"/>
                    <w:rPr>
                      <w:rFonts w:eastAsia="MS Mincho"/>
                    </w:rPr>
                  </w:pPr>
                  <w:r>
                    <w:rPr>
                      <w:rFonts w:eastAsia="MS Mincho"/>
                    </w:rPr>
                    <w:t>A popup will be showed with the information about weight and volume of request on some editable field</w:t>
                  </w:r>
                  <w:r w:rsidRPr="00DD4FA0">
                    <w:rPr>
                      <w:rFonts w:eastAsia="MS Mincho"/>
                    </w:rPr>
                    <w:t>.</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5</w:t>
                  </w:r>
                </w:p>
              </w:tc>
              <w:tc>
                <w:tcPr>
                  <w:tcW w:w="3705" w:type="dxa"/>
                  <w:shd w:val="clear" w:color="auto" w:fill="auto"/>
                </w:tcPr>
                <w:p w:rsidR="00F673FE" w:rsidRPr="00DD4FA0" w:rsidRDefault="00F673FE" w:rsidP="00E92773">
                  <w:pPr>
                    <w:snapToGrid w:val="0"/>
                    <w:jc w:val="both"/>
                    <w:rPr>
                      <w:rFonts w:eastAsia="MS Mincho"/>
                    </w:rPr>
                  </w:pPr>
                  <w:r>
                    <w:rPr>
                      <w:rFonts w:eastAsia="MS Mincho"/>
                    </w:rPr>
                    <w:t>Staff type of exact weight and volume of the invoice of request after they receive the package. Then wait for the suggest price for the invoice and then click to button “Nhập”.</w:t>
                  </w:r>
                </w:p>
              </w:tc>
              <w:tc>
                <w:tcPr>
                  <w:tcW w:w="4196" w:type="dxa"/>
                  <w:shd w:val="clear" w:color="auto" w:fill="auto"/>
                </w:tcPr>
                <w:p w:rsidR="00F673FE"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lastRenderedPageBreak/>
                    <w:t>6</w:t>
                  </w:r>
                </w:p>
              </w:tc>
              <w:tc>
                <w:tcPr>
                  <w:tcW w:w="3705" w:type="dxa"/>
                  <w:shd w:val="clear" w:color="auto" w:fill="auto"/>
                </w:tcPr>
                <w:p w:rsidR="00F673FE" w:rsidRPr="00DD4FA0" w:rsidRDefault="00F673FE" w:rsidP="00E92773">
                  <w:pPr>
                    <w:snapToGrid w:val="0"/>
                    <w:jc w:val="both"/>
                    <w:rPr>
                      <w:rFonts w:eastAsia="MS Mincho"/>
                    </w:rPr>
                  </w:pPr>
                </w:p>
              </w:tc>
              <w:tc>
                <w:tcPr>
                  <w:tcW w:w="4196" w:type="dxa"/>
                  <w:shd w:val="clear" w:color="auto" w:fill="auto"/>
                </w:tcPr>
                <w:p w:rsidR="00F673FE" w:rsidRDefault="00F673FE" w:rsidP="00E92773">
                  <w:pPr>
                    <w:snapToGrid w:val="0"/>
                    <w:jc w:val="both"/>
                    <w:rPr>
                      <w:rFonts w:eastAsia="MS Mincho"/>
                    </w:rPr>
                  </w:pPr>
                  <w:r>
                    <w:rPr>
                      <w:rFonts w:eastAsia="MS Mincho"/>
                    </w:rPr>
                    <w:t>The new invoice of request will be add and the request change status to “Đã thanh toán” so the staff can assign it to some trip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w:t>
                  </w:r>
                  <w:r>
                    <w:rPr>
                      <w:rFonts w:eastAsia="MS Mincho"/>
                    </w:rPr>
                    <w:t>l</w:t>
                  </w:r>
                  <w:r w:rsidRPr="00DD4FA0">
                    <w:rPr>
                      <w:rFonts w:eastAsia="MS Mincho"/>
                    </w:rPr>
                    <w:t xml:space="preserve">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w:t>
                  </w:r>
                  <w:r>
                    <w:rPr>
                      <w:rFonts w:eastAsia="MS Mincho"/>
                    </w:rPr>
                    <w:t xml:space="preserve"> </w:t>
                  </w:r>
                  <w:r w:rsidRPr="00DD4FA0">
                    <w:rPr>
                      <w:rFonts w:eastAsia="MS Mincho"/>
                    </w:rPr>
                    <w:t>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67" w:name="_Toc388749178"/>
      <w:r w:rsidRPr="00E73811">
        <w:t>«</w:t>
      </w:r>
      <w:r>
        <w:t xml:space="preserve"> Staff </w:t>
      </w:r>
      <w:r w:rsidRPr="00E73811">
        <w:t xml:space="preserve">» </w:t>
      </w:r>
      <w:r w:rsidRPr="00B93665">
        <w:t>Update status of new trip</w:t>
      </w:r>
      <w:bookmarkEnd w:id="667"/>
    </w:p>
    <w:p w:rsidR="00F673FE" w:rsidRPr="00092A2C" w:rsidRDefault="00F673FE" w:rsidP="00F673FE">
      <w:pPr>
        <w:jc w:val="center"/>
      </w:pPr>
      <w:r>
        <w:rPr>
          <w:noProof/>
          <w:lang w:eastAsia="en-US"/>
        </w:rPr>
        <w:drawing>
          <wp:inline distT="0" distB="0" distL="0" distR="0">
            <wp:extent cx="4330700" cy="2238375"/>
            <wp:effectExtent l="0" t="0" r="0" b="9525"/>
            <wp:docPr id="161" name="Picture 161" descr="D:\iDeliver\branches\Final Documents\New usecase\Usecase Staff 2 - Use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iDeliver\branches\Final Documents\New usecase\Usecase Staff 2 - Use Case (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30700" cy="2238375"/>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0</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0D1EAE">
              <w:t>Update status of new trip</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Lê Phúc Lữ</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lastRenderedPageBreak/>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staffs to search the trip with given ID and change its status to “Đã khởi hành” which means the created trip departed at that time. Along that action, all request assigned to that trip will be change status to “Đã chuyển đi”. One message will be sent to all customers that have request on the trip.</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change the status of trip and all requests that assigned to that trip.</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Chuyế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management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corresponding trip’s status and status of all requests assigned to that trip will be change.</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2"/>
              <w:gridCol w:w="3906"/>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Chuyến xe đã tạo” link button on the left</w:t>
                  </w:r>
                  <w:r w:rsidRPr="00DD4FA0">
                    <w:rPr>
                      <w:rFonts w:eastAsia="MS Mincho"/>
                    </w:rPr>
                    <w:t xml:space="preserve">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w:t>
                  </w:r>
                  <w:r>
                    <w:rPr>
                      <w:rFonts w:eastAsia="MS Mincho"/>
                    </w:rPr>
                    <w:t>all trips that the staff has created before for the current station and the trips have not departed ye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Pr>
                      <w:rFonts w:eastAsia="MS Mincho"/>
                    </w:rPr>
                    <w:t>Input to the search field the ID of trip that he/she want to change status.</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System will find out the corresponding trip with the given ID.</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Click to the link which included in the number plate of the current trip.</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A popup contains all the requests that assigned to that trip will be showed. Each request has some information as: request code, from station, to station and date post.</w:t>
                  </w: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t>7</w:t>
                  </w:r>
                </w:p>
              </w:tc>
              <w:tc>
                <w:tcPr>
                  <w:tcW w:w="3735" w:type="dxa"/>
                  <w:shd w:val="clear" w:color="auto" w:fill="auto"/>
                </w:tcPr>
                <w:p w:rsidR="00F673FE" w:rsidRPr="00DD4FA0" w:rsidRDefault="00F673FE" w:rsidP="00E92773">
                  <w:pPr>
                    <w:snapToGrid w:val="0"/>
                    <w:jc w:val="both"/>
                    <w:rPr>
                      <w:rFonts w:eastAsia="MS Mincho"/>
                    </w:rPr>
                  </w:pPr>
                  <w:r>
                    <w:rPr>
                      <w:rFonts w:eastAsia="MS Mincho"/>
                    </w:rPr>
                    <w:t xml:space="preserve">Staff views the list of requests and then click to button “Xác </w:t>
                  </w:r>
                  <w:r>
                    <w:rPr>
                      <w:rFonts w:eastAsia="MS Mincho"/>
                    </w:rPr>
                    <w:lastRenderedPageBreak/>
                    <w:t>nhận chuyển đi”.</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lastRenderedPageBreak/>
                    <w:t>8</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e pop up closes, page will redirect to the trip management before. Then the trip and all requests assigned to it will be changed the statu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r>
                    <w:rPr>
                      <w:rFonts w:eastAsia="MS Mincho"/>
                    </w:rPr>
                    <w:t>.</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 xml:space="preserve">If </w:t>
                  </w:r>
                  <w:r>
                    <w:rPr>
                      <w:rFonts w:eastAsia="MS Mincho"/>
                    </w:rPr>
                    <w:t>the ID of the trip that staff input to the search field doesn’t exist.</w:t>
                  </w:r>
                </w:p>
              </w:tc>
              <w:tc>
                <w:tcPr>
                  <w:tcW w:w="4320" w:type="dxa"/>
                  <w:shd w:val="clear" w:color="auto" w:fill="auto"/>
                </w:tcPr>
                <w:p w:rsidR="00F673FE" w:rsidRPr="00DD4FA0" w:rsidRDefault="00F673FE" w:rsidP="00E92773">
                  <w:pPr>
                    <w:snapToGrid w:val="0"/>
                    <w:jc w:val="both"/>
                    <w:rPr>
                      <w:rFonts w:eastAsia="MS Mincho"/>
                    </w:rPr>
                  </w:pPr>
                  <w:r>
                    <w:rPr>
                      <w:rFonts w:eastAsia="MS Mincho"/>
                    </w:rPr>
                    <w:t>Page show “Không có dữ liệu” on the result</w:t>
                  </w:r>
                  <w:r w:rsidRPr="00DD4FA0">
                    <w:rPr>
                      <w:rFonts w:eastAsia="MS Mincho"/>
                    </w:rPr>
                    <w:t>.</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Update status of arrival trip.</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Pr>
                      <w:rFonts w:eastAsia="MS Mincho"/>
                    </w:rPr>
                    <w:t>Us</w:t>
                  </w:r>
                  <w:r w:rsidRPr="00DD4FA0">
                    <w:rPr>
                      <w:rFonts w:eastAsia="MS Mincho"/>
                    </w:rPr>
                    <w:t>er login into the system with staff role</w:t>
                  </w:r>
                  <w:r>
                    <w:rPr>
                      <w:rFonts w:eastAsia="MS Mincho"/>
                    </w:rPr>
                    <w:t>.</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Pr>
        <w:pStyle w:val="Heading4"/>
        <w:numPr>
          <w:ilvl w:val="3"/>
          <w:numId w:val="3"/>
        </w:numPr>
        <w:tabs>
          <w:tab w:val="clear" w:pos="540"/>
        </w:tabs>
      </w:pPr>
      <w:bookmarkStart w:id="668" w:name="_Toc388749179"/>
      <w:r w:rsidRPr="00E73811">
        <w:lastRenderedPageBreak/>
        <w:t>«</w:t>
      </w:r>
      <w:r>
        <w:t xml:space="preserve"> Staff </w:t>
      </w:r>
      <w:r w:rsidRPr="00E73811">
        <w:t xml:space="preserve">» </w:t>
      </w:r>
      <w:r w:rsidRPr="00802390">
        <w:t>Update status of arrival trip</w:t>
      </w:r>
      <w:bookmarkEnd w:id="668"/>
    </w:p>
    <w:p w:rsidR="00F673FE" w:rsidRPr="00092A2C" w:rsidRDefault="00F673FE" w:rsidP="00F673FE">
      <w:pPr>
        <w:jc w:val="center"/>
      </w:pPr>
      <w:r>
        <w:rPr>
          <w:noProof/>
          <w:lang w:eastAsia="en-US"/>
        </w:rPr>
        <w:drawing>
          <wp:inline distT="0" distB="0" distL="0" distR="0">
            <wp:extent cx="4345305" cy="2165350"/>
            <wp:effectExtent l="0" t="0" r="0" b="6350"/>
            <wp:docPr id="160" name="Picture 160" descr="D:\iDeliver\branches\Final Documents\New usecase\Usecase Staff 2 - Use Cas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iDeliver\branches\Final Documents\New usecase\Usecase Staff 2 - Use Case (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45305" cy="2165350"/>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0</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802390">
              <w:t>Update status of arrival trip</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Lê Phúc Lữ</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lastRenderedPageBreak/>
              <w:t>Staffs</w:t>
            </w:r>
          </w:p>
          <w:p w:rsidR="00F673FE" w:rsidRDefault="00F673FE" w:rsidP="00E92773">
            <w:pPr>
              <w:snapToGrid w:val="0"/>
              <w:spacing w:after="0" w:line="240" w:lineRule="auto"/>
              <w:jc w:val="both"/>
              <w:rPr>
                <w:b/>
              </w:rPr>
            </w:pPr>
            <w:r w:rsidRPr="00305956">
              <w:rPr>
                <w:b/>
              </w:rPr>
              <w:t>Summary:</w:t>
            </w:r>
          </w:p>
          <w:p w:rsidR="00F673FE" w:rsidRDefault="00F673FE" w:rsidP="00E92773">
            <w:pPr>
              <w:snapToGrid w:val="0"/>
              <w:spacing w:after="0" w:line="240" w:lineRule="auto"/>
              <w:ind w:left="780"/>
              <w:jc w:val="both"/>
            </w:pPr>
            <w:r>
              <w:t>This use case allows staffs to search the trip with given ID and change its status to “Đã đến trạm” which means the departed trip from other station come to the current station. Along that action, all request assigned to that trip will be updated the status with 2 cases:</w:t>
            </w:r>
          </w:p>
          <w:p w:rsidR="00F673FE" w:rsidRDefault="00F673FE" w:rsidP="00F673FE">
            <w:pPr>
              <w:numPr>
                <w:ilvl w:val="0"/>
                <w:numId w:val="50"/>
              </w:numPr>
              <w:snapToGrid w:val="0"/>
              <w:spacing w:after="0" w:line="240" w:lineRule="auto"/>
              <w:jc w:val="both"/>
            </w:pPr>
            <w:r>
              <w:t>If request sent to that station, its status will be changed status to “Đã đến đích” and a message will be sent to all customers that have request on the trip.</w:t>
            </w:r>
          </w:p>
          <w:p w:rsidR="00F673FE" w:rsidRDefault="00F673FE" w:rsidP="00F673FE">
            <w:pPr>
              <w:numPr>
                <w:ilvl w:val="0"/>
                <w:numId w:val="50"/>
              </w:numPr>
              <w:snapToGrid w:val="0"/>
              <w:spacing w:after="0" w:line="240" w:lineRule="auto"/>
              <w:jc w:val="both"/>
            </w:pPr>
            <w:r>
              <w:t>If request sent to other station, its status will be not changed.</w:t>
            </w:r>
          </w:p>
          <w:p w:rsidR="00F673FE" w:rsidRPr="002826BC" w:rsidRDefault="00F673FE" w:rsidP="00E92773">
            <w:pPr>
              <w:snapToGrid w:val="0"/>
              <w:spacing w:after="0" w:line="240" w:lineRule="auto"/>
              <w:ind w:left="780"/>
              <w:jc w:val="both"/>
            </w:pPr>
            <w:r>
              <w:t>In case the trip comes to that station later than the estimate arrival time, all requests that assigned to trip will be rescheduled.</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update the status of the given trip and all requests that assigned to that trip.</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Chuyế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management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corresponding trip’s status and status of all requests assigned to that trip will be change.</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2"/>
              <w:gridCol w:w="3906"/>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Chuyến từ trạm khác/Xác nhận đến trạm” link button on the</w:t>
                  </w:r>
                  <w:r w:rsidRPr="00DD4FA0">
                    <w:rPr>
                      <w:rFonts w:eastAsia="MS Mincho"/>
                    </w:rPr>
                    <w:t xml:space="preserve">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w:t>
                  </w:r>
                  <w:r>
                    <w:rPr>
                      <w:rFonts w:eastAsia="MS Mincho"/>
                    </w:rPr>
                    <w:t>all trips departed from the other station and cross over the current station.</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Pr>
                      <w:rFonts w:eastAsia="MS Mincho"/>
                    </w:rPr>
                    <w:t>Input to the search field the ID of trip that he/she want to change status.</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System will find out the corresponding trip with the given ID.</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Click to the link which included in the number plate of the current trip.</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 xml:space="preserve">A popup contains all the requests that assigned to that trip will be showed. Each request has some information </w:t>
                  </w:r>
                  <w:r>
                    <w:rPr>
                      <w:rFonts w:eastAsia="MS Mincho"/>
                    </w:rPr>
                    <w:lastRenderedPageBreak/>
                    <w:t>as: request code, from station, to station and date post.</w:t>
                  </w: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lastRenderedPageBreak/>
                    <w:t>7</w:t>
                  </w:r>
                </w:p>
              </w:tc>
              <w:tc>
                <w:tcPr>
                  <w:tcW w:w="3735" w:type="dxa"/>
                  <w:shd w:val="clear" w:color="auto" w:fill="auto"/>
                </w:tcPr>
                <w:p w:rsidR="00F673FE" w:rsidRPr="00DD4FA0" w:rsidRDefault="00F673FE" w:rsidP="00E92773">
                  <w:pPr>
                    <w:snapToGrid w:val="0"/>
                    <w:jc w:val="both"/>
                    <w:rPr>
                      <w:rFonts w:eastAsia="MS Mincho"/>
                    </w:rPr>
                  </w:pPr>
                  <w:r>
                    <w:rPr>
                      <w:rFonts w:eastAsia="MS Mincho"/>
                    </w:rPr>
                    <w:t>Staff views the list of requests and then click to button “Xác nhận đến trạm”.</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t>8</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e pop up closes, page will redirect to the trip management before. Then the trip and all requests assigned to it will be changed the statu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r>
                    <w:rPr>
                      <w:rFonts w:eastAsia="MS Mincho"/>
                    </w:rPr>
                    <w:t>.</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 xml:space="preserve">If </w:t>
                  </w:r>
                  <w:r>
                    <w:rPr>
                      <w:rFonts w:eastAsia="MS Mincho"/>
                    </w:rPr>
                    <w:t>the ID of the trip that staff input to the search field doesn’t exist.</w:t>
                  </w:r>
                </w:p>
              </w:tc>
              <w:tc>
                <w:tcPr>
                  <w:tcW w:w="4320" w:type="dxa"/>
                  <w:shd w:val="clear" w:color="auto" w:fill="auto"/>
                </w:tcPr>
                <w:p w:rsidR="00F673FE" w:rsidRPr="00DD4FA0" w:rsidRDefault="00F673FE" w:rsidP="00E92773">
                  <w:pPr>
                    <w:snapToGrid w:val="0"/>
                    <w:jc w:val="both"/>
                    <w:rPr>
                      <w:rFonts w:eastAsia="MS Mincho"/>
                    </w:rPr>
                  </w:pPr>
                  <w:r>
                    <w:rPr>
                      <w:rFonts w:eastAsia="MS Mincho"/>
                    </w:rPr>
                    <w:t>Page show “Không có dữ liệu” on the result</w:t>
                  </w:r>
                  <w:r w:rsidRPr="00DD4FA0">
                    <w:rPr>
                      <w:rFonts w:eastAsia="MS Mincho"/>
                    </w:rPr>
                    <w:t>.</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Update status of arrival trip.</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69" w:name="_Toc388749180"/>
      <w:r w:rsidRPr="00E73811">
        <w:t>«</w:t>
      </w:r>
      <w:r>
        <w:t xml:space="preserve"> Staff </w:t>
      </w:r>
      <w:r w:rsidRPr="00E73811">
        <w:t xml:space="preserve">» </w:t>
      </w:r>
      <w:r w:rsidRPr="00B93665">
        <w:t>Update status of departed trip</w:t>
      </w:r>
      <w:bookmarkEnd w:id="669"/>
    </w:p>
    <w:p w:rsidR="00F673FE" w:rsidRPr="00092A2C" w:rsidRDefault="00F673FE" w:rsidP="00F673FE">
      <w:pPr>
        <w:jc w:val="center"/>
      </w:pPr>
      <w:r>
        <w:rPr>
          <w:noProof/>
          <w:lang w:eastAsia="en-US"/>
        </w:rPr>
        <w:drawing>
          <wp:inline distT="0" distB="0" distL="0" distR="0">
            <wp:extent cx="4695745" cy="2348179"/>
            <wp:effectExtent l="0" t="0" r="0" b="0"/>
            <wp:docPr id="159" name="Picture 159" descr="D:\iDeliver\branches\Final Documents\New usecase\Usecase Staff 2 - Use Cas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iDeliver\branches\Final Documents\New usecase\Usecase Staff 2 - Use Case (3).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96801" cy="2348707"/>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2</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 xml:space="preserve">Use-case </w:t>
            </w:r>
            <w:r w:rsidRPr="00305956">
              <w:rPr>
                <w:b/>
              </w:rPr>
              <w:lastRenderedPageBreak/>
              <w:t>Version</w:t>
            </w:r>
          </w:p>
        </w:tc>
        <w:tc>
          <w:tcPr>
            <w:tcW w:w="1186" w:type="pct"/>
          </w:tcPr>
          <w:p w:rsidR="00F673FE" w:rsidRPr="00305956" w:rsidRDefault="00F673FE" w:rsidP="00E92773">
            <w:pPr>
              <w:snapToGrid w:val="0"/>
              <w:spacing w:after="0" w:line="240" w:lineRule="auto"/>
              <w:jc w:val="both"/>
            </w:pPr>
            <w:r>
              <w:lastRenderedPageBreak/>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lastRenderedPageBreak/>
              <w:t>Use-case Name</w:t>
            </w:r>
          </w:p>
        </w:tc>
        <w:tc>
          <w:tcPr>
            <w:tcW w:w="3609" w:type="pct"/>
            <w:gridSpan w:val="4"/>
          </w:tcPr>
          <w:p w:rsidR="00F673FE" w:rsidRPr="00305956" w:rsidRDefault="00F673FE" w:rsidP="00E92773">
            <w:pPr>
              <w:snapToGrid w:val="0"/>
              <w:spacing w:after="0" w:line="240" w:lineRule="auto"/>
              <w:jc w:val="both"/>
            </w:pPr>
            <w:r w:rsidRPr="000D1EAE">
              <w:t>Update status of departed trip</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Nguyễn Tấn Đức</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staffs to search the trip with given ID and change its status to “Đã đến trạm” which means the departed trip from other station come to the current station. Along that action, some new request that assigned to that trip will be changed status.</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update the status of the given trip and all requests that assigned to that trip.</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Chuyế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management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corresponding trip’s status and status of all requests assigned to that trip will be change.</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2"/>
              <w:gridCol w:w="3906"/>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Chuyến từ trạm khác/Xác nhận khởi hành” link button on the menu</w:t>
                  </w:r>
                  <w:r w:rsidRPr="00DD4FA0">
                    <w:rPr>
                      <w:rFonts w:eastAsia="MS Mincho"/>
                    </w:rPr>
                    <w:t>.</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w:t>
                  </w:r>
                  <w:r>
                    <w:rPr>
                      <w:rFonts w:eastAsia="MS Mincho"/>
                    </w:rPr>
                    <w:t>all trips arrival from the other station and cross over the current station.</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Pr>
                      <w:rFonts w:eastAsia="MS Mincho"/>
                    </w:rPr>
                    <w:t>Input to the search field the ID of trip that he/she want to change status.</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System will find out the corresponding trip with the given ID.</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Click to the link which included in the number plate of the current trip.</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 xml:space="preserve">A popup contains all the requests that </w:t>
                  </w:r>
                  <w:r>
                    <w:rPr>
                      <w:rFonts w:eastAsia="MS Mincho"/>
                    </w:rPr>
                    <w:lastRenderedPageBreak/>
                    <w:t>assigned to that trip will be showed. Each request has some information as: request code, from station, to station and date post.</w:t>
                  </w: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lastRenderedPageBreak/>
                    <w:t>7</w:t>
                  </w:r>
                </w:p>
              </w:tc>
              <w:tc>
                <w:tcPr>
                  <w:tcW w:w="3735" w:type="dxa"/>
                  <w:shd w:val="clear" w:color="auto" w:fill="auto"/>
                </w:tcPr>
                <w:p w:rsidR="00F673FE" w:rsidRPr="00DD4FA0" w:rsidRDefault="00F673FE" w:rsidP="00E92773">
                  <w:pPr>
                    <w:snapToGrid w:val="0"/>
                    <w:jc w:val="both"/>
                    <w:rPr>
                      <w:rFonts w:eastAsia="MS Mincho"/>
                    </w:rPr>
                  </w:pPr>
                  <w:r>
                    <w:rPr>
                      <w:rFonts w:eastAsia="MS Mincho"/>
                    </w:rPr>
                    <w:t>Staff views the list of requests and then click to button “Xác nhận khởi hành”.</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t>8</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e pop up closes, page will redirect to the trip management before. Then the trip and all requests assigned to it will be changed the statu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r>
                    <w:rPr>
                      <w:rFonts w:eastAsia="MS Mincho"/>
                    </w:rPr>
                    <w:t>.</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 xml:space="preserve">If </w:t>
                  </w:r>
                  <w:r>
                    <w:rPr>
                      <w:rFonts w:eastAsia="MS Mincho"/>
                    </w:rPr>
                    <w:t>the ID of the trip that staff input to the search field doesn’t exist.</w:t>
                  </w:r>
                </w:p>
              </w:tc>
              <w:tc>
                <w:tcPr>
                  <w:tcW w:w="4320" w:type="dxa"/>
                  <w:shd w:val="clear" w:color="auto" w:fill="auto"/>
                </w:tcPr>
                <w:p w:rsidR="00F673FE" w:rsidRPr="00DD4FA0" w:rsidRDefault="00F673FE" w:rsidP="00E92773">
                  <w:pPr>
                    <w:snapToGrid w:val="0"/>
                    <w:jc w:val="both"/>
                    <w:rPr>
                      <w:rFonts w:eastAsia="MS Mincho"/>
                    </w:rPr>
                  </w:pPr>
                  <w:r>
                    <w:rPr>
                      <w:rFonts w:eastAsia="MS Mincho"/>
                    </w:rPr>
                    <w:t>Page show “Không có dữ liệu” on the result</w:t>
                  </w:r>
                  <w:r w:rsidRPr="00DD4FA0">
                    <w:rPr>
                      <w:rFonts w:eastAsia="MS Mincho"/>
                    </w:rPr>
                    <w:t>.</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Update status of arrival trip.</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70" w:name="_Toc388749181"/>
      <w:r w:rsidRPr="00E73811">
        <w:t>«</w:t>
      </w:r>
      <w:r>
        <w:t xml:space="preserve"> Staff </w:t>
      </w:r>
      <w:r w:rsidRPr="00E73811">
        <w:t xml:space="preserve">» </w:t>
      </w:r>
      <w:r w:rsidRPr="00B93665">
        <w:t>Manage expired request</w:t>
      </w:r>
      <w:bookmarkEnd w:id="670"/>
    </w:p>
    <w:p w:rsidR="00F673FE" w:rsidRPr="00092A2C" w:rsidRDefault="00F673FE" w:rsidP="00F673FE">
      <w:pPr>
        <w:jc w:val="center"/>
      </w:pPr>
      <w:r>
        <w:rPr>
          <w:noProof/>
          <w:lang w:eastAsia="en-US"/>
        </w:rPr>
        <w:drawing>
          <wp:inline distT="0" distB="0" distL="0" distR="0">
            <wp:extent cx="4645025" cy="2487295"/>
            <wp:effectExtent l="0" t="0" r="3175" b="8255"/>
            <wp:docPr id="158" name="Picture 158" descr="D:\iDeliver\branches\Final Documents\New usecase\Usecase Staff 2 - Use Case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iDeliver\branches\Final Documents\New usecase\Usecase Staff 2 - Use Case (4).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45025" cy="2487295"/>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lastRenderedPageBreak/>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3</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0D1EAE">
              <w:t>Manage expired request</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Nguyễn Tấn Đức</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staffs view the expired request, which were delivered to the destination but cannot be sent to the user after 5 days.</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make a decision that cancelling that request or sending back the request to sender.</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Chấp thuậ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request’s status will be changed</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2"/>
              <w:gridCol w:w="3906"/>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ã hết hạn giao và chờ trả</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Display list of requests that delivered to the station but have not sent to user after 5 days</w:t>
                  </w:r>
                  <w:r w:rsidRPr="00DD4FA0">
                    <w:rPr>
                      <w:rFonts w:eastAsia="MS Mincho"/>
                    </w:rPr>
                    <w: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Pr>
                      <w:rFonts w:eastAsia="MS Mincho"/>
                    </w:rPr>
                    <w:t>If customer chooses radio button “Trả hàng” and click “Xác nhận”.</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A new request will be created with the information corresponding to that request but the sender information will be changed to receiver information</w:t>
                  </w:r>
                  <w:r w:rsidRPr="00DD4FA0">
                    <w:rPr>
                      <w:rFonts w:eastAsia="MS Mincho"/>
                    </w:rPr>
                    <w: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 xml:space="preserve">If </w:t>
                  </w:r>
                  <w:proofErr w:type="gramStart"/>
                  <w:r>
                    <w:rPr>
                      <w:rFonts w:eastAsia="MS Mincho"/>
                    </w:rPr>
                    <w:t>customer choose</w:t>
                  </w:r>
                  <w:proofErr w:type="gramEnd"/>
                  <w:r>
                    <w:rPr>
                      <w:rFonts w:eastAsia="MS Mincho"/>
                    </w:rPr>
                    <w:t xml:space="preserve"> radio button “Hủy hàng” and click “Xác </w:t>
                  </w:r>
                  <w:r>
                    <w:rPr>
                      <w:rFonts w:eastAsia="MS Mincho"/>
                    </w:rPr>
                    <w:lastRenderedPageBreak/>
                    <w:t>nhận”.</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lastRenderedPageBreak/>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is request will be cancelled and the system doesn’t consider it anymore.</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71" w:name="_Toc388749182"/>
      <w:r w:rsidRPr="00E73811">
        <w:t>«</w:t>
      </w:r>
      <w:r>
        <w:t xml:space="preserve"> Staff </w:t>
      </w:r>
      <w:r w:rsidRPr="00E73811">
        <w:t xml:space="preserve">» </w:t>
      </w:r>
      <w:r w:rsidRPr="00B93665">
        <w:t>Manage late request</w:t>
      </w:r>
      <w:bookmarkEnd w:id="671"/>
    </w:p>
    <w:p w:rsidR="00F673FE" w:rsidRPr="00092A2C" w:rsidRDefault="00F673FE" w:rsidP="00F673FE">
      <w:pPr>
        <w:jc w:val="center"/>
      </w:pPr>
      <w:r>
        <w:rPr>
          <w:noProof/>
          <w:lang w:eastAsia="en-US"/>
        </w:rPr>
        <w:drawing>
          <wp:inline distT="0" distB="0" distL="0" distR="0">
            <wp:extent cx="4411345" cy="2099310"/>
            <wp:effectExtent l="0" t="0" r="8255" b="0"/>
            <wp:docPr id="155" name="Picture 155" descr="D:\iDeliver\branches\Final Documents\New usecase\Usecase Staff 2 - Use Cas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iDeliver\branches\Final Documents\New usecase\Usecase Staff 2 - Use Case (5).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11345" cy="2099310"/>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4</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0D1EAE">
              <w:t>Manage late request</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Đào Bảo Long</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lastRenderedPageBreak/>
              <w:t>Summary:</w:t>
            </w:r>
          </w:p>
          <w:p w:rsidR="00F673FE" w:rsidRPr="002826BC" w:rsidRDefault="00F673FE" w:rsidP="00E92773">
            <w:pPr>
              <w:snapToGrid w:val="0"/>
              <w:spacing w:after="0" w:line="240" w:lineRule="auto"/>
              <w:ind w:left="780"/>
              <w:jc w:val="both"/>
            </w:pPr>
            <w:r>
              <w:t>This use case allows staffs manage the request posted on the system but after 24h, the customer has not paid for it.</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extend the due day of payment of request or not.</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Trễ hạn thanh toá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request’s status will be changed</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5"/>
              <w:gridCol w:w="3883"/>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t>Trễ hạn thanh toán</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of requests </w:t>
                  </w:r>
                  <w:r>
                    <w:rPr>
                      <w:rFonts w:eastAsia="MS Mincho"/>
                    </w:rPr>
                    <w:t>that customer doesn’t pay for after 24 hours</w:t>
                  </w:r>
                  <w:r w:rsidRPr="00DD4FA0">
                    <w:rPr>
                      <w:rFonts w:eastAsia="MS Mincho"/>
                    </w:rPr>
                    <w: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 xml:space="preserve">Select the request </w:t>
                  </w:r>
                  <w:r>
                    <w:rPr>
                      <w:rFonts w:eastAsia="MS Mincho"/>
                    </w:rPr>
                    <w:t xml:space="preserve">that staff </w:t>
                  </w:r>
                  <w:r w:rsidRPr="00DD4FA0">
                    <w:rPr>
                      <w:rFonts w:eastAsia="MS Mincho"/>
                    </w:rPr>
                    <w:t>want</w:t>
                  </w:r>
                  <w:r>
                    <w:rPr>
                      <w:rFonts w:eastAsia="MS Mincho"/>
                    </w:rPr>
                    <w:t>s</w:t>
                  </w:r>
                  <w:r w:rsidRPr="00DD4FA0">
                    <w:rPr>
                      <w:rFonts w:eastAsia="MS Mincho"/>
                    </w:rPr>
                    <w:t xml:space="preserve"> to </w:t>
                  </w:r>
                  <w:r>
                    <w:rPr>
                      <w:rFonts w:eastAsia="MS Mincho"/>
                    </w:rPr>
                    <w:t>extend the due day and click button “Gia hạn thanh toán”</w:t>
                  </w:r>
                  <w:r w:rsidRPr="00DD4FA0">
                    <w:rPr>
                      <w:rFonts w:eastAsia="MS Mincho"/>
                    </w:rPr>
                    <w:t>.</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The day post of request will be changed to the current time and its status will be changed.</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 xml:space="preserve">Select the request </w:t>
                  </w:r>
                  <w:r>
                    <w:rPr>
                      <w:rFonts w:eastAsia="MS Mincho"/>
                    </w:rPr>
                    <w:t>that staff want to cancel and click button “Hủy”</w:t>
                  </w:r>
                  <w:r w:rsidRPr="00DD4FA0">
                    <w:rPr>
                      <w:rFonts w:eastAsia="MS Mincho"/>
                    </w:rPr>
                    <w:t>.</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is request will be cancelled and the system doesn’t consider it anymore.</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lastRenderedPageBreak/>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72" w:name="_Toc388749183"/>
      <w:r w:rsidRPr="00E73811">
        <w:t>«</w:t>
      </w:r>
      <w:r>
        <w:t xml:space="preserve"> Staff </w:t>
      </w:r>
      <w:r w:rsidRPr="00E73811">
        <w:t xml:space="preserve">» </w:t>
      </w:r>
      <w:r w:rsidRPr="00B93665">
        <w:t>View request on way and request delivered</w:t>
      </w:r>
      <w:bookmarkEnd w:id="672"/>
    </w:p>
    <w:p w:rsidR="00F673FE" w:rsidRPr="00092A2C" w:rsidRDefault="00F673FE" w:rsidP="00F673FE">
      <w:pPr>
        <w:jc w:val="center"/>
      </w:pPr>
      <w:r>
        <w:rPr>
          <w:noProof/>
          <w:lang w:eastAsia="en-US"/>
        </w:rPr>
        <w:drawing>
          <wp:inline distT="0" distB="0" distL="0" distR="0">
            <wp:extent cx="4520565" cy="2414270"/>
            <wp:effectExtent l="0" t="0" r="0" b="5080"/>
            <wp:docPr id="152" name="Picture 152" descr="D:\iDeliver\branches\Final Documents\New usecase\Usecase Staff 2 - Use Case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iDeliver\branches\Final Documents\New usecase\Usecase Staff 2 - Use Case (6).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20565" cy="2414270"/>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5</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0D1EAE">
              <w:t>View request on way and request delivered</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Đào Bảo Long</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Default="00F673FE" w:rsidP="00E92773">
            <w:pPr>
              <w:snapToGrid w:val="0"/>
              <w:spacing w:after="0" w:line="240" w:lineRule="auto"/>
              <w:ind w:left="780"/>
              <w:jc w:val="both"/>
            </w:pPr>
            <w:r>
              <w:t xml:space="preserve">This use case allows staffs view the information of </w:t>
            </w:r>
            <w:r w:rsidRPr="000D1EAE">
              <w:t>request on way and request delivered</w:t>
            </w:r>
            <w:r>
              <w:t xml:space="preserve"> in two cases as following:</w:t>
            </w:r>
          </w:p>
          <w:p w:rsidR="00F673FE" w:rsidRDefault="00F673FE" w:rsidP="00F673FE">
            <w:pPr>
              <w:numPr>
                <w:ilvl w:val="0"/>
                <w:numId w:val="50"/>
              </w:numPr>
              <w:snapToGrid w:val="0"/>
              <w:spacing w:after="0" w:line="240" w:lineRule="auto"/>
              <w:jc w:val="both"/>
            </w:pPr>
            <w:r>
              <w:t>Request of the current station.</w:t>
            </w:r>
          </w:p>
          <w:p w:rsidR="00F673FE" w:rsidRPr="002826BC" w:rsidRDefault="00F673FE" w:rsidP="00F673FE">
            <w:pPr>
              <w:numPr>
                <w:ilvl w:val="0"/>
                <w:numId w:val="50"/>
              </w:numPr>
              <w:snapToGrid w:val="0"/>
              <w:spacing w:after="0" w:line="240" w:lineRule="auto"/>
              <w:jc w:val="both"/>
            </w:pPr>
            <w:r>
              <w:t>Request of the other station.</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 xml:space="preserve">To view information of </w:t>
            </w:r>
            <w:r w:rsidRPr="000D1EAE">
              <w:t>request on way and request delivered</w:t>
            </w:r>
            <w:r>
              <w:t>.</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Hàng đang đến trạm/Hàng đã đến đích”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lastRenderedPageBreak/>
              <w:t>On success:</w:t>
            </w:r>
            <w:r>
              <w:t xml:space="preserve"> The request’s status will be changed</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5"/>
              <w:gridCol w:w="3883"/>
            </w:tblGrid>
            <w:tr w:rsidR="00F673FE" w:rsidTr="00E92773">
              <w:tc>
                <w:tcPr>
                  <w:tcW w:w="669"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06"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19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06"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ang vận chuyển</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06" w:type="dxa"/>
                  <w:shd w:val="clear" w:color="auto" w:fill="auto"/>
                </w:tcPr>
                <w:p w:rsidR="00F673FE" w:rsidRPr="00DD4FA0" w:rsidRDefault="00F673FE" w:rsidP="00E92773">
                  <w:pPr>
                    <w:snapToGrid w:val="0"/>
                    <w:jc w:val="both"/>
                    <w:rPr>
                      <w:rFonts w:eastAsia="MS Mincho"/>
                    </w:rPr>
                  </w:pPr>
                </w:p>
              </w:tc>
              <w:tc>
                <w:tcPr>
                  <w:tcW w:w="4195"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of requests </w:t>
                  </w:r>
                  <w:r>
                    <w:rPr>
                      <w:rFonts w:eastAsia="MS Mincho"/>
                    </w:rPr>
                    <w:t>from the current station which are on way</w:t>
                  </w:r>
                  <w:r w:rsidRPr="00DD4FA0">
                    <w:rPr>
                      <w:rFonts w:eastAsia="MS Mincho"/>
                    </w:rPr>
                    <w:t>.</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06"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ã được giao</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06" w:type="dxa"/>
                  <w:shd w:val="clear" w:color="auto" w:fill="auto"/>
                </w:tcPr>
                <w:p w:rsidR="00F673FE" w:rsidRPr="00DD4FA0" w:rsidRDefault="00F673FE" w:rsidP="00E92773">
                  <w:pPr>
                    <w:snapToGrid w:val="0"/>
                    <w:jc w:val="both"/>
                    <w:rPr>
                      <w:rFonts w:eastAsia="MS Mincho"/>
                    </w:rPr>
                  </w:pPr>
                </w:p>
              </w:tc>
              <w:tc>
                <w:tcPr>
                  <w:tcW w:w="4195" w:type="dxa"/>
                  <w:shd w:val="clear" w:color="auto" w:fill="auto"/>
                </w:tcPr>
                <w:p w:rsidR="00F673FE" w:rsidRPr="00DD4FA0" w:rsidRDefault="00F673FE" w:rsidP="00E92773">
                  <w:pPr>
                    <w:snapToGrid w:val="0"/>
                    <w:jc w:val="both"/>
                    <w:rPr>
                      <w:rFonts w:eastAsia="MS Mincho"/>
                    </w:rPr>
                  </w:pPr>
                  <w:r>
                    <w:rPr>
                      <w:rFonts w:eastAsia="MS Mincho"/>
                    </w:rPr>
                    <w:t>Display list of requests from the current station which are delivered to the customer.</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5.</w:t>
                  </w:r>
                </w:p>
              </w:tc>
              <w:tc>
                <w:tcPr>
                  <w:tcW w:w="3706"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ang đến trạm</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6.</w:t>
                  </w:r>
                </w:p>
              </w:tc>
              <w:tc>
                <w:tcPr>
                  <w:tcW w:w="3706" w:type="dxa"/>
                  <w:shd w:val="clear" w:color="auto" w:fill="auto"/>
                </w:tcPr>
                <w:p w:rsidR="00F673FE" w:rsidRPr="00DD4FA0" w:rsidRDefault="00F673FE" w:rsidP="00E92773">
                  <w:pPr>
                    <w:snapToGrid w:val="0"/>
                    <w:jc w:val="both"/>
                    <w:rPr>
                      <w:rFonts w:eastAsia="MS Mincho"/>
                    </w:rPr>
                  </w:pPr>
                </w:p>
              </w:tc>
              <w:tc>
                <w:tcPr>
                  <w:tcW w:w="4195"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of requests </w:t>
                  </w:r>
                  <w:r>
                    <w:rPr>
                      <w:rFonts w:eastAsia="MS Mincho"/>
                    </w:rPr>
                    <w:t>from the other station and pass over the current which are on way</w:t>
                  </w:r>
                  <w:r w:rsidRPr="00DD4FA0">
                    <w:rPr>
                      <w:rFonts w:eastAsia="MS Mincho"/>
                    </w:rPr>
                    <w:t>.</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7.</w:t>
                  </w:r>
                </w:p>
              </w:tc>
              <w:tc>
                <w:tcPr>
                  <w:tcW w:w="3706"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ã đến đích</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8.</w:t>
                  </w:r>
                </w:p>
              </w:tc>
              <w:tc>
                <w:tcPr>
                  <w:tcW w:w="3706" w:type="dxa"/>
                  <w:shd w:val="clear" w:color="auto" w:fill="auto"/>
                </w:tcPr>
                <w:p w:rsidR="00F673FE" w:rsidRPr="00DD4FA0" w:rsidRDefault="00F673FE" w:rsidP="00E92773">
                  <w:pPr>
                    <w:snapToGrid w:val="0"/>
                    <w:jc w:val="both"/>
                    <w:rPr>
                      <w:rFonts w:eastAsia="MS Mincho"/>
                    </w:rPr>
                  </w:pPr>
                </w:p>
              </w:tc>
              <w:tc>
                <w:tcPr>
                  <w:tcW w:w="4195" w:type="dxa"/>
                  <w:shd w:val="clear" w:color="auto" w:fill="auto"/>
                </w:tcPr>
                <w:p w:rsidR="00F673FE" w:rsidRPr="00DD4FA0" w:rsidRDefault="00F673FE" w:rsidP="00E92773">
                  <w:pPr>
                    <w:snapToGrid w:val="0"/>
                    <w:jc w:val="both"/>
                    <w:rPr>
                      <w:rFonts w:eastAsia="MS Mincho"/>
                    </w:rPr>
                  </w:pPr>
                  <w:r>
                    <w:rPr>
                      <w:rFonts w:eastAsia="MS Mincho"/>
                    </w:rPr>
                    <w:t>Display list of requests from the other station and came to the current station.</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lastRenderedPageBreak/>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30376E" w:rsidRDefault="0030376E" w:rsidP="00790527">
      <w:pPr>
        <w:pStyle w:val="Heading4"/>
        <w:numPr>
          <w:ilvl w:val="3"/>
          <w:numId w:val="12"/>
        </w:numPr>
        <w:tabs>
          <w:tab w:val="clear" w:pos="540"/>
        </w:tabs>
      </w:pPr>
      <w:bookmarkStart w:id="673" w:name="_Toc388749184"/>
      <w:r w:rsidRPr="00E73811">
        <w:t>«</w:t>
      </w:r>
      <w:r>
        <w:t xml:space="preserve"> Staff </w:t>
      </w:r>
      <w:r w:rsidRPr="00E73811">
        <w:t xml:space="preserve">» </w:t>
      </w:r>
      <w:r>
        <w:t>Approve request</w:t>
      </w:r>
      <w:bookmarkEnd w:id="673"/>
    </w:p>
    <w:p w:rsidR="0030376E" w:rsidRPr="00092A2C" w:rsidRDefault="0030376E" w:rsidP="0030376E">
      <w:pPr>
        <w:jc w:val="center"/>
      </w:pPr>
    </w:p>
    <w:p w:rsidR="002D5D43" w:rsidRPr="00092A2C" w:rsidRDefault="002D5D43" w:rsidP="00BE4B25">
      <w:pPr>
        <w:jc w:val="center"/>
      </w:pPr>
      <w:r>
        <w:rPr>
          <w:noProof/>
          <w:lang w:eastAsia="en-US"/>
        </w:rPr>
        <w:drawing>
          <wp:inline distT="0" distB="0" distL="0" distR="0" wp14:anchorId="0D5CC562" wp14:editId="3B0CFF04">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45">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w:t>
            </w:r>
            <w:r>
              <w:lastRenderedPageBreak/>
              <w:t>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0"/>
              <w:gridCol w:w="3888"/>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Tiếp nhận yêu cầu” link button in menu bar.</w:t>
                  </w:r>
                </w:p>
                <w:p w:rsidR="00BE4B25" w:rsidRDefault="00BE4B25" w:rsidP="004C7803">
                  <w:pPr>
                    <w:snapToGrid w:val="0"/>
                    <w:jc w:val="both"/>
                  </w:pPr>
                  <w:r w:rsidRPr="00795359">
                    <w:rPr>
                      <w:sz w:val="22"/>
                      <w:lang w:val="vi-VN"/>
                    </w:rPr>
                    <w:t xml:space="preserve">[See Exception </w:t>
                  </w:r>
                  <w:r>
                    <w:rPr>
                      <w:sz w:val="22"/>
                      <w:lang w:val="vi-VN"/>
                    </w:rPr>
                    <w:t>No. 1]</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Select the request want to approve and click “Xác nhận” button.</w:t>
                  </w:r>
                </w:p>
                <w:p w:rsidR="00BE4B25" w:rsidRDefault="00BE4B25" w:rsidP="004C7803">
                  <w:pPr>
                    <w:snapToGrid w:val="0"/>
                    <w:jc w:val="both"/>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4C7803">
                  <w:pPr>
                    <w:snapToGrid w:val="0"/>
                    <w:jc w:val="both"/>
                  </w:pPr>
                  <w:r>
                    <w:t>If session equals null</w:t>
                  </w:r>
                </w:p>
              </w:tc>
              <w:tc>
                <w:tcPr>
                  <w:tcW w:w="4320" w:type="dxa"/>
                </w:tcPr>
                <w:p w:rsidR="002D5D43" w:rsidRPr="002D043E" w:rsidRDefault="002D5D43" w:rsidP="004C7803">
                  <w:pPr>
                    <w:snapToGrid w:val="0"/>
                    <w:jc w:val="both"/>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4C7803">
                  <w:pPr>
                    <w:snapToGrid w:val="0"/>
                    <w:jc w:val="both"/>
                  </w:pPr>
                  <w:r>
                    <w:t>If request not available, and user click on “Xác nhận”</w:t>
                  </w:r>
                </w:p>
              </w:tc>
              <w:tc>
                <w:tcPr>
                  <w:tcW w:w="4320" w:type="dxa"/>
                </w:tcPr>
                <w:p w:rsidR="002D5D43" w:rsidRDefault="002D5D43" w:rsidP="004C7803">
                  <w:pPr>
                    <w:snapToGrid w:val="0"/>
                    <w:jc w:val="both"/>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Default="002D5D43" w:rsidP="00657CF6">
            <w:pPr>
              <w:snapToGrid w:val="0"/>
              <w:spacing w:after="0" w:line="240" w:lineRule="auto"/>
              <w:ind w:left="780"/>
              <w:jc w:val="both"/>
              <w:rPr>
                <w:bCs/>
              </w:rPr>
            </w:pPr>
            <w:r>
              <w:rPr>
                <w:bCs/>
              </w:rPr>
              <w:t>“Post request” usecase.</w:t>
            </w:r>
          </w:p>
          <w:p w:rsidR="0005066D" w:rsidRPr="00AD0502" w:rsidRDefault="0005066D" w:rsidP="00657CF6">
            <w:pPr>
              <w:snapToGrid w:val="0"/>
              <w:spacing w:after="0" w:line="240" w:lineRule="auto"/>
              <w:ind w:left="780"/>
              <w:jc w:val="both"/>
              <w:rPr>
                <w:bCs/>
              </w:rPr>
            </w:pP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74" w:name="_Toc388749185"/>
      <w:r w:rsidRPr="00E73811">
        <w:lastRenderedPageBreak/>
        <w:t>«</w:t>
      </w:r>
      <w:r>
        <w:t xml:space="preserve"> Staff </w:t>
      </w:r>
      <w:r w:rsidRPr="00E73811">
        <w:t xml:space="preserve">» </w:t>
      </w:r>
      <w:r>
        <w:t>Reject request</w:t>
      </w:r>
      <w:bookmarkEnd w:id="674"/>
    </w:p>
    <w:p w:rsidR="002D5D43" w:rsidRPr="00092A2C" w:rsidRDefault="002D5D43" w:rsidP="00BE4B25">
      <w:pPr>
        <w:jc w:val="center"/>
      </w:pPr>
      <w:r>
        <w:rPr>
          <w:noProof/>
          <w:lang w:eastAsia="en-US"/>
        </w:rPr>
        <w:drawing>
          <wp:inline distT="0" distB="0" distL="0" distR="0" wp14:anchorId="7CA0220D" wp14:editId="2647589E">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45">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lastRenderedPageBreak/>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8"/>
              <w:gridCol w:w="390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on “Xoá” button on staff pages</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Click on “Yes” button</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75" w:name="_Toc388749186"/>
      <w:r w:rsidRPr="00E73811">
        <w:t>«</w:t>
      </w:r>
      <w:r>
        <w:t xml:space="preserve"> Staff </w:t>
      </w:r>
      <w:r w:rsidRPr="00E73811">
        <w:t xml:space="preserve">» </w:t>
      </w:r>
      <w:r>
        <w:t>Assign package</w:t>
      </w:r>
      <w:bookmarkEnd w:id="675"/>
    </w:p>
    <w:p w:rsidR="00BE4B25" w:rsidRPr="00092A2C" w:rsidRDefault="00BE4B25" w:rsidP="00BE4B25">
      <w:pPr>
        <w:jc w:val="center"/>
      </w:pPr>
      <w:r>
        <w:rPr>
          <w:noProof/>
          <w:lang w:eastAsia="en-US"/>
        </w:rPr>
        <w:lastRenderedPageBreak/>
        <w:drawing>
          <wp:inline distT="0" distB="0" distL="0" distR="0" wp14:anchorId="1A1F5DAC" wp14:editId="405952C5">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46">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5"/>
              <w:gridCol w:w="3893"/>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4C7803">
                  <w:pPr>
                    <w:snapToGrid w:val="0"/>
                    <w:jc w:val="both"/>
                  </w:pPr>
                  <w:r>
                    <w:t>Click “Xếp lịch vận chuyển” link button in menu bar.</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4C7803">
                  <w:pPr>
                    <w:snapToGrid w:val="0"/>
                    <w:jc w:val="both"/>
                  </w:pPr>
                  <w:r>
                    <w:t xml:space="preserve">Staff can choose one or more requests to assign and click “Xếp </w:t>
                  </w:r>
                  <w:r>
                    <w:lastRenderedPageBreak/>
                    <w:t>lịch”.</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lastRenderedPageBreak/>
                    <w:t>4.</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6"/>
              <w:gridCol w:w="670"/>
              <w:gridCol w:w="2873"/>
              <w:gridCol w:w="3879"/>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4C7803">
                  <w:pPr>
                    <w:snapToGrid w:val="0"/>
                    <w:jc w:val="both"/>
                  </w:pPr>
                  <w:r>
                    <w:t>If  request not assign for any trip</w:t>
                  </w:r>
                </w:p>
              </w:tc>
              <w:tc>
                <w:tcPr>
                  <w:tcW w:w="4230" w:type="dxa"/>
                </w:tcPr>
                <w:p w:rsidR="00BE4B25" w:rsidRDefault="00BE4B25" w:rsidP="004C7803">
                  <w:pPr>
                    <w:snapToGrid w:val="0"/>
                    <w:jc w:val="both"/>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4C7803">
                  <w:pPr>
                    <w:snapToGrid w:val="0"/>
                    <w:jc w:val="both"/>
                  </w:pPr>
                </w:p>
              </w:tc>
              <w:tc>
                <w:tcPr>
                  <w:tcW w:w="4230" w:type="dxa"/>
                </w:tcPr>
                <w:p w:rsidR="00BE4B25" w:rsidRPr="00646845" w:rsidRDefault="00BE4B25" w:rsidP="004C7803">
                  <w:pPr>
                    <w:snapToGrid w:val="0"/>
                    <w:jc w:val="both"/>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4C7803">
                  <w:pPr>
                    <w:snapToGrid w:val="0"/>
                    <w:jc w:val="both"/>
                  </w:pPr>
                  <w:r>
                    <w:t>User not choose any request but click on “Xếp lịch” button</w:t>
                  </w:r>
                </w:p>
              </w:tc>
              <w:tc>
                <w:tcPr>
                  <w:tcW w:w="4320" w:type="dxa"/>
                </w:tcPr>
                <w:p w:rsidR="00BE4B25" w:rsidRPr="00ED6366" w:rsidRDefault="00BE4B25" w:rsidP="004C7803">
                  <w:pPr>
                    <w:snapToGrid w:val="0"/>
                    <w:jc w:val="both"/>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4C7803">
                  <w:pPr>
                    <w:snapToGrid w:val="0"/>
                    <w:jc w:val="both"/>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4C7803">
                  <w:pPr>
                    <w:snapToGrid w:val="0"/>
                    <w:jc w:val="both"/>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4C7803">
                  <w:pPr>
                    <w:snapToGrid w:val="0"/>
                    <w:jc w:val="both"/>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76" w:name="_Toc388749187"/>
      <w:r w:rsidRPr="00E73811">
        <w:lastRenderedPageBreak/>
        <w:t>«</w:t>
      </w:r>
      <w:r>
        <w:t xml:space="preserve"> Staff </w:t>
      </w:r>
      <w:r w:rsidRPr="00E73811">
        <w:t xml:space="preserve">» </w:t>
      </w:r>
      <w:r w:rsidR="00F72655">
        <w:t>Update package(s) status</w:t>
      </w:r>
      <w:bookmarkEnd w:id="676"/>
    </w:p>
    <w:p w:rsidR="007B5DC2" w:rsidRPr="00092A2C" w:rsidRDefault="007B5DC2" w:rsidP="007B5DC2">
      <w:pPr>
        <w:jc w:val="center"/>
      </w:pPr>
      <w:r>
        <w:rPr>
          <w:noProof/>
          <w:lang w:eastAsia="en-US"/>
        </w:rPr>
        <w:drawing>
          <wp:inline distT="0" distB="0" distL="0" distR="0" wp14:anchorId="3DC92DC0" wp14:editId="69ED04F3">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45">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lastRenderedPageBreak/>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9"/>
              <w:gridCol w:w="3899"/>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4C7803">
                  <w:pPr>
                    <w:snapToGrid w:val="0"/>
                    <w:jc w:val="both"/>
                  </w:pPr>
                  <w:r>
                    <w:t>Click on button “Xác nhận chuyển đi” on trip pages</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4C7803">
                  <w:pPr>
                    <w:snapToGrid w:val="0"/>
                    <w:jc w:val="both"/>
                  </w:pPr>
                  <w:r>
                    <w:t>Click on button “Xác nhận đến trạm”</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4C7803">
                  <w:pPr>
                    <w:snapToGrid w:val="0"/>
                    <w:jc w:val="both"/>
                  </w:pPr>
                  <w:r w:rsidRPr="00795359">
                    <w:rPr>
                      <w:sz w:val="22"/>
                      <w:lang w:val="vi-VN"/>
                    </w:rPr>
                    <w:t xml:space="preserve"> </w:t>
                  </w:r>
                  <w:r>
                    <w:rPr>
                      <w:sz w:val="22"/>
                    </w:rPr>
                    <w:t>Click on button “Huỷ hàng”</w:t>
                  </w:r>
                </w:p>
              </w:tc>
              <w:tc>
                <w:tcPr>
                  <w:tcW w:w="4230" w:type="dxa"/>
                </w:tcPr>
                <w:p w:rsidR="007B5DC2" w:rsidRDefault="007B5DC2" w:rsidP="004C7803">
                  <w:pPr>
                    <w:snapToGrid w:val="0"/>
                    <w:jc w:val="both"/>
                  </w:pPr>
                </w:p>
              </w:tc>
            </w:tr>
            <w:tr w:rsidR="007B5DC2" w:rsidTr="00657CF6">
              <w:tc>
                <w:tcPr>
                  <w:tcW w:w="670" w:type="dxa"/>
                </w:tcPr>
                <w:p w:rsidR="007B5DC2" w:rsidRPr="00A90F39" w:rsidRDefault="007B5DC2" w:rsidP="00657CF6">
                  <w:pPr>
                    <w:snapToGrid w:val="0"/>
                    <w:jc w:val="center"/>
                    <w:rPr>
                      <w:lang w:val="vi-VN"/>
                    </w:rPr>
                  </w:pPr>
                  <w:r>
                    <w:rPr>
                      <w:lang w:val="vi-VN"/>
                    </w:rPr>
                    <w:t xml:space="preserve">6. </w:t>
                  </w:r>
                </w:p>
              </w:tc>
              <w:tc>
                <w:tcPr>
                  <w:tcW w:w="3735" w:type="dxa"/>
                </w:tcPr>
                <w:p w:rsidR="007B5DC2" w:rsidRPr="00A90F39" w:rsidRDefault="007B5DC2" w:rsidP="004C7803">
                  <w:pPr>
                    <w:snapToGrid w:val="0"/>
                    <w:jc w:val="both"/>
                    <w:rPr>
                      <w:lang w:val="vi-VN"/>
                    </w:rPr>
                  </w:pPr>
                </w:p>
              </w:tc>
              <w:tc>
                <w:tcPr>
                  <w:tcW w:w="4230" w:type="dxa"/>
                </w:tcPr>
                <w:p w:rsidR="007B5DC2" w:rsidRPr="00E93848" w:rsidRDefault="007B5DC2" w:rsidP="004C7803">
                  <w:pPr>
                    <w:snapToGrid w:val="0"/>
                    <w:jc w:val="both"/>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4C7803">
                  <w:pPr>
                    <w:snapToGrid w:val="0"/>
                    <w:jc w:val="both"/>
                  </w:pPr>
                  <w:r>
                    <w:t>Click on button “Trả hàng”</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4C7803">
                  <w:pPr>
                    <w:snapToGrid w:val="0"/>
                    <w:jc w:val="both"/>
                    <w:rPr>
                      <w:lang w:val="vi-VN"/>
                    </w:rPr>
                  </w:pPr>
                </w:p>
              </w:tc>
              <w:tc>
                <w:tcPr>
                  <w:tcW w:w="4230" w:type="dxa"/>
                </w:tcPr>
                <w:p w:rsidR="007B5DC2" w:rsidRDefault="007B5DC2" w:rsidP="004C7803">
                  <w:pPr>
                    <w:snapToGrid w:val="0"/>
                    <w:jc w:val="both"/>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4C7803">
                  <w:pPr>
                    <w:snapToGrid w:val="0"/>
                    <w:jc w:val="both"/>
                  </w:pPr>
                  <w:r>
                    <w:t>If don’t have any request available, user click on button</w:t>
                  </w:r>
                </w:p>
              </w:tc>
              <w:tc>
                <w:tcPr>
                  <w:tcW w:w="4320" w:type="dxa"/>
                </w:tcPr>
                <w:p w:rsidR="007B5DC2" w:rsidRPr="00537B1D" w:rsidRDefault="007B5DC2" w:rsidP="004C7803">
                  <w:pPr>
                    <w:snapToGrid w:val="0"/>
                    <w:jc w:val="both"/>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4C7803">
                  <w:pPr>
                    <w:snapToGrid w:val="0"/>
                    <w:jc w:val="both"/>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4C7803">
                  <w:pPr>
                    <w:snapToGrid w:val="0"/>
                    <w:jc w:val="both"/>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77" w:name="_Toc388749188"/>
      <w:r w:rsidRPr="00E73811">
        <w:lastRenderedPageBreak/>
        <w:t>«</w:t>
      </w:r>
      <w:r>
        <w:t xml:space="preserve"> Staff </w:t>
      </w:r>
      <w:r w:rsidRPr="00E73811">
        <w:t xml:space="preserve">» </w:t>
      </w:r>
      <w:r>
        <w:t>Create a schedule</w:t>
      </w:r>
      <w:bookmarkEnd w:id="677"/>
    </w:p>
    <w:p w:rsidR="0030376E" w:rsidRPr="00092A2C" w:rsidRDefault="00D47A91" w:rsidP="0030376E">
      <w:pPr>
        <w:jc w:val="center"/>
      </w:pPr>
      <w:r>
        <w:rPr>
          <w:noProof/>
          <w:lang w:eastAsia="en-US"/>
        </w:rPr>
        <w:drawing>
          <wp:inline distT="0" distB="0" distL="0" distR="0" wp14:anchorId="44E3D530" wp14:editId="73767664">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47">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To manually define a new schedule in </w:t>
            </w:r>
            <w:proofErr w:type="gramStart"/>
            <w:r>
              <w:t>the i</w:t>
            </w:r>
            <w:proofErr w:type="gramEnd"/>
            <w:r>
              <w:t>-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lịch chạy”.</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 3, 4</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Does not select an item in the select list “Tuyến”.</w:t>
                  </w:r>
                </w:p>
              </w:tc>
              <w:tc>
                <w:tcPr>
                  <w:tcW w:w="4320" w:type="dxa"/>
                </w:tcPr>
                <w:p w:rsidR="0030376E" w:rsidRDefault="0030376E" w:rsidP="004C7803">
                  <w:pPr>
                    <w:snapToGrid w:val="0"/>
                    <w:jc w:val="both"/>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Xe”.</w:t>
                  </w:r>
                </w:p>
              </w:tc>
              <w:tc>
                <w:tcPr>
                  <w:tcW w:w="4320" w:type="dxa"/>
                </w:tcPr>
                <w:p w:rsidR="0030376E" w:rsidRDefault="0030376E" w:rsidP="004C7803">
                  <w:pPr>
                    <w:snapToGrid w:val="0"/>
                    <w:jc w:val="both"/>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C7803">
                  <w:pPr>
                    <w:snapToGrid w:val="0"/>
                    <w:jc w:val="both"/>
                  </w:pPr>
                  <w:r>
                    <w:t>Leaves the field “Thời gian đi dự kiến” empty.</w:t>
                  </w:r>
                </w:p>
              </w:tc>
              <w:tc>
                <w:tcPr>
                  <w:tcW w:w="4320" w:type="dxa"/>
                </w:tcPr>
                <w:p w:rsidR="0030376E" w:rsidRDefault="0030376E" w:rsidP="004C7803">
                  <w:pPr>
                    <w:snapToGrid w:val="0"/>
                    <w:jc w:val="both"/>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C7803">
                  <w:pPr>
                    <w:snapToGrid w:val="0"/>
                    <w:jc w:val="both"/>
                  </w:pPr>
                  <w:r>
                    <w:t>Leaves the field “Thời gian đến dự kiến” empty.</w:t>
                  </w:r>
                </w:p>
              </w:tc>
              <w:tc>
                <w:tcPr>
                  <w:tcW w:w="4320" w:type="dxa"/>
                </w:tcPr>
                <w:p w:rsidR="0030376E" w:rsidRDefault="0030376E" w:rsidP="004C7803">
                  <w:pPr>
                    <w:snapToGrid w:val="0"/>
                    <w:jc w:val="both"/>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78" w:name="_Toc388749189"/>
      <w:r w:rsidRPr="00E73811">
        <w:t>«</w:t>
      </w:r>
      <w:r>
        <w:t xml:space="preserve"> Staff </w:t>
      </w:r>
      <w:r w:rsidRPr="00E73811">
        <w:t xml:space="preserve">» </w:t>
      </w:r>
      <w:r>
        <w:t>Create a trip</w:t>
      </w:r>
      <w:bookmarkEnd w:id="678"/>
    </w:p>
    <w:p w:rsidR="0030376E" w:rsidRPr="00092A2C" w:rsidRDefault="0030376E" w:rsidP="0030376E">
      <w:pPr>
        <w:jc w:val="center"/>
      </w:pPr>
      <w:r>
        <w:rPr>
          <w:noProof/>
          <w:lang w:eastAsia="en-US"/>
        </w:rPr>
        <w:lastRenderedPageBreak/>
        <w:drawing>
          <wp:inline distT="0" distB="0" distL="0" distR="0" wp14:anchorId="22A8C002" wp14:editId="3EDAD2EF">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8"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9F502C" w:rsidP="004A4A48">
            <w:pPr>
              <w:snapToGrid w:val="0"/>
              <w:spacing w:after="0" w:line="240" w:lineRule="auto"/>
              <w:ind w:left="780"/>
              <w:jc w:val="both"/>
              <w:rPr>
                <w:b/>
              </w:rPr>
            </w:pPr>
            <w:r>
              <w:t>This use case allows a staff to create trips for a route based on defined schedul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một chuyến mới”.</w:t>
                  </w:r>
                </w:p>
              </w:tc>
              <w:tc>
                <w:tcPr>
                  <w:tcW w:w="4230" w:type="dxa"/>
                </w:tcPr>
                <w:p w:rsidR="0030376E" w:rsidRDefault="0030376E" w:rsidP="004C7803">
                  <w:pPr>
                    <w:snapToGrid w:val="0"/>
                    <w:jc w:val="both"/>
                  </w:pPr>
                </w:p>
              </w:tc>
            </w:tr>
            <w:tr w:rsidR="009F502C" w:rsidTr="004A4A48">
              <w:tc>
                <w:tcPr>
                  <w:tcW w:w="670" w:type="dxa"/>
                </w:tcPr>
                <w:p w:rsidR="009F502C" w:rsidRDefault="009F502C" w:rsidP="004A4A48">
                  <w:pPr>
                    <w:snapToGrid w:val="0"/>
                    <w:jc w:val="center"/>
                  </w:pPr>
                  <w:r>
                    <w:t>2.</w:t>
                  </w:r>
                </w:p>
              </w:tc>
              <w:tc>
                <w:tcPr>
                  <w:tcW w:w="3735" w:type="dxa"/>
                </w:tcPr>
                <w:p w:rsidR="009F502C" w:rsidRDefault="009F502C" w:rsidP="004C7803">
                  <w:pPr>
                    <w:snapToGrid w:val="0"/>
                    <w:jc w:val="both"/>
                  </w:pPr>
                </w:p>
              </w:tc>
              <w:tc>
                <w:tcPr>
                  <w:tcW w:w="4230" w:type="dxa"/>
                </w:tcPr>
                <w:p w:rsidR="009F502C" w:rsidRDefault="009F502C" w:rsidP="004C7803">
                  <w:pPr>
                    <w:snapToGrid w:val="0"/>
                    <w:jc w:val="both"/>
                  </w:pPr>
                  <w:r>
                    <w:t>Browser popup a dialog with create form</w:t>
                  </w:r>
                </w:p>
              </w:tc>
            </w:tr>
            <w:tr w:rsidR="0030376E" w:rsidTr="004A4A48">
              <w:tc>
                <w:tcPr>
                  <w:tcW w:w="670" w:type="dxa"/>
                </w:tcPr>
                <w:p w:rsidR="0030376E" w:rsidRDefault="009F502C" w:rsidP="004A4A48">
                  <w:pPr>
                    <w:snapToGrid w:val="0"/>
                    <w:jc w:val="center"/>
                  </w:pPr>
                  <w:r>
                    <w:t>3</w:t>
                  </w:r>
                  <w:r w:rsidR="0030376E">
                    <w:t>.</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t>4</w:t>
                  </w:r>
                  <w:r w:rsidR="0030376E">
                    <w:t>.</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lastRenderedPageBreak/>
                    <w:t>5</w:t>
                  </w:r>
                  <w:r w:rsidR="0030376E">
                    <w:t>.</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75"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3670"/>
            </w:tblGrid>
            <w:tr w:rsidR="0030376E" w:rsidRPr="00864882" w:rsidTr="004C7803">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C7803">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 xml:space="preserve">Does not select a date in the </w:t>
                  </w:r>
                  <w:r w:rsidR="00511BAD">
                    <w:t>date picker</w:t>
                  </w:r>
                  <w:r>
                    <w:t xml:space="preserve"> “Ngày chạy”.</w:t>
                  </w:r>
                </w:p>
              </w:tc>
              <w:tc>
                <w:tcPr>
                  <w:tcW w:w="3670" w:type="dxa"/>
                </w:tcPr>
                <w:p w:rsidR="0030376E" w:rsidRDefault="0030376E" w:rsidP="004C7803">
                  <w:pPr>
                    <w:snapToGrid w:val="0"/>
                    <w:jc w:val="both"/>
                  </w:pPr>
                  <w:r>
                    <w:t>Shows the message “Vui lòng chọn ngày” next to the field.</w:t>
                  </w:r>
                </w:p>
              </w:tc>
            </w:tr>
            <w:tr w:rsidR="0030376E" w:rsidTr="004C7803">
              <w:trPr>
                <w:trHeight w:val="560"/>
              </w:trPr>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Tuyến”.</w:t>
                  </w:r>
                </w:p>
              </w:tc>
              <w:tc>
                <w:tcPr>
                  <w:tcW w:w="3670" w:type="dxa"/>
                </w:tcPr>
                <w:p w:rsidR="0030376E" w:rsidRDefault="0030376E" w:rsidP="004C7803">
                  <w:pPr>
                    <w:snapToGrid w:val="0"/>
                    <w:jc w:val="both"/>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6"/>
              <w:gridCol w:w="7362"/>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C7803">
                  <w:pPr>
                    <w:jc w:val="both"/>
                  </w:pPr>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79" w:name="_Toc388749190"/>
      <w:r w:rsidRPr="00E73811">
        <w:lastRenderedPageBreak/>
        <w:t>«</w:t>
      </w:r>
      <w:r>
        <w:t xml:space="preserve"> Staff </w:t>
      </w:r>
      <w:r w:rsidRPr="00E73811">
        <w:t xml:space="preserve">» </w:t>
      </w:r>
      <w:r>
        <w:t>Delete a trip</w:t>
      </w:r>
      <w:bookmarkEnd w:id="679"/>
    </w:p>
    <w:p w:rsidR="0030376E" w:rsidRPr="00092A2C" w:rsidRDefault="0030376E" w:rsidP="0030376E">
      <w:pPr>
        <w:jc w:val="center"/>
      </w:pPr>
      <w:r>
        <w:rPr>
          <w:noProof/>
          <w:lang w:eastAsia="en-US"/>
        </w:rPr>
        <w:lastRenderedPageBreak/>
        <w:drawing>
          <wp:inline distT="0" distB="0" distL="0" distR="0" wp14:anchorId="6BDAFC3B" wp14:editId="4B0B425E">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8"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Xóa” on the row that contains the trip to be deleted.</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 xml:space="preserve">Chooses “OK” to continue to </w:t>
                  </w:r>
                  <w:r>
                    <w:lastRenderedPageBreak/>
                    <w:t>delete the trip.</w:t>
                  </w:r>
                </w:p>
                <w:p w:rsidR="0030376E" w:rsidRDefault="0030376E" w:rsidP="004C7803">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4C7803">
                  <w:pPr>
                    <w:snapToGrid w:val="0"/>
                    <w:jc w:val="both"/>
                  </w:pPr>
                  <w:r>
                    <w:lastRenderedPageBreak/>
                    <w:t xml:space="preserve">Marks the selected trip as deleted in </w:t>
                  </w:r>
                  <w:r>
                    <w:lastRenderedPageBreak/>
                    <w:t>the database.</w:t>
                  </w:r>
                </w:p>
                <w:p w:rsidR="0030376E" w:rsidRDefault="0030376E" w:rsidP="004C7803">
                  <w:pPr>
                    <w:snapToGrid w:val="0"/>
                    <w:jc w:val="both"/>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 bỏ”.</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C7803">
                  <w:pPr>
                    <w:snapToGrid w:val="0"/>
                    <w:jc w:val="both"/>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80" w:name="_Toc388749191"/>
      <w:r w:rsidRPr="00E73811">
        <w:t>«</w:t>
      </w:r>
      <w:r>
        <w:t xml:space="preserve"> Staff </w:t>
      </w:r>
      <w:r w:rsidRPr="00E73811">
        <w:t xml:space="preserve">» </w:t>
      </w:r>
      <w:r>
        <w:t>Add a station</w:t>
      </w:r>
      <w:bookmarkEnd w:id="680"/>
      <w:r>
        <w:t xml:space="preserve"> </w:t>
      </w:r>
    </w:p>
    <w:p w:rsidR="0030376E" w:rsidRPr="00092A2C" w:rsidRDefault="0030376E" w:rsidP="0030376E">
      <w:pPr>
        <w:jc w:val="center"/>
      </w:pPr>
      <w:r>
        <w:rPr>
          <w:noProof/>
          <w:lang w:eastAsia="en-US"/>
        </w:rPr>
        <w:drawing>
          <wp:inline distT="0" distB="0" distL="0" distR="0" wp14:anchorId="09FDEF63" wp14:editId="6DD55745">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9"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11"/>
        <w:gridCol w:w="2460"/>
        <w:gridCol w:w="1149"/>
        <w:gridCol w:w="760"/>
        <w:gridCol w:w="2138"/>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lastRenderedPageBreak/>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trạm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80"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603"/>
              <w:gridCol w:w="3827"/>
            </w:tblGrid>
            <w:tr w:rsidR="0030376E" w:rsidRPr="00864882" w:rsidTr="007B3579">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603"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27"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7B3579">
              <w:tc>
                <w:tcPr>
                  <w:tcW w:w="650" w:type="dxa"/>
                </w:tcPr>
                <w:p w:rsidR="0030376E" w:rsidRPr="00ED6366" w:rsidRDefault="0030376E" w:rsidP="004A4A48">
                  <w:pPr>
                    <w:snapToGrid w:val="0"/>
                    <w:jc w:val="center"/>
                    <w:rPr>
                      <w:lang w:val="vi-VN"/>
                    </w:rPr>
                  </w:pPr>
                  <w:r>
                    <w:rPr>
                      <w:lang w:val="vi-VN"/>
                    </w:rPr>
                    <w:t>1.</w:t>
                  </w:r>
                </w:p>
              </w:tc>
              <w:tc>
                <w:tcPr>
                  <w:tcW w:w="3603" w:type="dxa"/>
                </w:tcPr>
                <w:p w:rsidR="0030376E" w:rsidRDefault="0030376E" w:rsidP="004C7803">
                  <w:pPr>
                    <w:snapToGrid w:val="0"/>
                    <w:jc w:val="both"/>
                  </w:pPr>
                  <w:r>
                    <w:t>Leaves the field “Tên trạm” empty.</w:t>
                  </w:r>
                </w:p>
              </w:tc>
              <w:tc>
                <w:tcPr>
                  <w:tcW w:w="3827" w:type="dxa"/>
                </w:tcPr>
                <w:p w:rsidR="0030376E" w:rsidRDefault="0030376E" w:rsidP="004C7803">
                  <w:pPr>
                    <w:snapToGrid w:val="0"/>
                    <w:jc w:val="both"/>
                  </w:pPr>
                  <w:r>
                    <w:t>Shows the message “Vui lòng nhập tên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2. </w:t>
                  </w:r>
                </w:p>
              </w:tc>
              <w:tc>
                <w:tcPr>
                  <w:tcW w:w="3603" w:type="dxa"/>
                </w:tcPr>
                <w:p w:rsidR="0030376E" w:rsidRDefault="0030376E" w:rsidP="004C7803">
                  <w:pPr>
                    <w:snapToGrid w:val="0"/>
                    <w:jc w:val="both"/>
                  </w:pPr>
                  <w:r>
                    <w:t>Leaves the field “Địa chỉ” empty.</w:t>
                  </w:r>
                </w:p>
              </w:tc>
              <w:tc>
                <w:tcPr>
                  <w:tcW w:w="3827" w:type="dxa"/>
                </w:tcPr>
                <w:p w:rsidR="0030376E" w:rsidRDefault="0030376E" w:rsidP="004C7803">
                  <w:pPr>
                    <w:snapToGrid w:val="0"/>
                    <w:jc w:val="both"/>
                  </w:pPr>
                  <w:r>
                    <w:t>Shows the message “Vui lòng nhập địa chỉ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lastRenderedPageBreak/>
                    <w:t xml:space="preserve">3. </w:t>
                  </w:r>
                </w:p>
              </w:tc>
              <w:tc>
                <w:tcPr>
                  <w:tcW w:w="3603" w:type="dxa"/>
                </w:tcPr>
                <w:p w:rsidR="0030376E" w:rsidRPr="00044563" w:rsidRDefault="0030376E" w:rsidP="004C7803">
                  <w:pPr>
                    <w:snapToGrid w:val="0"/>
                    <w:jc w:val="both"/>
                    <w:rPr>
                      <w:sz w:val="20"/>
                    </w:rPr>
                  </w:pPr>
                  <w:r>
                    <w:t>Does not select an item in the select list “Tỉnh thành”.</w:t>
                  </w:r>
                </w:p>
              </w:tc>
              <w:tc>
                <w:tcPr>
                  <w:tcW w:w="3827" w:type="dxa"/>
                </w:tcPr>
                <w:p w:rsidR="0030376E" w:rsidRDefault="0030376E" w:rsidP="004C7803">
                  <w:pPr>
                    <w:snapToGrid w:val="0"/>
                    <w:jc w:val="both"/>
                  </w:pPr>
                  <w:r>
                    <w:t>Shows the message “Vui lòng chọn tỉnh, thành phố” next to the select list.</w:t>
                  </w:r>
                </w:p>
              </w:tc>
            </w:tr>
            <w:tr w:rsidR="0030376E" w:rsidTr="007B3579">
              <w:tc>
                <w:tcPr>
                  <w:tcW w:w="650" w:type="dxa"/>
                </w:tcPr>
                <w:p w:rsidR="0030376E" w:rsidRPr="00ED6366" w:rsidRDefault="0030376E" w:rsidP="004A4A48">
                  <w:pPr>
                    <w:snapToGrid w:val="0"/>
                    <w:jc w:val="center"/>
                    <w:rPr>
                      <w:lang w:val="vi-VN"/>
                    </w:rPr>
                  </w:pPr>
                  <w:r>
                    <w:rPr>
                      <w:lang w:val="vi-VN"/>
                    </w:rPr>
                    <w:t>4.</w:t>
                  </w:r>
                </w:p>
              </w:tc>
              <w:tc>
                <w:tcPr>
                  <w:tcW w:w="3603" w:type="dxa"/>
                </w:tcPr>
                <w:p w:rsidR="0030376E" w:rsidRPr="009C3382" w:rsidRDefault="0030376E" w:rsidP="004C7803">
                  <w:pPr>
                    <w:snapToGrid w:val="0"/>
                    <w:jc w:val="both"/>
                    <w:rPr>
                      <w:szCs w:val="24"/>
                    </w:rPr>
                  </w:pPr>
                  <w:r>
                    <w:t>Fills the field “Số điện thoại” with a value that cannot be recognized as a phone number.</w:t>
                  </w:r>
                </w:p>
              </w:tc>
              <w:tc>
                <w:tcPr>
                  <w:tcW w:w="3827" w:type="dxa"/>
                </w:tcPr>
                <w:p w:rsidR="0030376E" w:rsidRPr="009C3382" w:rsidRDefault="0030376E" w:rsidP="004C7803">
                  <w:pPr>
                    <w:snapToGrid w:val="0"/>
                    <w:jc w:val="both"/>
                    <w:rPr>
                      <w:szCs w:val="24"/>
                    </w:rPr>
                  </w:pPr>
                  <w:r>
                    <w:t>Shows the message “Vui lòng nhập số điện thoại hợp lệ” next to the field.</w:t>
                  </w:r>
                </w:p>
              </w:tc>
            </w:tr>
            <w:tr w:rsidR="0030376E" w:rsidTr="007B3579">
              <w:tc>
                <w:tcPr>
                  <w:tcW w:w="650" w:type="dxa"/>
                </w:tcPr>
                <w:p w:rsidR="0030376E" w:rsidRPr="00E55371" w:rsidRDefault="0030376E" w:rsidP="004A4A48">
                  <w:pPr>
                    <w:snapToGrid w:val="0"/>
                    <w:jc w:val="center"/>
                    <w:rPr>
                      <w:lang w:val="vi-VN"/>
                    </w:rPr>
                  </w:pPr>
                  <w:r>
                    <w:rPr>
                      <w:lang w:val="vi-VN"/>
                    </w:rPr>
                    <w:t>5.</w:t>
                  </w:r>
                </w:p>
              </w:tc>
              <w:tc>
                <w:tcPr>
                  <w:tcW w:w="3603" w:type="dxa"/>
                </w:tcPr>
                <w:p w:rsidR="0030376E" w:rsidRPr="00044563" w:rsidRDefault="0030376E" w:rsidP="004C7803">
                  <w:pPr>
                    <w:snapToGrid w:val="0"/>
                    <w:jc w:val="both"/>
                    <w:rPr>
                      <w:sz w:val="20"/>
                    </w:rPr>
                  </w:pPr>
                  <w:r>
                    <w:t>Leaves the field “Địa chỉ” empty.</w:t>
                  </w:r>
                </w:p>
              </w:tc>
              <w:tc>
                <w:tcPr>
                  <w:tcW w:w="3827" w:type="dxa"/>
                </w:tcPr>
                <w:p w:rsidR="0030376E" w:rsidRDefault="0030376E" w:rsidP="004C7803">
                  <w:pPr>
                    <w:snapToGrid w:val="0"/>
                    <w:jc w:val="both"/>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81" w:name="_Toc388749192"/>
      <w:r w:rsidRPr="00E73811">
        <w:t>«</w:t>
      </w:r>
      <w:r>
        <w:t xml:space="preserve"> Staff </w:t>
      </w:r>
      <w:r w:rsidRPr="00E73811">
        <w:t xml:space="preserve">» </w:t>
      </w:r>
      <w:r>
        <w:t>Edit station information</w:t>
      </w:r>
      <w:bookmarkEnd w:id="681"/>
    </w:p>
    <w:p w:rsidR="0030376E" w:rsidRPr="00092A2C" w:rsidRDefault="0030376E" w:rsidP="0030376E">
      <w:pPr>
        <w:jc w:val="center"/>
      </w:pPr>
      <w:r>
        <w:rPr>
          <w:noProof/>
          <w:lang w:eastAsia="en-US"/>
        </w:rPr>
        <w:drawing>
          <wp:inline distT="0" distB="0" distL="0" distR="0" wp14:anchorId="2C81D5A6" wp14:editId="0BEE0438">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9"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lastRenderedPageBreak/>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Chỉnh sửa thông tin trạm”.</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r>
                    <w:t>Fills out the form with relevant values.</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licks the button “Lưu thay đổi”.</w:t>
                  </w:r>
                </w:p>
                <w:p w:rsidR="0030376E" w:rsidRDefault="0030376E"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79"/>
              <w:gridCol w:w="387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Lưu thay đổi”.</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82" w:name="_Toc388749193"/>
      <w:r w:rsidRPr="00E73811">
        <w:lastRenderedPageBreak/>
        <w:t>«</w:t>
      </w:r>
      <w:r>
        <w:t xml:space="preserve"> Staff </w:t>
      </w:r>
      <w:r w:rsidRPr="00E73811">
        <w:t xml:space="preserve">» </w:t>
      </w:r>
      <w:r>
        <w:t>Add a route</w:t>
      </w:r>
      <w:bookmarkEnd w:id="682"/>
    </w:p>
    <w:p w:rsidR="0030376E" w:rsidRPr="00092A2C" w:rsidRDefault="0030376E" w:rsidP="0030376E">
      <w:pPr>
        <w:jc w:val="center"/>
      </w:pPr>
      <w:r>
        <w:rPr>
          <w:noProof/>
          <w:lang w:eastAsia="en-US"/>
        </w:rPr>
        <w:lastRenderedPageBreak/>
        <w:drawing>
          <wp:inline distT="0" distB="0" distL="0" distR="0" wp14:anchorId="452493B0" wp14:editId="27429B6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50"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167"/>
        </w:trPr>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394533" w:rsidRDefault="00394533" w:rsidP="004A4A48">
            <w:pPr>
              <w:snapToGrid w:val="0"/>
              <w:spacing w:after="0" w:line="240" w:lineRule="auto"/>
              <w:ind w:left="780"/>
              <w:jc w:val="both"/>
            </w:pPr>
            <w:r>
              <w:t>The new route will be created in i-Deliver system. This route will be put into operation for passengers and delivery goods.</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ạo một tuyến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lastRenderedPageBreak/>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CC42DD" w:rsidRPr="006470D7" w:rsidTr="00192CFB">
              <w:trPr>
                <w:trHeight w:val="476"/>
              </w:trPr>
              <w:tc>
                <w:tcPr>
                  <w:tcW w:w="594"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CC42DD" w:rsidRPr="006470D7" w:rsidTr="00192CFB">
              <w:trPr>
                <w:trHeight w:val="399"/>
              </w:trPr>
              <w:tc>
                <w:tcPr>
                  <w:tcW w:w="594" w:type="dxa"/>
                  <w:shd w:val="clear" w:color="auto" w:fill="auto"/>
                </w:tcPr>
                <w:p w:rsidR="00CC42DD" w:rsidRPr="006470D7" w:rsidRDefault="00CC42DD" w:rsidP="00192CFB">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CC42DD" w:rsidRPr="00B93246" w:rsidRDefault="00CC42DD" w:rsidP="00192CFB">
                  <w:pPr>
                    <w:snapToGrid w:val="0"/>
                    <w:jc w:val="both"/>
                    <w:rPr>
                      <w:rFonts w:eastAsia="MS Mincho" w:cs="Times New Roman"/>
                      <w:szCs w:val="24"/>
                    </w:rPr>
                  </w:pPr>
                  <w:r>
                    <w:rPr>
                      <w:rFonts w:cs="Times New Roman"/>
                      <w:szCs w:val="24"/>
                    </w:rPr>
                    <w:t>Not enough enter required fields.</w:t>
                  </w:r>
                </w:p>
              </w:tc>
              <w:tc>
                <w:tcPr>
                  <w:tcW w:w="3898" w:type="dxa"/>
                  <w:shd w:val="clear" w:color="auto" w:fill="auto"/>
                </w:tcPr>
                <w:p w:rsidR="00CC42DD" w:rsidRPr="006470D7" w:rsidRDefault="00CC42DD" w:rsidP="00192CFB">
                  <w:pPr>
                    <w:snapToGrid w:val="0"/>
                    <w:jc w:val="both"/>
                    <w:rPr>
                      <w:rFonts w:eastAsia="MS Mincho" w:cs="Times New Roman"/>
                      <w:szCs w:val="24"/>
                    </w:rPr>
                  </w:pPr>
                  <w:r>
                    <w:rPr>
                      <w:rFonts w:eastAsia="MS Mincho" w:cs="Times New Roman"/>
                      <w:szCs w:val="24"/>
                    </w:rPr>
                    <w:t>Display message error:”Điền vào những ô yêu cầu”</w:t>
                  </w:r>
                </w:p>
              </w:tc>
            </w:tr>
            <w:tr w:rsidR="00CC42DD" w:rsidRPr="006470D7" w:rsidTr="00192CFB">
              <w:trPr>
                <w:trHeight w:val="435"/>
              </w:trPr>
              <w:tc>
                <w:tcPr>
                  <w:tcW w:w="594" w:type="dxa"/>
                  <w:shd w:val="clear" w:color="auto" w:fill="auto"/>
                </w:tcPr>
                <w:p w:rsidR="00CC42DD" w:rsidRPr="003D3621" w:rsidRDefault="00CC42DD" w:rsidP="00192CFB">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CC42DD" w:rsidRPr="006470D7" w:rsidRDefault="00CC42DD" w:rsidP="00192CFB">
                  <w:pPr>
                    <w:snapToGrid w:val="0"/>
                    <w:jc w:val="both"/>
                    <w:rPr>
                      <w:rFonts w:eastAsia="MS Mincho" w:cs="Times New Roman"/>
                      <w:szCs w:val="24"/>
                    </w:rPr>
                  </w:pPr>
                </w:p>
              </w:tc>
              <w:tc>
                <w:tcPr>
                  <w:tcW w:w="3898" w:type="dxa"/>
                  <w:shd w:val="clear" w:color="auto" w:fill="auto"/>
                </w:tcPr>
                <w:p w:rsidR="00CC42DD" w:rsidRPr="006470D7" w:rsidRDefault="00CC42DD" w:rsidP="00192CFB">
                  <w:pPr>
                    <w:snapToGrid w:val="0"/>
                    <w:jc w:val="both"/>
                    <w:rPr>
                      <w:rFonts w:eastAsia="MS Mincho" w:cs="Times New Roman"/>
                      <w:szCs w:val="24"/>
                    </w:rPr>
                  </w:pPr>
                </w:p>
              </w:tc>
            </w:tr>
          </w:tbl>
          <w:p w:rsidR="00F57837" w:rsidRPr="00F57837" w:rsidRDefault="00F57837" w:rsidP="00F57837">
            <w:pPr>
              <w:snapToGrid w:val="0"/>
              <w:spacing w:after="0" w:line="240" w:lineRule="auto"/>
              <w:ind w:left="720"/>
              <w:jc w:val="both"/>
              <w:rPr>
                <w:bCs/>
              </w:rPr>
            </w:pP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7A44F5" w:rsidP="00742E96">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4F0CD5" w:rsidRPr="00E72B12" w:rsidTr="00192CFB">
              <w:tc>
                <w:tcPr>
                  <w:tcW w:w="649" w:type="dxa"/>
                  <w:shd w:val="clear" w:color="auto" w:fill="D9D9D9"/>
                </w:tcPr>
                <w:p w:rsidR="004F0CD5" w:rsidRPr="00E72B12" w:rsidRDefault="004F0CD5" w:rsidP="00192CFB">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4F0CD5" w:rsidRPr="00E72B12" w:rsidRDefault="004F0CD5" w:rsidP="00192CFB">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4F0CD5" w:rsidRPr="00E72B12" w:rsidTr="00F2721D">
              <w:trPr>
                <w:trHeight w:val="327"/>
              </w:trPr>
              <w:tc>
                <w:tcPr>
                  <w:tcW w:w="649" w:type="dxa"/>
                  <w:shd w:val="clear" w:color="auto" w:fill="auto"/>
                </w:tcPr>
                <w:p w:rsidR="004F0CD5" w:rsidRPr="00E72B12" w:rsidRDefault="004F0CD5" w:rsidP="00192CF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4F0CD5" w:rsidRPr="00E72B12" w:rsidRDefault="004F0CD5" w:rsidP="00192CFB">
                  <w:pPr>
                    <w:snapToGrid w:val="0"/>
                    <w:jc w:val="both"/>
                    <w:rPr>
                      <w:rFonts w:eastAsia="MS Mincho"/>
                      <w:szCs w:val="24"/>
                    </w:rPr>
                  </w:pPr>
                  <w:r>
                    <w:rPr>
                      <w:rFonts w:eastAsia="MS Mincho"/>
                      <w:szCs w:val="24"/>
                    </w:rPr>
                    <w:t>User must login into the system with staff role.</w:t>
                  </w:r>
                </w:p>
              </w:tc>
            </w:tr>
            <w:tr w:rsidR="00F2721D" w:rsidRPr="00E72B12" w:rsidTr="00192CFB">
              <w:tc>
                <w:tcPr>
                  <w:tcW w:w="649" w:type="dxa"/>
                  <w:shd w:val="clear" w:color="auto" w:fill="auto"/>
                </w:tcPr>
                <w:p w:rsidR="00F2721D" w:rsidRPr="00F2721D" w:rsidRDefault="00F2721D" w:rsidP="00192CFB">
                  <w:pPr>
                    <w:snapToGrid w:val="0"/>
                    <w:jc w:val="center"/>
                    <w:rPr>
                      <w:rFonts w:eastAsia="MS Mincho"/>
                      <w:szCs w:val="24"/>
                    </w:rPr>
                  </w:pPr>
                  <w:r>
                    <w:rPr>
                      <w:rFonts w:eastAsia="MS Mincho"/>
                      <w:szCs w:val="24"/>
                    </w:rPr>
                    <w:t>2.</w:t>
                  </w:r>
                </w:p>
              </w:tc>
              <w:tc>
                <w:tcPr>
                  <w:tcW w:w="7921" w:type="dxa"/>
                  <w:shd w:val="clear" w:color="auto" w:fill="auto"/>
                </w:tcPr>
                <w:p w:rsidR="00F2721D" w:rsidRDefault="00F2721D" w:rsidP="00192CFB">
                  <w:pPr>
                    <w:snapToGrid w:val="0"/>
                    <w:jc w:val="both"/>
                    <w:rPr>
                      <w:rFonts w:eastAsia="MS Mincho"/>
                      <w:szCs w:val="24"/>
                    </w:rPr>
                  </w:pPr>
                  <w:r>
                    <w:rPr>
                      <w:rFonts w:eastAsia="MS Mincho"/>
                      <w:szCs w:val="24"/>
                    </w:rPr>
                    <w:t xml:space="preserve">This route is active </w:t>
                  </w:r>
                  <w:r w:rsidR="00CC42DD">
                    <w:rPr>
                      <w:rFonts w:eastAsia="MS Mincho"/>
                      <w:szCs w:val="24"/>
                    </w:rPr>
                    <w:t>when added</w:t>
                  </w:r>
                  <w:r>
                    <w:rPr>
                      <w:rFonts w:eastAsia="MS Mincho"/>
                      <w:szCs w:val="24"/>
                    </w:rPr>
                    <w:t xml:space="preserve"> to database.</w:t>
                  </w:r>
                </w:p>
              </w:tc>
            </w:tr>
          </w:tbl>
          <w:p w:rsidR="0030376E" w:rsidRPr="00F57837" w:rsidRDefault="0030376E" w:rsidP="004A4A48">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83" w:name="_Toc388749194"/>
      <w:r w:rsidRPr="00E73811">
        <w:lastRenderedPageBreak/>
        <w:t>«</w:t>
      </w:r>
      <w:r>
        <w:t xml:space="preserve"> Staff </w:t>
      </w:r>
      <w:r w:rsidRPr="00E73811">
        <w:t xml:space="preserve">» </w:t>
      </w:r>
      <w:r>
        <w:t>Delete a route</w:t>
      </w:r>
      <w:bookmarkEnd w:id="683"/>
    </w:p>
    <w:p w:rsidR="0030376E" w:rsidRPr="00092A2C" w:rsidRDefault="0030376E" w:rsidP="0030376E">
      <w:pPr>
        <w:jc w:val="center"/>
      </w:pPr>
      <w:r>
        <w:rPr>
          <w:noProof/>
          <w:lang w:eastAsia="en-US"/>
        </w:rPr>
        <w:lastRenderedPageBreak/>
        <w:drawing>
          <wp:inline distT="0" distB="0" distL="0" distR="0" wp14:anchorId="414FCD47" wp14:editId="2D82EBFE">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50"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Pr="002941F0" w:rsidRDefault="0030376E" w:rsidP="007B3579">
                  <w:pPr>
                    <w:snapToGrid w:val="0"/>
                    <w:jc w:val="both"/>
                    <w:rPr>
                      <w:sz w:val="20"/>
                    </w:rPr>
                  </w:pPr>
                  <w:r w:rsidRPr="002941F0">
                    <w:rPr>
                      <w:sz w:val="20"/>
                    </w:rPr>
                    <w:t>[</w:t>
                  </w:r>
                  <w:r>
                    <w:rPr>
                      <w:sz w:val="20"/>
                    </w:rPr>
                    <w:t xml:space="preserve">See </w:t>
                  </w:r>
                  <w:r w:rsidRPr="002941F0">
                    <w:rPr>
                      <w:sz w:val="20"/>
                    </w:rPr>
                    <w:t>Exception No. 1]</w:t>
                  </w:r>
                </w:p>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7B3579">
                  <w:pPr>
                    <w:snapToGrid w:val="0"/>
                    <w:jc w:val="both"/>
                  </w:pPr>
                  <w:r>
                    <w:t>Chooses “OK” to continue to delete the route.</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route as deleted in the database.</w:t>
                  </w:r>
                </w:p>
                <w:p w:rsidR="0030376E" w:rsidRDefault="0030376E" w:rsidP="007B3579">
                  <w:pPr>
                    <w:snapToGrid w:val="0"/>
                    <w:jc w:val="both"/>
                  </w:pPr>
                  <w:r>
                    <w:t>Removes the row that contains the selected route from the route page.</w:t>
                  </w:r>
                </w:p>
                <w:p w:rsidR="0030376E" w:rsidRDefault="0030376E" w:rsidP="007B3579">
                  <w:pPr>
                    <w:snapToGrid w:val="0"/>
                    <w:jc w:val="both"/>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C66E81" w:rsidP="004A4A48">
            <w:pPr>
              <w:snapToGrid w:val="0"/>
              <w:spacing w:after="0" w:line="240" w:lineRule="auto"/>
              <w:ind w:left="780"/>
              <w:jc w:val="both"/>
              <w:rPr>
                <w:bCs/>
              </w:rPr>
            </w:pPr>
            <w:r>
              <w:t>Manage rout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C7B06" w:rsidRPr="00864882" w:rsidTr="00192CFB">
              <w:tc>
                <w:tcPr>
                  <w:tcW w:w="650" w:type="dxa"/>
                  <w:shd w:val="clear" w:color="auto" w:fill="D9D9D9" w:themeFill="background1" w:themeFillShade="D9"/>
                </w:tcPr>
                <w:p w:rsidR="003C7B06" w:rsidRPr="00864882" w:rsidRDefault="003C7B06" w:rsidP="00192CFB">
                  <w:pPr>
                    <w:snapToGrid w:val="0"/>
                    <w:spacing w:before="80" w:after="80"/>
                    <w:jc w:val="center"/>
                    <w:rPr>
                      <w:b/>
                    </w:rPr>
                  </w:pPr>
                  <w:r>
                    <w:rPr>
                      <w:b/>
                    </w:rPr>
                    <w:t>No</w:t>
                  </w:r>
                </w:p>
              </w:tc>
              <w:tc>
                <w:tcPr>
                  <w:tcW w:w="7985" w:type="dxa"/>
                  <w:shd w:val="clear" w:color="auto" w:fill="D9D9D9" w:themeFill="background1" w:themeFillShade="D9"/>
                </w:tcPr>
                <w:p w:rsidR="003C7B06" w:rsidRPr="0031064F" w:rsidRDefault="003C7B06" w:rsidP="00192CFB">
                  <w:pPr>
                    <w:snapToGrid w:val="0"/>
                    <w:spacing w:before="80" w:after="80"/>
                    <w:jc w:val="center"/>
                    <w:rPr>
                      <w:b/>
                      <w:lang w:val="vi-VN"/>
                    </w:rPr>
                  </w:pPr>
                  <w:r>
                    <w:rPr>
                      <w:b/>
                      <w:lang w:val="vi-VN"/>
                    </w:rPr>
                    <w:t xml:space="preserve">Business Rule Description </w:t>
                  </w:r>
                </w:p>
              </w:tc>
            </w:tr>
            <w:tr w:rsidR="003C7B06" w:rsidTr="00192CFB">
              <w:tc>
                <w:tcPr>
                  <w:tcW w:w="650" w:type="dxa"/>
                </w:tcPr>
                <w:p w:rsidR="003C7B06" w:rsidRPr="00ED6366" w:rsidRDefault="003C7B06" w:rsidP="00192CFB">
                  <w:pPr>
                    <w:snapToGrid w:val="0"/>
                    <w:jc w:val="center"/>
                    <w:rPr>
                      <w:lang w:val="vi-VN"/>
                    </w:rPr>
                  </w:pPr>
                  <w:r>
                    <w:rPr>
                      <w:lang w:val="vi-VN"/>
                    </w:rPr>
                    <w:t>1.</w:t>
                  </w:r>
                </w:p>
              </w:tc>
              <w:tc>
                <w:tcPr>
                  <w:tcW w:w="7985" w:type="dxa"/>
                </w:tcPr>
                <w:p w:rsidR="003C7B06" w:rsidRPr="00F57837" w:rsidRDefault="003C7B06" w:rsidP="00192CFB">
                  <w:pPr>
                    <w:snapToGrid w:val="0"/>
                    <w:jc w:val="both"/>
                  </w:pPr>
                  <w:r>
                    <w:t>Packages assigned to selected coach must be update and re-assigned.</w:t>
                  </w:r>
                </w:p>
              </w:tc>
            </w:tr>
            <w:tr w:rsidR="003C7B06" w:rsidTr="00192CFB">
              <w:tc>
                <w:tcPr>
                  <w:tcW w:w="650" w:type="dxa"/>
                </w:tcPr>
                <w:p w:rsidR="003C7B06" w:rsidRPr="003C7B06" w:rsidRDefault="00C66E81" w:rsidP="00192CFB">
                  <w:pPr>
                    <w:snapToGrid w:val="0"/>
                    <w:jc w:val="center"/>
                  </w:pPr>
                  <w:r>
                    <w:t>2.</w:t>
                  </w:r>
                </w:p>
              </w:tc>
              <w:tc>
                <w:tcPr>
                  <w:tcW w:w="7985" w:type="dxa"/>
                </w:tcPr>
                <w:p w:rsidR="003C7B06" w:rsidRDefault="003C7B06" w:rsidP="00192CFB">
                  <w:pPr>
                    <w:snapToGrid w:val="0"/>
                    <w:jc w:val="both"/>
                  </w:pPr>
                </w:p>
              </w:tc>
            </w:tr>
          </w:tbl>
          <w:p w:rsidR="0030376E" w:rsidRPr="00F57837" w:rsidRDefault="0030376E" w:rsidP="00F57837">
            <w:pPr>
              <w:snapToGrid w:val="0"/>
              <w:spacing w:after="0" w:line="240" w:lineRule="auto"/>
              <w:ind w:left="720"/>
              <w:jc w:val="both"/>
              <w:rPr>
                <w:bCs/>
              </w:rPr>
            </w:pPr>
          </w:p>
        </w:tc>
      </w:tr>
    </w:tbl>
    <w:p w:rsidR="0030376E" w:rsidRDefault="0030376E" w:rsidP="00790527">
      <w:pPr>
        <w:pStyle w:val="Heading4"/>
        <w:numPr>
          <w:ilvl w:val="3"/>
          <w:numId w:val="12"/>
        </w:numPr>
        <w:tabs>
          <w:tab w:val="clear" w:pos="540"/>
        </w:tabs>
      </w:pPr>
      <w:bookmarkStart w:id="684" w:name="_Toc388749195"/>
      <w:r w:rsidRPr="00E73811">
        <w:lastRenderedPageBreak/>
        <w:t>«</w:t>
      </w:r>
      <w:r>
        <w:t xml:space="preserve"> Staff </w:t>
      </w:r>
      <w:r w:rsidRPr="00E73811">
        <w:t xml:space="preserve">» </w:t>
      </w:r>
      <w:r>
        <w:t>Add new coach</w:t>
      </w:r>
      <w:bookmarkEnd w:id="684"/>
    </w:p>
    <w:p w:rsidR="0030376E" w:rsidRPr="00092A2C" w:rsidRDefault="0030376E" w:rsidP="0030376E">
      <w:pPr>
        <w:jc w:val="center"/>
      </w:pPr>
      <w:r>
        <w:rPr>
          <w:noProof/>
          <w:lang w:eastAsia="en-US"/>
        </w:rPr>
        <w:drawing>
          <wp:inline distT="0" distB="0" distL="0" distR="0" wp14:anchorId="12A448E4" wp14:editId="438D0F98">
            <wp:extent cx="5368367" cy="2219325"/>
            <wp:effectExtent l="0" t="0" r="381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51" cstate="print">
                      <a:extLst>
                        <a:ext uri="{28A0092B-C50C-407E-A947-70E740481C1C}">
                          <a14:useLocalDpi xmlns:a14="http://schemas.microsoft.com/office/drawing/2010/main" val="0"/>
                        </a:ext>
                      </a:extLst>
                    </a:blip>
                    <a:srcRect l="4296" t="2523" r="3436" b="4108"/>
                    <a:stretch/>
                  </pic:blipFill>
                  <pic:spPr bwMode="auto">
                    <a:xfrm>
                      <a:off x="0" y="0"/>
                      <a:ext cx="5373365" cy="222139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hêm một xe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Saves the coach s to the database and redirects the user to the coach list page which now has a new section that describes the newly added coach.</w:t>
                  </w:r>
                </w:p>
                <w:p w:rsidR="00F57837" w:rsidRDefault="00F57837" w:rsidP="007B3579">
                  <w:pPr>
                    <w:snapToGrid w:val="0"/>
                    <w:jc w:val="both"/>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85" w:name="_Toc388749196"/>
      <w:r w:rsidRPr="00E73811">
        <w:lastRenderedPageBreak/>
        <w:t>«</w:t>
      </w:r>
      <w:r>
        <w:t xml:space="preserve"> Staff </w:t>
      </w:r>
      <w:r w:rsidRPr="00E73811">
        <w:t xml:space="preserve">» </w:t>
      </w:r>
      <w:r>
        <w:t>Delete a coach</w:t>
      </w:r>
      <w:bookmarkEnd w:id="685"/>
    </w:p>
    <w:p w:rsidR="0030376E" w:rsidRPr="00092A2C" w:rsidRDefault="0030376E" w:rsidP="0030376E">
      <w:pPr>
        <w:jc w:val="center"/>
      </w:pPr>
      <w:r>
        <w:rPr>
          <w:noProof/>
          <w:lang w:eastAsia="en-US"/>
        </w:rPr>
        <w:lastRenderedPageBreak/>
        <w:drawing>
          <wp:inline distT="0" distB="0" distL="0" distR="0" wp14:anchorId="159C1FF9" wp14:editId="2183608F">
            <wp:extent cx="4919736" cy="202631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51" cstate="print">
                      <a:extLst>
                        <a:ext uri="{28A0092B-C50C-407E-A947-70E740481C1C}">
                          <a14:useLocalDpi xmlns:a14="http://schemas.microsoft.com/office/drawing/2010/main" val="0"/>
                        </a:ext>
                      </a:extLst>
                    </a:blip>
                    <a:srcRect l="4124" t="2944" r="3264" b="3687"/>
                    <a:stretch/>
                  </pic:blipFill>
                  <pic:spPr bwMode="auto">
                    <a:xfrm>
                      <a:off x="0" y="0"/>
                      <a:ext cx="4923936" cy="202804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coach.</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coach as deleted in the database.</w:t>
                  </w:r>
                </w:p>
                <w:p w:rsidR="0030376E" w:rsidRDefault="0030376E" w:rsidP="007B3579">
                  <w:pPr>
                    <w:snapToGrid w:val="0"/>
                    <w:jc w:val="both"/>
                  </w:pPr>
                  <w:r>
                    <w:t xml:space="preserve">Removes the row that contains the </w:t>
                  </w:r>
                  <w:r>
                    <w:lastRenderedPageBreak/>
                    <w:t>selected coach from the coach list pag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345009">
                  <w:pPr>
                    <w:snapToGrid w:val="0"/>
                    <w:jc w:val="both"/>
                  </w:pPr>
                  <w:r>
                    <w:t>Clicks on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7B3579">
                  <w:pPr>
                    <w:snapToGrid w:val="0"/>
                    <w:jc w:val="both"/>
                  </w:pPr>
                  <w:r>
                    <w:t>Packages assigned to selected coach must be update and re-assigned</w:t>
                  </w:r>
                  <w:r w:rsidR="007B3579">
                    <w:t>.</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400579">
      <w:pPr>
        <w:pStyle w:val="Heading3"/>
        <w:spacing w:before="60" w:after="60"/>
        <w:ind w:left="450" w:hanging="180"/>
        <w:jc w:val="both"/>
      </w:pPr>
      <w:bookmarkStart w:id="686" w:name="_Toc388749197"/>
      <w:bookmarkEnd w:id="639"/>
      <w:bookmarkEnd w:id="640"/>
      <w:bookmarkEnd w:id="641"/>
      <w:bookmarkEnd w:id="642"/>
      <w:r>
        <w:t>Non-Functional Requirements</w:t>
      </w:r>
      <w:bookmarkEnd w:id="686"/>
    </w:p>
    <w:p w:rsidR="00354AE1" w:rsidRPr="00354AE1" w:rsidRDefault="00354AE1" w:rsidP="00400579">
      <w:pPr>
        <w:pStyle w:val="ListParagraph"/>
        <w:numPr>
          <w:ilvl w:val="2"/>
          <w:numId w:val="4"/>
        </w:numPr>
        <w:tabs>
          <w:tab w:val="left" w:pos="540"/>
        </w:tabs>
        <w:snapToGrid w:val="0"/>
        <w:spacing w:before="120" w:after="120"/>
        <w:contextualSpacing w:val="0"/>
        <w:jc w:val="both"/>
        <w:outlineLvl w:val="3"/>
        <w:rPr>
          <w:b/>
          <w:vanish/>
        </w:rPr>
      </w:pPr>
      <w:bookmarkStart w:id="687" w:name="_Toc374280174"/>
      <w:bookmarkStart w:id="688" w:name="_Toc374280641"/>
      <w:bookmarkStart w:id="689" w:name="_Toc374280949"/>
      <w:bookmarkStart w:id="690" w:name="_Toc374334779"/>
      <w:bookmarkStart w:id="691" w:name="_Toc384924329"/>
      <w:bookmarkStart w:id="692" w:name="_Toc385091573"/>
      <w:bookmarkStart w:id="693" w:name="_Toc385249735"/>
      <w:bookmarkStart w:id="694" w:name="_Toc385320417"/>
      <w:bookmarkStart w:id="695" w:name="_Toc385346422"/>
      <w:bookmarkStart w:id="696" w:name="_Toc385422891"/>
      <w:bookmarkStart w:id="697" w:name="_Toc385423183"/>
      <w:bookmarkStart w:id="698" w:name="_Toc385423545"/>
      <w:bookmarkStart w:id="699" w:name="_Toc385592941"/>
      <w:bookmarkStart w:id="700" w:name="_Toc385622955"/>
      <w:bookmarkStart w:id="701" w:name="_Toc385646355"/>
      <w:bookmarkStart w:id="702" w:name="_Toc385652004"/>
      <w:bookmarkStart w:id="703" w:name="_Toc385664836"/>
      <w:bookmarkStart w:id="704" w:name="_Toc388747915"/>
      <w:bookmarkStart w:id="705" w:name="_Toc388748885"/>
      <w:bookmarkStart w:id="706" w:name="_Toc388749198"/>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rsidR="00354AE1" w:rsidRDefault="00354AE1" w:rsidP="00400579">
      <w:pPr>
        <w:pStyle w:val="Heading4"/>
        <w:ind w:left="630" w:hanging="180"/>
      </w:pPr>
      <w:bookmarkStart w:id="707" w:name="_Toc374280175"/>
      <w:bookmarkStart w:id="708" w:name="_Toc374280642"/>
      <w:bookmarkStart w:id="709" w:name="_Toc374280950"/>
      <w:bookmarkStart w:id="710" w:name="_Toc388749199"/>
      <w:r>
        <w:t>Reliability</w:t>
      </w:r>
      <w:bookmarkEnd w:id="707"/>
      <w:bookmarkEnd w:id="708"/>
      <w:bookmarkEnd w:id="709"/>
      <w:bookmarkEnd w:id="710"/>
    </w:p>
    <w:p w:rsidR="00165F68" w:rsidRDefault="00165F68" w:rsidP="00400579">
      <w:pPr>
        <w:jc w:val="both"/>
      </w:pPr>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400579">
      <w:pPr>
        <w:pStyle w:val="Heading4"/>
        <w:ind w:left="630" w:hanging="180"/>
      </w:pPr>
      <w:bookmarkStart w:id="711" w:name="_Toc374280176"/>
      <w:bookmarkStart w:id="712" w:name="_Toc374280643"/>
      <w:bookmarkStart w:id="713" w:name="_Toc374280951"/>
      <w:bookmarkStart w:id="714" w:name="_Toc388749200"/>
      <w:r>
        <w:t>Availability</w:t>
      </w:r>
      <w:bookmarkEnd w:id="711"/>
      <w:bookmarkEnd w:id="712"/>
      <w:bookmarkEnd w:id="713"/>
      <w:bookmarkEnd w:id="714"/>
    </w:p>
    <w:p w:rsidR="00C86586" w:rsidRPr="00C86586" w:rsidRDefault="00B23AEC" w:rsidP="00400579">
      <w:pPr>
        <w:jc w:val="both"/>
      </w:pPr>
      <w:r>
        <w:t>N/A</w:t>
      </w:r>
    </w:p>
    <w:p w:rsidR="00354AE1" w:rsidRDefault="00354AE1" w:rsidP="00400579">
      <w:pPr>
        <w:pStyle w:val="Heading4"/>
        <w:ind w:left="630" w:hanging="180"/>
      </w:pPr>
      <w:bookmarkStart w:id="715" w:name="_Toc374280177"/>
      <w:bookmarkStart w:id="716" w:name="_Toc374280644"/>
      <w:bookmarkStart w:id="717" w:name="_Toc374280952"/>
      <w:bookmarkStart w:id="718" w:name="_Toc388749201"/>
      <w:r>
        <w:t>Security</w:t>
      </w:r>
      <w:bookmarkEnd w:id="715"/>
      <w:bookmarkEnd w:id="716"/>
      <w:bookmarkEnd w:id="717"/>
      <w:bookmarkEnd w:id="718"/>
    </w:p>
    <w:p w:rsidR="00C86586" w:rsidRDefault="008B00E4" w:rsidP="00400579">
      <w:pPr>
        <w:jc w:val="both"/>
      </w:pPr>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400579">
      <w:pPr>
        <w:pStyle w:val="Heading4"/>
        <w:ind w:left="630" w:hanging="180"/>
      </w:pPr>
      <w:bookmarkStart w:id="719" w:name="_Toc374280178"/>
      <w:bookmarkStart w:id="720" w:name="_Toc374280645"/>
      <w:bookmarkStart w:id="721" w:name="_Toc374280953"/>
      <w:bookmarkStart w:id="722" w:name="_Toc388749202"/>
      <w:r>
        <w:t>Maintainability</w:t>
      </w:r>
      <w:bookmarkEnd w:id="719"/>
      <w:bookmarkEnd w:id="720"/>
      <w:bookmarkEnd w:id="721"/>
      <w:bookmarkEnd w:id="722"/>
    </w:p>
    <w:p w:rsidR="00C650CA" w:rsidRPr="008B00E4" w:rsidRDefault="00C650CA" w:rsidP="00400579">
      <w:pPr>
        <w:jc w:val="both"/>
      </w:pPr>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r w:rsidR="00345009">
        <w:t xml:space="preserve"> </w:t>
      </w:r>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400579">
      <w:pPr>
        <w:pStyle w:val="Heading4"/>
        <w:ind w:left="630" w:hanging="180"/>
      </w:pPr>
      <w:bookmarkStart w:id="723" w:name="_Toc374280179"/>
      <w:bookmarkStart w:id="724" w:name="_Toc374280646"/>
      <w:bookmarkStart w:id="725" w:name="_Toc374280954"/>
      <w:bookmarkStart w:id="726" w:name="_Toc388749203"/>
      <w:r>
        <w:t>Portability</w:t>
      </w:r>
      <w:bookmarkEnd w:id="723"/>
      <w:bookmarkEnd w:id="724"/>
      <w:bookmarkEnd w:id="725"/>
      <w:bookmarkEnd w:id="726"/>
    </w:p>
    <w:p w:rsidR="00DF4D31" w:rsidRDefault="00DF4D31" w:rsidP="00400579">
      <w:pPr>
        <w:jc w:val="both"/>
      </w:pPr>
      <w:r>
        <w:t xml:space="preserve">On the client side, the website should be accessible to anyone with a </w:t>
      </w:r>
      <w:r w:rsidR="0059328C">
        <w:t>personal computer</w:t>
      </w:r>
      <w:r>
        <w:t xml:space="preserve"> that connects to the Internet and has a browser.</w:t>
      </w:r>
    </w:p>
    <w:p w:rsidR="00354AE1" w:rsidRDefault="00354AE1" w:rsidP="00400579">
      <w:pPr>
        <w:pStyle w:val="Heading4"/>
        <w:ind w:left="630" w:hanging="180"/>
      </w:pPr>
      <w:bookmarkStart w:id="727" w:name="_Toc374280180"/>
      <w:bookmarkStart w:id="728" w:name="_Toc374280647"/>
      <w:bookmarkStart w:id="729" w:name="_Toc374280955"/>
      <w:bookmarkStart w:id="730" w:name="_Toc388749204"/>
      <w:r>
        <w:t>Performance</w:t>
      </w:r>
      <w:bookmarkEnd w:id="727"/>
      <w:bookmarkEnd w:id="728"/>
      <w:bookmarkEnd w:id="729"/>
      <w:bookmarkEnd w:id="730"/>
    </w:p>
    <w:p w:rsidR="00EF5B12" w:rsidRDefault="00C80EEF" w:rsidP="00400579">
      <w:pPr>
        <w:jc w:val="both"/>
      </w:pPr>
      <w:r>
        <w:t>N/A</w:t>
      </w:r>
    </w:p>
    <w:p w:rsidR="00C80EEF" w:rsidRDefault="00C80EEF" w:rsidP="00C80EEF">
      <w:pPr>
        <w:pStyle w:val="Heading2"/>
        <w:sectPr w:rsidR="00C80EEF" w:rsidSect="00FC2CB9">
          <w:type w:val="nextColumn"/>
          <w:pgSz w:w="11907" w:h="16839" w:code="9"/>
          <w:pgMar w:top="1418" w:right="1134" w:bottom="1418" w:left="1985" w:header="720" w:footer="207" w:gutter="0"/>
          <w:cols w:space="720"/>
          <w:docGrid w:linePitch="360"/>
        </w:sectPr>
      </w:pPr>
      <w:bookmarkStart w:id="731" w:name="_Toc374280181"/>
      <w:bookmarkStart w:id="732" w:name="_Toc374280430"/>
      <w:bookmarkStart w:id="733" w:name="_Toc374280648"/>
      <w:bookmarkStart w:id="734" w:name="_Toc374280956"/>
      <w:bookmarkStart w:id="735" w:name="_Toc388749205"/>
      <w:r>
        <w:t>Entity Relationship Diag</w:t>
      </w:r>
      <w:bookmarkEnd w:id="731"/>
      <w:bookmarkEnd w:id="732"/>
      <w:bookmarkEnd w:id="733"/>
      <w:bookmarkEnd w:id="734"/>
      <w:r>
        <w:t>ram</w:t>
      </w:r>
      <w:bookmarkEnd w:id="735"/>
    </w:p>
    <w:p w:rsidR="00C80EEF" w:rsidRDefault="00C80EEF" w:rsidP="00C80EEF">
      <w:pPr>
        <w:keepNext/>
        <w:jc w:val="center"/>
      </w:pPr>
      <w:r>
        <w:rPr>
          <w:noProof/>
          <w:lang w:eastAsia="en-US"/>
        </w:rPr>
        <w:lastRenderedPageBreak/>
        <w:drawing>
          <wp:inline distT="0" distB="0" distL="0" distR="0" wp14:anchorId="4564A82E" wp14:editId="4194BDDC">
            <wp:extent cx="7534275" cy="52387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52" cstate="print">
                      <a:extLst>
                        <a:ext uri="{28A0092B-C50C-407E-A947-70E740481C1C}">
                          <a14:useLocalDpi xmlns:a14="http://schemas.microsoft.com/office/drawing/2010/main" val="0"/>
                        </a:ext>
                      </a:extLst>
                    </a:blip>
                    <a:srcRect l="3404" t="4175" r="5107" b="3255"/>
                    <a:stretch/>
                  </pic:blipFill>
                  <pic:spPr bwMode="auto">
                    <a:xfrm>
                      <a:off x="0" y="0"/>
                      <a:ext cx="7539808" cy="5242597"/>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FC2CB9">
          <w:type w:val="nextColumn"/>
          <w:pgSz w:w="16839" w:h="11907" w:orient="landscape" w:code="9"/>
          <w:pgMar w:top="1418" w:right="1134" w:bottom="1418" w:left="1985" w:header="720" w:footer="207" w:gutter="0"/>
          <w:cols w:space="720"/>
          <w:docGrid w:linePitch="360"/>
        </w:sectPr>
      </w:pPr>
      <w:bookmarkStart w:id="736" w:name="_Toc388517220"/>
      <w:proofErr w:type="gramStart"/>
      <w:r>
        <w:t xml:space="preserve">Diagram </w:t>
      </w:r>
      <w:fldSimple w:instr=" SEQ Diagram \* ARABIC ">
        <w:r w:rsidR="005933B7">
          <w:rPr>
            <w:noProof/>
          </w:rPr>
          <w:t>2</w:t>
        </w:r>
      </w:fldSimple>
      <w:r>
        <w:t>.</w:t>
      </w:r>
      <w:proofErr w:type="gramEnd"/>
      <w:r>
        <w:t xml:space="preserve"> Entity relationship diagram</w:t>
      </w:r>
      <w:bookmarkEnd w:id="736"/>
    </w:p>
    <w:p w:rsidR="0009617C" w:rsidRPr="002C2928" w:rsidRDefault="0009617C" w:rsidP="00400579">
      <w:pPr>
        <w:pStyle w:val="Heading1"/>
        <w:jc w:val="both"/>
      </w:pPr>
      <w:bookmarkStart w:id="737" w:name="_Toc374280182"/>
      <w:bookmarkStart w:id="738" w:name="_Toc374280431"/>
      <w:bookmarkStart w:id="739" w:name="_Toc374280649"/>
      <w:bookmarkStart w:id="740" w:name="_Toc374280957"/>
      <w:bookmarkStart w:id="741" w:name="_Toc388749206"/>
      <w:r w:rsidRPr="002C2928">
        <w:lastRenderedPageBreak/>
        <w:t xml:space="preserve">Software </w:t>
      </w:r>
      <w:r>
        <w:t>Design Description</w:t>
      </w:r>
      <w:r w:rsidRPr="002C2928">
        <w:t xml:space="preserve"> (</w:t>
      </w:r>
      <w:r>
        <w:t>SDD</w:t>
      </w:r>
      <w:r w:rsidRPr="002C2928">
        <w:t>)</w:t>
      </w:r>
      <w:bookmarkEnd w:id="737"/>
      <w:bookmarkEnd w:id="738"/>
      <w:bookmarkEnd w:id="739"/>
      <w:bookmarkEnd w:id="740"/>
      <w:bookmarkEnd w:id="741"/>
    </w:p>
    <w:p w:rsidR="0009617C" w:rsidRPr="0009617C" w:rsidRDefault="0009617C" w:rsidP="00400579">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742" w:name="_Toc374279551"/>
      <w:bookmarkStart w:id="743" w:name="_Toc374280183"/>
      <w:bookmarkStart w:id="744" w:name="_Toc374280432"/>
      <w:bookmarkStart w:id="745" w:name="_Toc374280650"/>
      <w:bookmarkStart w:id="746" w:name="_Toc374280958"/>
      <w:bookmarkStart w:id="747" w:name="_Toc374334788"/>
      <w:bookmarkStart w:id="748" w:name="_Toc384924338"/>
      <w:bookmarkStart w:id="749" w:name="_Toc385091582"/>
      <w:bookmarkStart w:id="750" w:name="_Toc385249744"/>
      <w:bookmarkStart w:id="751" w:name="_Toc385320426"/>
      <w:bookmarkStart w:id="752" w:name="_Toc385346431"/>
      <w:bookmarkStart w:id="753" w:name="_Toc385422900"/>
      <w:bookmarkStart w:id="754" w:name="_Toc385423192"/>
      <w:bookmarkStart w:id="755" w:name="_Toc385423554"/>
      <w:bookmarkStart w:id="756" w:name="_Toc385592950"/>
      <w:bookmarkStart w:id="757" w:name="_Toc385622964"/>
      <w:bookmarkStart w:id="758" w:name="_Toc385646364"/>
      <w:bookmarkStart w:id="759" w:name="_Toc385652013"/>
      <w:bookmarkStart w:id="760" w:name="_Toc385664845"/>
      <w:bookmarkStart w:id="761" w:name="_Toc388747924"/>
      <w:bookmarkStart w:id="762" w:name="_Toc388748894"/>
      <w:bookmarkStart w:id="763" w:name="_Toc388749207"/>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rsidR="0009617C" w:rsidRDefault="0009617C" w:rsidP="00400579">
      <w:pPr>
        <w:pStyle w:val="Heading2"/>
        <w:ind w:left="180" w:hanging="90"/>
        <w:jc w:val="both"/>
      </w:pPr>
      <w:bookmarkStart w:id="764" w:name="_Toc374280184"/>
      <w:bookmarkStart w:id="765" w:name="_Toc374280433"/>
      <w:bookmarkStart w:id="766" w:name="_Toc374280651"/>
      <w:bookmarkStart w:id="767" w:name="_Toc374280959"/>
      <w:bookmarkStart w:id="768" w:name="_Toc388749208"/>
      <w:r w:rsidRPr="0009617C">
        <w:t xml:space="preserve">Design </w:t>
      </w:r>
      <w:r w:rsidRPr="00F34825">
        <w:t>Overview</w:t>
      </w:r>
      <w:bookmarkEnd w:id="764"/>
      <w:bookmarkEnd w:id="765"/>
      <w:bookmarkEnd w:id="766"/>
      <w:bookmarkEnd w:id="767"/>
      <w:bookmarkEnd w:id="768"/>
    </w:p>
    <w:p w:rsidR="00CF321E" w:rsidRDefault="00CF321E" w:rsidP="00400579">
      <w:pPr>
        <w:jc w:val="both"/>
      </w:pPr>
      <w:r>
        <w:t>The SDD describes the system architectural design and the detailed designs, including the user interfaces, of the system.</w:t>
      </w:r>
    </w:p>
    <w:p w:rsidR="00CF321E" w:rsidRDefault="00CF321E" w:rsidP="00400579">
      <w:pPr>
        <w:jc w:val="both"/>
      </w:pPr>
      <w:r>
        <w:t>The components should communicate through interfaces. The detailed implementation of each component should be transparent to other components. The passive MVC III pattern is the preferable architecture for the website.</w:t>
      </w:r>
    </w:p>
    <w:p w:rsidR="00CF321E" w:rsidRDefault="00CF321E" w:rsidP="00400579">
      <w:pPr>
        <w:jc w:val="both"/>
      </w:pPr>
      <w:r>
        <w:t>The detailed designs of the system should adopt the basic principles of software design, including “high cohesion, low coupling” and “open to extension, closed to modification” principles.</w:t>
      </w:r>
    </w:p>
    <w:p w:rsidR="00CF321E" w:rsidRDefault="00CF321E" w:rsidP="00400579">
      <w:pPr>
        <w:jc w:val="both"/>
      </w:pPr>
      <w:r>
        <w:t>Each of the following sections is summarized below:</w:t>
      </w:r>
    </w:p>
    <w:p w:rsidR="00CF321E" w:rsidRDefault="00CF321E" w:rsidP="00400579">
      <w:pPr>
        <w:pStyle w:val="ListParagraph"/>
        <w:numPr>
          <w:ilvl w:val="0"/>
          <w:numId w:val="8"/>
        </w:numPr>
        <w:ind w:hanging="90"/>
        <w:jc w:val="both"/>
      </w:pPr>
      <w:r>
        <w:t>Section 4.2: Gives a specification of the system architecture design, describing the overall architecture of the system and subsystems.</w:t>
      </w:r>
    </w:p>
    <w:p w:rsidR="00CF321E" w:rsidRDefault="00CF321E" w:rsidP="00400579">
      <w:pPr>
        <w:pStyle w:val="ListParagraph"/>
        <w:numPr>
          <w:ilvl w:val="0"/>
          <w:numId w:val="8"/>
        </w:numPr>
        <w:ind w:hanging="90"/>
        <w:jc w:val="both"/>
      </w:pPr>
      <w:r>
        <w:t>Section 4.3: Specifies all the components that should be included in the system, and the communications between them.</w:t>
      </w:r>
    </w:p>
    <w:p w:rsidR="00CF321E" w:rsidRDefault="00CF321E" w:rsidP="00400579">
      <w:pPr>
        <w:pStyle w:val="ListParagraph"/>
        <w:numPr>
          <w:ilvl w:val="0"/>
          <w:numId w:val="8"/>
        </w:numPr>
        <w:ind w:hanging="90"/>
        <w:jc w:val="both"/>
      </w:pPr>
      <w:r>
        <w:t>Section 4.4: Describes the class and package diagrams, as well as their descriptions in details, to provide a static view of the system.</w:t>
      </w:r>
    </w:p>
    <w:p w:rsidR="00CF321E" w:rsidRDefault="00CF321E" w:rsidP="00400579">
      <w:pPr>
        <w:pStyle w:val="ListParagraph"/>
        <w:numPr>
          <w:ilvl w:val="0"/>
          <w:numId w:val="8"/>
        </w:numPr>
        <w:ind w:hanging="90"/>
        <w:jc w:val="both"/>
      </w:pPr>
      <w:r>
        <w:t>Section 4.4: Describes the sequence diagrams for the use cases specified in the SRS, to provide a dynamic view of the system.</w:t>
      </w:r>
    </w:p>
    <w:p w:rsidR="00CF321E" w:rsidRDefault="00CF321E" w:rsidP="00400579">
      <w:pPr>
        <w:pStyle w:val="ListParagraph"/>
        <w:numPr>
          <w:ilvl w:val="0"/>
          <w:numId w:val="8"/>
        </w:numPr>
        <w:ind w:hanging="90"/>
        <w:jc w:val="both"/>
      </w:pPr>
      <w:r>
        <w:t>Section 4.5: Describes the user interfaces, to specify what will be seen by the users of the system.</w:t>
      </w:r>
    </w:p>
    <w:p w:rsidR="00523401" w:rsidRDefault="00CF321E" w:rsidP="00400579">
      <w:pPr>
        <w:pStyle w:val="ListParagraph"/>
        <w:numPr>
          <w:ilvl w:val="0"/>
          <w:numId w:val="8"/>
        </w:numPr>
        <w:ind w:hanging="90"/>
        <w:jc w:val="both"/>
      </w:pPr>
      <w:r>
        <w:t>Section 4.5: Describes the Database Design, including the relations and the relationships between them</w:t>
      </w:r>
      <w:r w:rsidR="00AE36BB">
        <w:t>.</w:t>
      </w:r>
    </w:p>
    <w:p w:rsidR="00F34825" w:rsidRDefault="00F34825" w:rsidP="00400579">
      <w:pPr>
        <w:pStyle w:val="Heading2"/>
        <w:ind w:left="180" w:hanging="90"/>
        <w:jc w:val="both"/>
      </w:pPr>
      <w:bookmarkStart w:id="769" w:name="_Toc374280185"/>
      <w:bookmarkStart w:id="770" w:name="_Toc374280434"/>
      <w:bookmarkStart w:id="771" w:name="_Toc374280652"/>
      <w:bookmarkStart w:id="772" w:name="_Toc374280960"/>
      <w:bookmarkStart w:id="773" w:name="_Toc388749209"/>
      <w:r w:rsidRPr="0009617C">
        <w:t xml:space="preserve">System Architectural </w:t>
      </w:r>
      <w:r w:rsidRPr="00F34825">
        <w:t>Design</w:t>
      </w:r>
      <w:bookmarkEnd w:id="769"/>
      <w:bookmarkEnd w:id="770"/>
      <w:bookmarkEnd w:id="771"/>
      <w:bookmarkEnd w:id="772"/>
      <w:bookmarkEnd w:id="773"/>
    </w:p>
    <w:p w:rsidR="00F34825" w:rsidRDefault="00F34825" w:rsidP="00400579">
      <w:pPr>
        <w:jc w:val="both"/>
      </w:pPr>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w:lastRenderedPageBreak/>
        <mc:AlternateContent>
          <mc:Choice Requires="wps">
            <w:drawing>
              <wp:anchor distT="0" distB="0" distL="114300" distR="114300" simplePos="0" relativeHeight="251661312" behindDoc="0" locked="0" layoutInCell="1" allowOverlap="1" wp14:anchorId="02446FE6" wp14:editId="16858F4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5A0D11" w:rsidRPr="00444880" w:rsidRDefault="005A0D11"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1CD5ECD7" wp14:editId="55EBA302">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5A0D11" w:rsidRPr="00444880" w:rsidRDefault="005A0D11"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4BD978B0" wp14:editId="70F7E687">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671685EF" wp14:editId="661D0AA6">
                <wp:extent cx="5276850" cy="3705225"/>
                <wp:effectExtent l="0" t="0" r="0" b="28575"/>
                <wp:docPr id="539" name="Group 539"/>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540" name="Group 540"/>
                        <wpg:cNvGrpSpPr/>
                        <wpg:grpSpPr>
                          <a:xfrm>
                            <a:off x="219075" y="342900"/>
                            <a:ext cx="5327015" cy="3360420"/>
                            <a:chOff x="0" y="0"/>
                            <a:chExt cx="5274945" cy="3360420"/>
                          </a:xfrm>
                        </wpg:grpSpPr>
                        <wps:wsp>
                          <wps:cNvPr id="541" name="Rounded Rectangle 541"/>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Rectangle 542"/>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3" name="Rectangle 543"/>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4" name="Rectangle 544"/>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Elbow Connector 545"/>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6" name="Elbow Connector 546"/>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7" name="Straight Arrow Connector 547"/>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8" name="Elbow Connector 54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49" name="Straight Arrow Connector 549"/>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50" name="Straight Arrow Connector 550"/>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551" name="Group 551"/>
                        <wpg:cNvGrpSpPr/>
                        <wpg:grpSpPr>
                          <a:xfrm>
                            <a:off x="5812073" y="653235"/>
                            <a:ext cx="945286" cy="2470965"/>
                            <a:chOff x="-255352" y="215085"/>
                            <a:chExt cx="945286" cy="2470965"/>
                          </a:xfrm>
                        </wpg:grpSpPr>
                        <wps:wsp>
                          <wps:cNvPr id="552" name="Rounded Rectangle 552"/>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Text Box 553"/>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54" name="Group 554"/>
                          <wpg:cNvGrpSpPr/>
                          <wpg:grpSpPr>
                            <a:xfrm>
                              <a:off x="123825" y="1095375"/>
                              <a:ext cx="436880" cy="699135"/>
                              <a:chOff x="0" y="0"/>
                              <a:chExt cx="437211" cy="699713"/>
                            </a:xfrm>
                          </wpg:grpSpPr>
                          <wps:wsp>
                            <wps:cNvPr id="555" name="Oval 555"/>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6" name="Rectangle 556"/>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Oval 557"/>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58" name="Straight Arrow Connector 558"/>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559" name="Group 559"/>
                        <wpg:cNvGrpSpPr/>
                        <wpg:grpSpPr>
                          <a:xfrm>
                            <a:off x="-43787" y="323850"/>
                            <a:ext cx="5687641" cy="3081182"/>
                            <a:chOff x="-43787" y="0"/>
                            <a:chExt cx="5687641" cy="3081182"/>
                          </a:xfrm>
                        </wpg:grpSpPr>
                        <wps:wsp>
                          <wps:cNvPr id="560" name="Text Box 560"/>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1" name="Text Box 561"/>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2" name="Text Box 562"/>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3" name="Text Box 563"/>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4" name="Text Box 564"/>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5" name="Text Box 565"/>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D56EF" w:rsidRDefault="00D12027"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 name="Text Box 566"/>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7" name="Group 567"/>
                        <wpg:cNvGrpSpPr/>
                        <wpg:grpSpPr>
                          <a:xfrm>
                            <a:off x="1419225" y="-20861"/>
                            <a:ext cx="4510177" cy="326145"/>
                            <a:chOff x="0" y="-20861"/>
                            <a:chExt cx="4510177" cy="326145"/>
                          </a:xfrm>
                        </wpg:grpSpPr>
                        <wps:wsp>
                          <wps:cNvPr id="568" name="Straight Arrow Connector 56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69" name="Text Box 569"/>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70" name="Straight Arrow Connector 57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71" name="Text Box 571"/>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539" o:spid="_x0000_s1042"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">
                <v:group id="Group 540"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roundrect id="Rounded Rectangle 541"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m6sYA&#10;AADcAAAADwAAAGRycy9kb3ducmV2LnhtbESPQWvCQBSE74X+h+UVvIhuIq2UmI20itCLiNqLt0f2&#10;maTNvo3ZNUn/fVcQPA4z8w2TLgdTi45aV1lWEE8jEMS51RUXCr6Pm8k7COeRNdaWScEfOVhmz08p&#10;Jtr2vKfu4AsRIOwSVFB63yRSurwkg25qG+LgnW1r0AfZFlK32Ae4qeUsiubSYMVhocSGViXlv4er&#10;UVDvPvvLeLeax/uiO/2sr3ozjrZKjV6GjwUIT4N/hO/tL63g7TWG25lwBG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Gm6sYAAADcAAAADwAAAAAAAAAAAAAAAACYAgAAZHJz&#10;L2Rvd25yZXYueG1sUEsFBgAAAAAEAAQA9QAAAIsDAAAAAA==&#10;" fillcolor="white [3201]" strokecolor="#7b7b7b [2406]" strokeweight="2.25pt">
                    <v:stroke joinstyle="miter"/>
                  </v:roundrect>
                  <v:rect id="Rectangle 542"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YsscA&#10;AADcAAAADwAAAGRycy9kb3ducmV2LnhtbESPQUsDMRSE74L/ITyhF2mzLlrKtmkpSkHFS1eh9Pa6&#10;ec0ubl62Sdpd/70RhB6HmfmGWawG24oL+dA4VvAwyUAQV043bBR8fW7GMxAhImtsHZOCHwqwWt7e&#10;LLDQructXcpoRIJwKFBBHWNXSBmqmiyGieuIk3d03mJM0hupPfYJbluZZ9lUWmw4LdTY0XNN1Xd5&#10;tgpMd9rvX+i8+7j3+cGU5elt3b8rNbob1nMQkYZ4Df+3X7WCp8cc/s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mWLL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543"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9KccA&#10;AADcAAAADwAAAGRycy9kb3ducmV2LnhtbESPQWsCMRSE7wX/Q3hCL6Vmq7WUrVFEKaj00rVQvL1u&#10;XrNLNy9rEt3135tCocdhZr5hZoveNuJMPtSOFTyMMhDEpdM1GwUf+9f7ZxAhImtsHJOCCwVYzAc3&#10;M8y16/idzkU0IkE45KigirHNpQxlRRbDyLXEyft23mJM0hupPXYJbhs5zrInabHmtFBhS6uKyp/i&#10;ZBWY9ng4rOn0+Xbnx1+mKI7bZbdT6nbYL19AROrjf/ivvdEKpo8T+D2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q/Sn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544"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lXcYA&#10;AADcAAAADwAAAGRycy9kb3ducmV2LnhtbESPQWsCMRSE70L/Q3gFL1KzFStlaxSpCFZ66Voo3l43&#10;z+zi5mVNorv996ZQ6HGYmW+Y+bK3jbiSD7VjBY/jDARx6XTNRsHnfvPwDCJEZI2NY1LwQwGWi7vB&#10;HHPtOv6gaxGNSBAOOSqoYmxzKUNZkcUwdi1x8o7OW4xJeiO1xy7BbSMnWTaTFmtOCxW29FpReSou&#10;VoFpz4fDmi5f7yM/+TZFcX5bdTulhvf96gVEpD7+h//aW63gaTqF3zPp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NlXc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45"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8o0cQAAADcAAAADwAAAGRycy9kb3ducmV2LnhtbESPQWvCQBSE74X+h+UVvOlGUVuiqxRB&#10;iB4spvX+zD6T0OzbsLua+O9dodDjMDPfMMt1bxpxI+drywrGowQEcWF1zaWCn+/t8AOED8gaG8uk&#10;4E4e1qvXlyWm2nZ8pFseShEh7FNUUIXQplL6oiKDfmRb4uhdrDMYonSl1A67CDeNnCTJXBqsOS5U&#10;2NKmouI3vxoF3fnw1TXj3J6uhduE7H2f7XpUavDWfy5ABOrDf/ivnWkFs+kMnm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yjRxAAAANwAAAAPAAAAAAAAAAAA&#10;AAAAAKECAABkcnMvZG93bnJldi54bWxQSwUGAAAAAAQABAD5AAAAkgMAAAAA&#10;" strokecolor="#7b7b7b [2406]" strokeweight="4.5pt">
                    <v:stroke endarrow="classic"/>
                  </v:shape>
                  <v:shape id="Elbow Connector 546"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TYcMAAADcAAAADwAAAGRycy9kb3ducmV2LnhtbESPQWvCQBSE7wX/w/IEb3VjsVGiq0hB&#10;EE9qPXh8Zp+baPZtzK4m/vtuodDjMDPfMPNlZyvxpMaXjhWMhgkI4tzpko2C4/f6fQrCB2SNlWNS&#10;8CIPy0XvbY6Zdi3v6XkIRkQI+wwVFCHUmZQ+L8iiH7qaOHoX11gMUTZG6gbbCLeV/EiSVFosOS4U&#10;WNNXQfnt8LAK/G4ycunpOtnj/diZuzPndmuUGvS71QxEoC78h//aG63gc5zC75l4BO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n02HDAAAA3AAAAA8AAAAAAAAAAAAA&#10;AAAAoQIAAGRycy9kb3ducmV2LnhtbFBLBQYAAAAABAAEAPkAAACRAw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7"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7wUccAAADcAAAADwAAAGRycy9kb3ducmV2LnhtbESPT2sCMRTE74V+h/AK3rpZRa3dGkVa&#10;BZVe/FNKb4/N62bbzcuyibp+eyMIHoeZ+Q0znra2EkdqfOlYQTdJQRDnTpdcKNjvFs8jED4ga6wc&#10;k4IzeZhOHh/GmGl34g0dt6EQEcI+QwUmhDqT0ueGLPrE1cTR+3WNxRBlU0jd4CnCbSV7aTqUFkuO&#10;CwZrejeU/28PVsFPPfpYnedm+PedDl7nbvm1Lj67SnWe2tkbiEBtuIdv7aVWMOi/wPVMPAJy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nvBRxwAAANwAAAAPAAAAAAAA&#10;AAAAAAAAAKECAABkcnMvZG93bnJldi54bWxQSwUGAAAAAAQABAD5AAAAlQMAAAAA&#10;" strokecolor="#7b7b7b [2406]" strokeweight="4.5pt">
                    <v:stroke endarrow="classic" joinstyle="miter"/>
                  </v:shape>
                  <v:shape id="Elbow Connector 54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f4BMEAAADcAAAADwAAAGRycy9kb3ducmV2LnhtbERPzYrCMBC+C75DGMGbpoqVUo0iyoKC&#10;rKzrA4zN2BSbSWmyWn36zWFhjx/f/3Ld2Vo8qPWVYwWTcQKCuHC64lLB5ftjlIHwAVlj7ZgUvMjD&#10;etXvLTHX7slf9DiHUsQQ9jkqMCE0uZS+MGTRj11DHLmbay2GCNtS6hafMdzWcpokc2mx4thgsKGt&#10;oeJ+/rEKTq9Thp/lZMtpOr/6Y2UOu7dRajjoNgsQgbrwL/5z77WCdBbXxjPxCM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gEwQAAANwAAAAPAAAAAAAAAAAAAAAA&#10;AKECAABkcnMvZG93bnJldi54bWxQSwUGAAAAAAQABAD5AAAAjwMAAAAA&#10;" adj="-3" strokecolor="#7b7b7b [2406]" strokeweight="4.5pt">
                    <v:stroke dashstyle="1 1" endarrow="classic"/>
                  </v:shape>
                  <v:shape id="Straight Arrow Connector 549"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3BuMcAAADcAAAADwAAAGRycy9kb3ducmV2LnhtbESPT2vCQBTE74V+h+UVeqsbi4qmrlJq&#10;Cipe6h+kt0f2NZs2+zZkVxO/vSsIPQ4z8xtmOu9sJc7U+NKxgn4vAUGcO11yoWC/+3wZg/ABWWPl&#10;mBRcyMN89vgwxVS7lr/ovA2FiBD2KSowIdSplD43ZNH3XE0cvR/XWAxRNoXUDbYRbiv5miQjabHk&#10;uGCwpg9D+d/2ZBV81+PF6pKZ0e8xGU4ytzysi01fqeen7v0NRKAu/Ifv7aVWMBxM4HY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cG4xwAAANwAAAAPAAAAAAAA&#10;AAAAAAAAAKECAABkcnMvZG93bnJldi54bWxQSwUGAAAAAAQABAD5AAAAlQMAAAAA&#10;" strokecolor="#7b7b7b [2406]" strokeweight="4.5pt">
                    <v:stroke endarrow="classic" joinstyle="miter"/>
                  </v:shape>
                  <v:shape id="Straight Arrow Connector 550"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pMIAAADcAAAADwAAAGRycy9kb3ducmV2LnhtbERPW2vCMBR+H/gfwhH2NlPHKqUayxDH&#10;xhC8DfZ6TM7a0uakNJnt/v3yIPj48d1XxWhbcaXe144VzGcJCGLtTM2lgq/z21MGwgdkg61jUvBH&#10;Hor15GGFuXEDH+l6CqWIIexzVFCF0OVSel2RRT9zHXHkflxvMUTYl9L0OMRw28rnJFlIizXHhgo7&#10;2lSkm9OvVfCCpXknnWbbw+byeRh2+nvfeKUep+PrEkSgMdzFN/eHUZCmcX48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bpMIAAADcAAAADwAAAAAAAAAAAAAA&#10;AAChAgAAZHJzL2Rvd25yZXYueG1sUEsFBgAAAAAEAAQA+QAAAJADAAAAAA==&#10;" strokecolor="#7b7b7b [2406]" strokeweight="4.5pt">
                    <v:stroke dashstyle="1 1" endarrow="classic" joinstyle="miter"/>
                  </v:shape>
                </v:group>
                <v:group id="Group 551" o:spid="_x0000_s1054"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roundrect id="Rounded Rectangle 552"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7GcMA&#10;AADcAAAADwAAAGRycy9kb3ducmV2LnhtbESPQYvCMBSE7wv+h/AEb5pa6CLVKKIICh5cFdTbs3m2&#10;xealNFHrv98sCHscZuYbZjJrTSWe1LjSsoLhIAJBnFldcq7geFj1RyCcR9ZYWSYFb3Iwm3a+Jphq&#10;++Ifeu59LgKEXYoKCu/rVEqXFWTQDWxNHLybbQz6IJtc6gZfAW4qGUfRtzRYclgosKZFQdl9/zCB&#10;km+u8hLbU+bi83XrR7v7Mtkp1eu28zEIT63/D3/aa60gSWL4OxOO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h7GcMAAADcAAAADwAAAAAAAAAAAAAAAACYAgAAZHJzL2Rv&#10;d25yZXYueG1sUEsFBgAAAAAEAAQA9QAAAIgDAAAAAA==&#10;" fillcolor="white [3201]" strokecolor="#7b7b7b [2406]" strokeweight="2.25pt">
                    <v:stroke joinstyle="miter"/>
                  </v:roundrect>
                  <v:shape id="Text Box 553" o:spid="_x0000_s1056"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XcMUA&#10;AADcAAAADwAAAGRycy9kb3ducmV2LnhtbESPT4vCMBTE78J+h/AWvGm6S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hdw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554"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oval id="Oval 555"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w3y8YA&#10;AADcAAAADwAAAGRycy9kb3ducmV2LnhtbESPQWvCQBSE7wX/w/KE3nRTMdKmrqK2heBBaFqwx0f2&#10;NQndfRuya4z/3hWEHoeZ+YZZrgdrRE+dbxwreJomIIhLpxuuFHx/fUyeQfiArNE4JgUX8rBejR6W&#10;mGl35k/qi1CJCGGfoYI6hDaT0pc1WfRT1xJH79d1FkOUXSV1h+cIt0bOkmQhLTYcF2psaVdT+Vec&#10;rIKdOWF+zPu37YuZH38Wh/f9fJso9TgeNq8gAg3hP3xv51pBmq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w3y8YAAADcAAAADwAAAAAAAAAAAAAAAACYAgAAZHJz&#10;L2Rvd25yZXYueG1sUEsFBgAAAAAEAAQA9QAAAIsDAAAAAA==&#10;" fillcolor="#9cc2e5 [1940]" strokecolor="#1f4d78 [1604]" strokeweight=".25pt">
                      <v:stroke joinstyle="miter"/>
                    </v:oval>
                    <v:rect id="Rectangle 556"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8glsIA&#10;AADcAAAADwAAAGRycy9kb3ducmV2LnhtbESPzarCMBSE94LvEI5wd5p6QZFqFBEEwYX4g+Du0Byb&#10;2uakNLnavv2NILgcZuYbZrFqbSWe1PjCsYLxKAFBnDldcK7gct4OZyB8QNZYOSYFHXlYLfu9Baba&#10;vfhIz1PIRYSwT1GBCaFOpfSZIYt+5Gri6N1dYzFE2eRSN/iKcFvJ3ySZSosFxwWDNW0MZeXpzyrA&#10;vSl1eXlc3eN2YLnjLi/XnVI/g3Y9BxGoDd/wp73TCiaTKbzPxCM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yCWwgAAANwAAAAPAAAAAAAAAAAAAAAAAJgCAABkcnMvZG93&#10;bnJldi54bWxQSwUGAAAAAAQABAD1AAAAhwMAAAAA&#10;" fillcolor="#9cc2e5 [1940]" stroked="f" strokeweight="1pt"/>
                    <v:oval id="Oval 557"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MJ8YA&#10;AADcAAAADwAAAGRycy9kb3ducmV2LnhtbESPW2vCQBSE3wv+h+UIfaubFi81uoq3QuhDQSvo4yF7&#10;mgR3z4bsGtN/7wqFPg4z8w0zX3bWiJYaXzlW8DpIQBDnTldcKDh+f7y8g/ABWaNxTAp+ycNy0Xua&#10;Y6rdjffUHkIhIoR9igrKEOpUSp+XZNEPXE0cvR/XWAxRNoXUDd4i3Br5liRjabHiuFBiTZuS8svh&#10;ahVszBWzU9Zu11MzPJ3HX7vP4TpR6rnfrWYgAnXhP/zXzrSC0WgCjzPx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IMJ8YAAADcAAAADwAAAAAAAAAAAAAAAACYAgAAZHJz&#10;L2Rvd25yZXYueG1sUEsFBgAAAAAEAAQA9QAAAIsDAAAAAA==&#10;" fillcolor="#9cc2e5 [1940]" strokecolor="#1f4d78 [1604]" strokeweight=".25pt">
                      <v:stroke joinstyle="miter"/>
                    </v:oval>
                  </v:group>
                </v:group>
                <v:shape id="Straight Arrow Connector 558"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CzvMMAAADcAAAADwAAAGRycy9kb3ducmV2LnhtbERPy2rCQBTdC/7DcAV3OrFgtTET0WKh&#10;UCE+unF3ydxOQjN3QmZq0r/vLAouD+edbQfbiDt1vnasYDFPQBCXTtdsFHxe32ZrED4ga2wck4Jf&#10;8rDNx6MMU+16PtP9EoyIIexTVFCF0KZS+rIii37uWuLIfbnOYoiwM1J32Mdw28inJHmWFmuODRW2&#10;9FpR+X35sQqKxcv1uDKa9x/HW3Ew9Wlli16p6WTYbUAEGsJD/O9+1wqWy7g2nolHQO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As7zDAAAA3AAAAA8AAAAAAAAAAAAA&#10;AAAAoQIAAGRycy9kb3ducmV2LnhtbFBLBQYAAAAABAAEAPkAAACRAwAAAAA=&#10;" strokecolor="#7b7b7b [2406]" strokeweight="4.5pt">
                  <v:stroke dashstyle="1 1" startarrow="classic" joinstyle="miter"/>
                </v:shape>
                <v:group id="Group 559"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shape id="Text Box 560" o:spid="_x0000_s1063"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WbLsMA&#10;AADcAAAADwAAAGRycy9kb3ducmV2LnhtbERPTWsCMRC9C/0PYQpeSs220KWsRlGhRaQq1SIeh824&#10;WdxMliTq+u/NoeDx8b5Hk8424kI+1I4VvA0yEMSl0zVXCv52X6+fIEJE1tg4JgU3CjAZP/VGWGh3&#10;5V+6bGMlUgiHAhWYGNtCylAashgGriVO3NF5izFBX0nt8ZrCbSPfsyyXFmtODQZbmhsqT9uzVXAy&#10;y5dN9r2a7fPFza93Z3fwPwel+s/ddAgiUhcf4n/3Qiv4yNP8dC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WbLsMAAADcAAAADwAAAAAAAAAAAAAAAACYAgAAZHJzL2Rv&#10;d25yZXYueG1sUEsFBgAAAAAEAAQA9QAAAIgDA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561" o:spid="_x0000_s1064"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k+tcYA&#10;AADcAAAADwAAAGRycy9kb3ducmV2LnhtbESP3WoCMRSE7wXfIRyhN0WzFlzKapQqtIj0h6qIl4fN&#10;6WZxc7IkUde3bwoFL4eZ+YaZLTrbiAv5UDtWMB5lIIhLp2uuFOx3r8NnECEia2wck4IbBVjM+70Z&#10;Ftpd+Zsu21iJBOFQoAITY1tIGUpDFsPItcTJ+3HeYkzSV1J7vCa4beRTluXSYs1pwWBLK0PlaXu2&#10;Ck5m8/iVvX0sD/n65j93Z3f070elHgbdyxREpC7ew//ttVYwycfwdy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k+tcYAAADcAAAADwAAAAAAAAAAAAAAAACYAgAAZHJz&#10;L2Rvd25yZXYueG1sUEsFBgAAAAAEAAQA9QAAAIsDA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562" o:spid="_x0000_s1065"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ugwsYA&#10;AADcAAAADwAAAGRycy9kb3ducmV2LnhtbESPQWsCMRSE7wX/Q3hCL6VmFVzK1ihVsIhUpVqKx8fm&#10;dbO4eVmSqOu/b4RCj8PMfMNMZp1txIV8qB0rGA4yEMSl0zVXCr4Oy+cXECEia2wck4IbBZhNew8T&#10;LLS78idd9rESCcKhQAUmxraQMpSGLIaBa4mT9+O8xZikr6T2eE1w28hRluXSYs1pwWBLC0PlaX+2&#10;Ck5m/bTL3jfz73x189vD2R39x1Gpx3739goiUhf/w3/tlVYwzkdwP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ugwsYAAADcAAAADwAAAAAAAAAAAAAAAACYAgAAZHJz&#10;L2Rvd25yZXYueG1sUEsFBgAAAAAEAAQA9QAAAIs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563"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bdzccA&#10;AADcAAAADwAAAGRycy9kb3ducmV2LnhtbESPQWvCQBSE70L/w/IKvelGSy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W3c3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564"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9FuccA&#10;AADcAAAADwAAAGRycy9kb3ducmV2LnhtbESPQWvCQBSE70L/w/IKvelGaS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Rbn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565"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gIsYA&#10;AADcAAAADwAAAGRycy9kb3ducmV2LnhtbESPQWvCQBSE74X+h+UVvDWbChFJs4YQkJZiD2ouvT2z&#10;zySYfZtmtxr99d1CweMwM98wWT6ZXpxpdJ1lBS9RDIK4trrjRkG1Xz8vQTiPrLG3TAqu5CBfPT5k&#10;mGp74S2dd74RAcIuRQWt90MqpatbMugiOxAH72hHgz7IsZF6xEuAm17O43ghDXYcFlocqGypPu1+&#10;jIKPcv2J28PcLG99+bY5FsN39ZUoNXuailcQniZ/D/+337WCZJH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PgIs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566"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VcYA&#10;AADcAAAADwAAAGRycy9kb3ducmV2LnhtbESPQWvCQBSE74X+h+UVems2FRIkzSoSEKXUg9ZLb8/s&#10;Mwlm36bZbYz+elcQehxm5hsmn4+mFQP1rrGs4D2KQRCXVjdcKdh/L9+mIJxH1thaJgUXcjCfPT/l&#10;mGl75i0NO1+JAGGXoYLa+y6T0pU1GXSR7YiDd7S9QR9kX0nd4znATSsncZxKgw2HhRo7KmoqT7s/&#10;o+CzWG5we5iY6bUtVl/HRfe7/0mUen0ZFx8gPI3+P/xor7WCJE3hfi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F+VcYAAADcAAAADwAAAAAAAAAAAAAAAACYAgAAZHJz&#10;L2Rvd25yZXYueG1sUEsFBgAAAAAEAAQA9QAAAIsDA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567" o:spid="_x0000_s1070"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shape id="Straight Arrow Connector 568"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utsMAAADcAAAADwAAAGRycy9kb3ducmV2LnhtbERPy0rDQBTdC/2H4Qrd2YmFhhA7CUUq&#10;lC4KRgm4u2RuHiRzJ82MTerXOwvB5eG89/liBnGjyXWWFTxvIhDEldUdNwo+P96eEhDOI2scLJOC&#10;OznIs9XDHlNtZ36nW+EbEULYpaig9X5MpXRVSwbdxo7EgavtZNAHODVSTziHcDPIbRTF0mDHoaHF&#10;kV5bqvri2ygok+vXxcXb8+Hn2BdFXZZXTaVS68fl8ALC0+L/xX/uk1awi8PacCYcAZ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y7rbDAAAA3AAAAA8AAAAAAAAAAAAA&#10;AAAAoQIAAGRycy9kb3ducmV2LnhtbFBLBQYAAAAABAAEAPkAAACRAwAAAAA=&#10;" strokecolor="#7b7b7b [2406]" strokeweight="3.75pt">
                    <v:stroke endarrow="classic" joinstyle="miter"/>
                  </v:shape>
                  <v:shape id="Text Box 569" o:spid="_x0000_s1072"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8ys8cA&#10;AADcAAAADwAAAGRycy9kb3ducmV2LnhtbESPQWsCMRSE7wX/Q3iFXqRmLXSxW6NooUWkrXQtxeNj&#10;87pZ3LwsSdT135uC0OMwM98w03lvW3EkHxrHCsajDARx5XTDtYLv7ev9BESIyBpbx6TgTAHms8HN&#10;FAvtTvxFxzLWIkE4FKjAxNgVUobKkMUwch1x8n6dtxiT9LXUHk8Jblv5kGW5tNhwWjDY0Yuhal8e&#10;rIK9WQ832dvH8idfnf3n9uB2/n2n1N1tv3gGEamP/+Fre6UVPOZP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MrPHAAAA3AAAAA8AAAAAAAAAAAAAAAAAmAIAAGRy&#10;cy9kb3ducmV2LnhtbFBLBQYAAAAABAAEAPUAAACMAw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570"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MVSMMAAADcAAAADwAAAGRycy9kb3ducmV2LnhtbERPS2rDMBDdF3oHMYVuSiLH0CY4lkNS&#10;KHVWwUkOMFgT2601Mpb8aU9fLQJdPt4/3c2mFSP1rrGsYLWMQBCXVjdcKbhePhYbEM4ja2wtk4If&#10;crDLHh9STLSduKDx7CsRQtglqKD2vkukdGVNBt3SdsSBu9neoA+wr6TucQrhppVxFL1Jgw2Hhho7&#10;eq+p/D4PRoGOD6eq2JzyT7f/bfWRh/Hy9aLU89O834LwNPt/8d2dawWv6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zFUjDAAAA3AAAAA8AAAAAAAAAAAAA&#10;AAAAoQIAAGRycy9kb3ducmV2LnhtbFBLBQYAAAAABAAEAPkAAACRAwAAAAA=&#10;" strokecolor="#7b7b7b [2406]" strokeweight="3.75pt">
                    <v:stroke dashstyle="1 1" endarrow="classic" joinstyle="miter"/>
                  </v:shape>
                  <v:shape id="Text Box 571" o:spid="_x0000_s1074"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CoaMYA&#10;AADcAAAADwAAAGRycy9kb3ducmV2LnhtbESPQWsCMRSE74L/ITyhl1KzFrRlaxQVFJHaUi3F42Pz&#10;ulncvCxJ1PXfm0LB4zAz3zDjaWtrcSYfKscKBv0MBHHhdMWlgu/98ukVRIjIGmvHpOBKAaaTbmeM&#10;uXYX/qLzLpYiQTjkqMDE2ORShsKQxdB3DXHyfp23GJP0pdQeLwlua/mcZSNpseK0YLChhaHiuDtZ&#10;BUezefzMVtv5z2h99R/7kzv494NSD7129gYiUhvv4f/2WisYvgz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CoaM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mc:AlternateContent>
          <mc:Choice Requires="wpg">
            <w:drawing>
              <wp:inline distT="0" distB="0" distL="0" distR="0" wp14:anchorId="033EC50D" wp14:editId="1A1A48E2">
                <wp:extent cx="5276850" cy="3705225"/>
                <wp:effectExtent l="0" t="0" r="0" b="28575"/>
                <wp:docPr id="327" name="Group 32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328" name="Group 328"/>
                        <wpg:cNvGrpSpPr/>
                        <wpg:grpSpPr>
                          <a:xfrm>
                            <a:off x="219075" y="342900"/>
                            <a:ext cx="5327015" cy="3360420"/>
                            <a:chOff x="0" y="0"/>
                            <a:chExt cx="5274945" cy="3360420"/>
                          </a:xfrm>
                        </wpg:grpSpPr>
                        <wps:wsp>
                          <wps:cNvPr id="329" name="Rounded Rectangle 329"/>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Rectangle 330"/>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Rectangle 331"/>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Rectangle 332"/>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Elbow Connector 333"/>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4" name="Elbow Connector 334"/>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5" name="Straight Arrow Connector 335"/>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1" name="Elbow Connector 341"/>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343" name="Straight Arrow Connector 343"/>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4" name="Straight Arrow Connector 344"/>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351" name="Group 351"/>
                        <wpg:cNvGrpSpPr/>
                        <wpg:grpSpPr>
                          <a:xfrm>
                            <a:off x="5812073" y="653235"/>
                            <a:ext cx="945286" cy="2470965"/>
                            <a:chOff x="-255352" y="215085"/>
                            <a:chExt cx="945286" cy="2470965"/>
                          </a:xfrm>
                        </wpg:grpSpPr>
                        <wps:wsp>
                          <wps:cNvPr id="354" name="Rounded Rectangle 354"/>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Text Box 355"/>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7" name="Group 357"/>
                          <wpg:cNvGrpSpPr/>
                          <wpg:grpSpPr>
                            <a:xfrm>
                              <a:off x="123825" y="1095375"/>
                              <a:ext cx="436880" cy="699135"/>
                              <a:chOff x="0" y="0"/>
                              <a:chExt cx="437211" cy="699713"/>
                            </a:xfrm>
                          </wpg:grpSpPr>
                          <wps:wsp>
                            <wps:cNvPr id="358" name="Oval 358"/>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Rectangle 360"/>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Oval 361"/>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62" name="Straight Arrow Connector 362"/>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363" name="Group 363"/>
                        <wpg:cNvGrpSpPr/>
                        <wpg:grpSpPr>
                          <a:xfrm>
                            <a:off x="-43787" y="323850"/>
                            <a:ext cx="5687641" cy="3081182"/>
                            <a:chOff x="-43787" y="0"/>
                            <a:chExt cx="5687641" cy="3081182"/>
                          </a:xfrm>
                        </wpg:grpSpPr>
                        <wps:wsp>
                          <wps:cNvPr id="364" name="Text Box 364"/>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5" name="Text Box 365"/>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0" name="Text Box 370"/>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6" name="Text Box 376"/>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Text Box 380"/>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D56EF" w:rsidRDefault="00D12027"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Text Box 382"/>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83" name="Group 383"/>
                        <wpg:cNvGrpSpPr/>
                        <wpg:grpSpPr>
                          <a:xfrm>
                            <a:off x="1419225" y="-20861"/>
                            <a:ext cx="4510177" cy="326145"/>
                            <a:chOff x="0" y="-20861"/>
                            <a:chExt cx="4510177" cy="326145"/>
                          </a:xfrm>
                        </wpg:grpSpPr>
                        <wps:wsp>
                          <wps:cNvPr id="448" name="Straight Arrow Connector 44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449" name="Text Box 449"/>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50" name="Straight Arrow Connector 45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451" name="Text Box 451"/>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327" o:spid="_x0000_s1075"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">
                <v:group id="Group 328" o:spid="_x0000_s1076"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roundrect id="Rounded Rectangle 329" o:spid="_x0000_s1077"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ONtMUA&#10;AADcAAAADwAAAGRycy9kb3ducmV2LnhtbESPQYvCMBSE78L+h/AWvIimKoh2jbIqghcR3b3s7dE8&#10;27rNS21iW/+9EQSPw8x8w8yXrSlETZXLLSsYDiIQxInVOacKfn+2/SkI55E1FpZJwZ0cLBcfnTnG&#10;2jZ8pPrkUxEg7GJUkHlfxlK6JCODbmBL4uCdbWXQB1mlUlfYBLgp5CiKJtJgzmEhw5LWGSX/p5tR&#10;UBxWzbV3WE+Gx7T+u2xuetuL9kp1P9vvLxCeWv8Ov9o7rWA8msHz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420xQAAANwAAAAPAAAAAAAAAAAAAAAAAJgCAABkcnMv&#10;ZG93bnJldi54bWxQSwUGAAAAAAQABAD1AAAAigMAAAAA&#10;" fillcolor="white [3201]" strokecolor="#7b7b7b [2406]" strokeweight="2.25pt">
                    <v:stroke joinstyle="miter"/>
                  </v:roundrect>
                  <v:rect id="Rectangle 330" o:spid="_x0000_s1078"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S28MA&#10;AADcAAAADwAAAGRycy9kb3ducmV2LnhtbERPz2vCMBS+C/4P4Qm7yEynIKMaRZTBNnaxDkZvz+Yt&#10;LWteahJt998vh4HHj+/3ejvYVtzIh8axgqdZBoK4crpho+Dz9PL4DCJEZI2tY1LwSwG2m/Fojbl2&#10;PR/pVkQjUgiHHBXUMXa5lKGqyWKYuY44cd/OW4wJeiO1xz6F21bOs2wpLTacGmrsaF9T9VNcrQLT&#10;XcryQNevj6mfn01RXN52/btSD5NhtwIRaYh38b/7VStYLNL8dCY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XS28MAAADcAAAADwAAAAAAAAAAAAAAAACYAgAAZHJzL2Rv&#10;d25yZXYueG1sUEsFBgAAAAAEAAQA9QAAAIg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331" o:spid="_x0000_s1079"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3QMYA&#10;AADcAAAADwAAAGRycy9kb3ducmV2LnhtbESPQWsCMRSE7wX/Q3hCL0WzKkhZjSKKYEsv3RbE23Pz&#10;ml26eVmT6G7/fVMQehxm5htmue5tI27kQ+1YwWScgSAuna7ZKPj82I+eQYSIrLFxTAp+KMB6NXhY&#10;Yq5dx+90K6IRCcIhRwVVjG0uZSgrshjGriVO3pfzFmOS3kjtsUtw28hpls2lxZrTQoUtbSsqv4ur&#10;VWDay+m0o+vx7clPz6YoLi+b7lWpx2G/WYCI1Mf/8L190Apmswn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l3QMYAAADcAAAADwAAAAAAAAAAAAAAAACYAgAAZHJz&#10;L2Rvd25yZXYueG1sUEsFBgAAAAAEAAQA9QAAAIs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332" o:spid="_x0000_s1080"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pN8YA&#10;AADcAAAADwAAAGRycy9kb3ducmV2LnhtbESPQWsCMRSE74X+h/AKvRTNuoKU1ShSKbSll24F8fbc&#10;PLNLNy9rEt3tv28KgsdhZr5hFqvBtuJCPjSOFUzGGQjiyumGjYLt9+voGUSIyBpbx6TglwKslvd3&#10;Cyy06/mLLmU0IkE4FKigjrErpAxVTRbD2HXEyTs6bzEm6Y3UHvsEt63Ms2wmLTacFmrs6KWm6qc8&#10;WwWmO+33GzrvPp98fjBleXpf9x9KPT4M6zmISEO8ha/tN61gOs3h/0w6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vpN8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333" o:spid="_x0000_s1081"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ku8QAAADcAAAADwAAAGRycy9kb3ducmV2LnhtbESPQWvCQBSE74L/YXmCN93YQC2pmyCC&#10;kHpoMdX7a/Y1Cc2+DburSf99t1DocZiZb5hdMZle3Mn5zrKCzToBQVxb3XGj4PJ+XD2B8AFZY2+Z&#10;FHyThyKfz3aYaTvyme5VaESEsM9QQRvCkEnp65YM+rUdiKP3aZ3BEKVrpHY4Rrjp5UOSPEqDHceF&#10;Fgc6tFR/VTejYPx4fRv7TWWvt9odQrk9lS8TKrVcTPtnEIGm8B/+a5daQZqm8HsmHg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6S7xAAAANwAAAAPAAAAAAAAAAAA&#10;AAAAAKECAABkcnMvZG93bnJldi54bWxQSwUGAAAAAAQABAD5AAAAkgMAAAAA&#10;" strokecolor="#7b7b7b [2406]" strokeweight="4.5pt">
                    <v:stroke endarrow="classic"/>
                  </v:shape>
                  <v:shape id="Elbow Connector 334" o:spid="_x0000_s1082"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ZCMQAAADcAAAADwAAAGRycy9kb3ducmV2LnhtbESPzYvCMBTE78L+D+EteNPUD3SpRhFB&#10;EE/rx8Hj2+aZdrd5qU203f/eCILHYWZ+w8yXrS3FnWpfOFYw6CcgiDOnCzYKTsdN7wuED8gaS8ek&#10;4J88LBcfnTmm2jW8p/shGBEh7FNUkIdQpVL6LCeLvu8q4uhdXG0xRFkbqWtsItyWcpgkE2mx4LiQ&#10;Y0XrnLK/w80q8N/TgZucf6d7vJ5ac3Xmp9kZpbqf7WoGIlAb3uFXe6sVjEZjeJ6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FkIxAAAANwAAAAPAAAAAAAAAAAA&#10;AAAAAKECAABkcnMvZG93bnJldi54bWxQSwUGAAAAAAQABAD5AAAAkgMAAAAA&#10;" adj="21567" strokecolor="#7b7b7b [2406]" strokeweight="4.5pt">
                    <v:stroke endarrow="classic"/>
                  </v:shape>
                  <v:shape id="Straight Arrow Connector 335" o:spid="_x0000_s1083"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16OMcAAADcAAAADwAAAGRycy9kb3ducmV2LnhtbESPT2vCQBTE7wW/w/KE3urGBkVT11Ba&#10;C7Z48R+lt0f2NRvNvg3ZrcZv7woFj8PM/IaZ5Z2txYlaXzlWMBwkIIgLpysuFey2H08TED4ga6wd&#10;k4ILecjnvYcZZtqdeU2nTShFhLDPUIEJocmk9IUhi37gGuLo/brWYoiyLaVu8RzhtpbPSTKWFiuO&#10;CwYbejNUHDd/VsFPM3n/vCzM+PCdjKYLt9x/lauhUo/97vUFRKAu3MP/7aVWkKYjuJ2JR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Xo4xwAAANwAAAAPAAAAAAAA&#10;AAAAAAAAAKECAABkcnMvZG93bnJldi54bWxQSwUGAAAAAAQABAD5AAAAlQMAAAAA&#10;" strokecolor="#7b7b7b [2406]" strokeweight="4.5pt">
                    <v:stroke endarrow="classic" joinstyle="miter"/>
                  </v:shape>
                  <v:shape id="Elbow Connector 341" o:spid="_x0000_s1084"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aTYcUAAADcAAAADwAAAGRycy9kb3ducmV2LnhtbESP3WrCQBSE74W+w3IKvdNNWg0SXaVY&#10;ChVE8ecBjtnTbGj2bMhuNfr0riB4OczMN8x03tlanKj1lWMF6SABQVw4XXGp4LD/7o9B+ICssXZM&#10;Ci7kYT576U0x1+7MWzrtQikihH2OCkwITS6lLwxZ9APXEEfv17UWQ5RtKXWL5wi3tXxPkkxarDgu&#10;GGxoYaj42/1bBZvLZozrMl3waJQd/aoyy6+rUerttfucgAjUhWf40f7RCj6GKdzPx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aTYcUAAADcAAAADwAAAAAAAAAA&#10;AAAAAAChAgAAZHJzL2Rvd25yZXYueG1sUEsFBgAAAAAEAAQA+QAAAJMDAAAAAA==&#10;" adj="-3" strokecolor="#7b7b7b [2406]" strokeweight="4.5pt">
                    <v:stroke dashstyle="1 1" endarrow="classic"/>
                  </v:shape>
                  <v:shape id="Straight Arrow Connector 343" o:spid="_x0000_s1085"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40qsYAAADcAAAADwAAAGRycy9kb3ducmV2LnhtbESPQWsCMRSE74L/ITyhN81aW9HVKEUt&#10;WPFSWxFvj81zs7p5WTaprv++KQg9DjPzDTOdN7YUV6p94VhBv5eAIM6cLjhX8P313h2B8AFZY+mY&#10;FNzJw3zWbk0x1e7Gn3TdhVxECPsUFZgQqlRKnxmy6HuuIo7eydUWQ5R1LnWNtwi3pXxOkqG0WHBc&#10;MFjRwlB22f1YBcdqtPy4r8zwfEhexyu33m/ybV+pp07zNgERqAn/4Ud7rRUMXg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uNKrGAAAA3AAAAA8AAAAAAAAA&#10;AAAAAAAAoQIAAGRycy9kb3ducmV2LnhtbFBLBQYAAAAABAAEAPkAAACUAwAAAAA=&#10;" strokecolor="#7b7b7b [2406]" strokeweight="4.5pt">
                    <v:stroke endarrow="classic" joinstyle="miter"/>
                  </v:shape>
                  <v:shape id="Straight Arrow Connector 344" o:spid="_x0000_s1086"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aJgsUAAADcAAAADwAAAGRycy9kb3ducmV2LnhtbESPQWvCQBSE74L/YXmCN92oqUh0FZGW&#10;FilobaHX5+4zCWbfhuzWpP/eLRQ8DjPzDbPadLYSN2p86VjBZJyAINbOlJwr+Pp8GS1A+IBssHJM&#10;Cn7Jw2bd760wM67lD7qdQi4ihH2GCooQ6kxKrwuy6MeuJo7exTUWQ5RNLk2DbYTbSk6TZC4tlhwX&#10;CqxpV5C+nn6sghRz80r6afF83J33x/Zdfx+uXqnhoNsuQQTqwiP8334zCmZpCn9n4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aJgsUAAADcAAAADwAAAAAAAAAA&#10;AAAAAAChAgAAZHJzL2Rvd25yZXYueG1sUEsFBgAAAAAEAAQA+QAAAJMDAAAAAA==&#10;" strokecolor="#7b7b7b [2406]" strokeweight="4.5pt">
                    <v:stroke dashstyle="1 1" endarrow="classic" joinstyle="miter"/>
                  </v:shape>
                </v:group>
                <v:group id="Group 351" o:spid="_x0000_s1087"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roundrect id="Rounded Rectangle 354" o:spid="_x0000_s1088"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aEDsQA&#10;AADcAAAADwAAAGRycy9kb3ducmV2LnhtbESPQYvCMBSE78L+h/AEb5pa10WqURZFUPCg7sLq7dk8&#10;22LzUpqo3X9vBMHjMDPfMJNZY0pxo9oVlhX0exEI4tTqgjMFvz/L7giE88gaS8uk4J8czKYfrQkm&#10;2t55R7e9z0SAsEtQQe59lUjp0pwMup6tiIN3trVBH2SdSV3jPcBNKeMo+pIGCw4LOVY0zym97K8m&#10;ULL1SR5j+5e6+HDa+NH2shhuleq0m+8xCE+Nf4df7ZVWMBh+wvNMO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2hA7EAAAA3AAAAA8AAAAAAAAAAAAAAAAAmAIAAGRycy9k&#10;b3ducmV2LnhtbFBLBQYAAAAABAAEAPUAAACJAwAAAAA=&#10;" fillcolor="white [3201]" strokecolor="#7b7b7b [2406]" strokeweight="2.25pt">
                    <v:stroke joinstyle="miter"/>
                  </v:roundrect>
                  <v:shape id="Text Box 355" o:spid="_x0000_s1089"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357" o:spid="_x0000_s1090"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oval id="Oval 358" o:spid="_x0000_s1091"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arcQA&#10;AADcAAAADwAAAGRycy9kb3ducmV2LnhtbERPy2rCQBTdF/oPwxXc1YnVisZMpNoWQhcFH6DLS+aa&#10;hM7cCZkxpn/fWRS6PJx3thmsET11vnGsYDpJQBCXTjdcKTgdP56WIHxA1mgck4If8rDJHx8yTLW7&#10;8576Q6hEDGGfooI6hDaV0pc1WfQT1xJH7uo6iyHCrpK6w3sMt0Y+J8lCWmw4NtTY0q6m8vtwswp2&#10;5obFuejftiszP18WX++f822i1Hg0vK5BBBrCv/jPXWgFs5e4Np6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WWq3EAAAA3AAAAA8AAAAAAAAAAAAAAAAAmAIAAGRycy9k&#10;b3ducmV2LnhtbFBLBQYAAAAABAAEAPUAAACJAwAAAAA=&#10;" fillcolor="#9cc2e5 [1940]" strokecolor="#1f4d78 [1604]" strokeweight=".25pt">
                      <v:stroke joinstyle="miter"/>
                    </v:oval>
                    <v:rect id="Rectangle 360" o:spid="_x0000_s1092"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0VPMAA&#10;AADcAAAADwAAAGRycy9kb3ducmV2LnhtbERPy4rCMBTdC/5DuAOzs+k4IEM1FhkQBBeiI4K7S3On&#10;6SM3pYna/r1ZCC4P573KB9uKO/W+cqzgK0lBEBdOV1wqOP9tZz8gfEDW2DomBSN5yNfTyQoz7R58&#10;pPsplCKGsM9QgQmhy6T0hSGLPnEdceT+XW8xRNiXUvf4iOG2lfM0XUiLFccGgx39Giqa080qwL1p&#10;dHOuL66+HljueCybzajU58ewWYIINIS3+OXeaQXfi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r0VPMAAAADcAAAADwAAAAAAAAAAAAAAAACYAgAAZHJzL2Rvd25y&#10;ZXYueG1sUEsFBgAAAAAEAAQA9QAAAIUDAAAAAA==&#10;" fillcolor="#9cc2e5 [1940]" stroked="f" strokeweight="1pt"/>
                    <v:oval id="Oval 361" o:spid="_x0000_s1093"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5jcYA&#10;AADcAAAADwAAAGRycy9kb3ducmV2LnhtbESPT2vCQBTE74LfYXmF3upGK6FNXcW/EDwItQV7fGRf&#10;k9DdtyG7xvjtXaHgcZiZ3zCzRW+N6Kj1tWMF41ECgrhwuuZSwffX7uUNhA/IGo1jUnAlD4v5cDDD&#10;TLsLf1J3DKWIEPYZKqhCaDIpfVGRRT9yDXH0fl1rMUTZllK3eIlwa+QkSVJpsea4UGFD64qKv+PZ&#10;KlibM+anvNus3s309JMetvvpKlHq+alffoAI1IdH+L+dawWv6Rj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A5jcYAAADcAAAADwAAAAAAAAAAAAAAAACYAgAAZHJz&#10;L2Rvd25yZXYueG1sUEsFBgAAAAAEAAQA9QAAAIsDAAAAAA==&#10;" fillcolor="#9cc2e5 [1940]" strokecolor="#1f4d78 [1604]" strokeweight=".25pt">
                      <v:stroke joinstyle="miter"/>
                    </v:oval>
                  </v:group>
                </v:group>
                <v:shape id="Straight Arrow Connector 362" o:spid="_x0000_s1094"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ME8YAAADcAAAADwAAAGRycy9kb3ducmV2LnhtbESPQWvCQBSE70L/w/IKvelGC1qjm9CW&#10;CkKFWPXi7ZF93YRm34bsauK/7xYKHoeZ+YZZ54NtxJU6XztWMJ0kIIhLp2s2Ck7HzfgFhA/IGhvH&#10;pOBGHvLsYbTGVLuev+h6CEZECPsUFVQhtKmUvqzIop+4ljh6366zGKLsjNQd9hFuGzlLkrm0WHNc&#10;qLCl94rKn8PFKiimy+NuYTS/fe7OxYep9wtb9Eo9PQ6vKxCBhnAP/7e3WsHzfAZ/Z+IR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PjBPGAAAA3AAAAA8AAAAAAAAA&#10;AAAAAAAAoQIAAGRycy9kb3ducmV2LnhtbFBLBQYAAAAABAAEAPkAAACUAwAAAAA=&#10;" strokecolor="#7b7b7b [2406]" strokeweight="4.5pt">
                  <v:stroke dashstyle="1 1" startarrow="classic" joinstyle="miter"/>
                </v:shape>
                <v:group id="Group 363" o:spid="_x0000_s1095"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Text Box 364" o:spid="_x0000_s1096"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f1ccA&#10;AADcAAAADwAAAGRycy9kb3ducmV2LnhtbESP3WoCMRSE7wXfIZxCb6RmW8t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1X9XHAAAA3AAAAA8AAAAAAAAAAAAAAAAAmAIAAGRy&#10;cy9kb3ducmV2LnhtbFBLBQYAAAAABAAEAPUAAACMAw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365" o:spid="_x0000_s1097"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6TscA&#10;AADcAAAADwAAAGRycy9kb3ducmV2LnhtbESP3WoCMRSE7wXfIZxCb6RmW+l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5+k7HAAAA3AAAAA8AAAAAAAAAAAAAAAAAmAIAAGRy&#10;cy9kb3ducmV2LnhtbFBLBQYAAAAABAAEAPUAAACMAw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370" o:spid="_x0000_s1098"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PC8MA&#10;AADcAAAADwAAAGRycy9kb3ducmV2LnhtbERPTWsCMRC9C/6HMIKXotlasLI1SltQpGhFLcXjsJlu&#10;FjeTJYm6/ntzKHh8vO/pvLW1uJAPlWMFz8MMBHHhdMWlgp/DYjABESKyxtoxKbhRgPms25lirt2V&#10;d3TZx1KkEA45KjAxNrmUoTBkMQxdQ5y4P+ctxgR9KbXHawq3tRxl2VharDg1GGzo01Bx2p+tgpP5&#10;etpmy83H73h189+Hszv69VGpfq99fwMRqY0P8b97pRW8vKb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fPC8MAAADcAAAADwAAAAAAAAAAAAAAAACYAgAAZHJzL2Rv&#10;d25yZXYueG1sUEsFBgAAAAAEAAQA9QAAAIg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376" o:spid="_x0000_s1099"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qcMcA&#10;AADcAAAADwAAAGRycy9kb3ducmV2LnhtbESPQWvCQBSE7wX/w/KE3upGSz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KnD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380" o:spid="_x0000_s1100"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381" o:spid="_x0000_s1101"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382" o:spid="_x0000_s1102"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1cVMcA&#10;AADcAAAADwAAAGRycy9kb3ducmV2LnhtbESPT2vCQBTE74V+h+UVeqsbU1p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XFT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383" o:spid="_x0000_s1103"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Straight Arrow Connector 448" o:spid="_x0000_s1104"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a9S8AAAADcAAAADwAAAGRycy9kb3ducmV2LnhtbERPy6rCMBDdC/5DGMGdpoqIVKOIKIgL&#10;wSoFd0MztsVmUpuo9X79zUJweTjvxao1lXhR40rLCkbDCARxZnXJuYLLeTeYgXAeWWNlmRR8yMFq&#10;2e0sMNb2zSd6JT4XIYRdjAoK7+tYSpcVZNANbU0cuJttDPoAm1zqBt8h3FRyHEVTabDk0FBgTZuC&#10;snvyNArS2eN6dNPxYf23vSfJLU0fmlKl+r12PQfhqfU/8de91womk7A2nAlH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WmvUvAAAAA3AAAAA8AAAAAAAAAAAAAAAAA&#10;oQIAAGRycy9kb3ducmV2LnhtbFBLBQYAAAAABAAEAPkAAACOAwAAAAA=&#10;" strokecolor="#7b7b7b [2406]" strokeweight="3.75pt">
                    <v:stroke endarrow="classic" joinstyle="miter"/>
                  </v:shape>
                  <v:shape id="Text Box 449" o:spid="_x0000_s1105"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thTsYA&#10;AADcAAAADwAAAGRycy9kb3ducmV2LnhtbESPQWsCMRSE74L/ITyhF6lZRaTdGqUVLFK0pVqKx8fm&#10;dbO4eVmSqOu/bwTB4zAz3zDTeWtrcSIfKscKhoMMBHHhdMWlgp/d8vEJRIjIGmvHpOBCAeazbmeK&#10;uXZn/qbTNpYiQTjkqMDE2ORShsKQxTBwDXHy/py3GJP0pdQezwluaznKsom0WHFaMNjQwlBx2B6t&#10;goP56H9l75u338nq4j93R7f3671SD7329QVEpDbew7f2SisYj5/h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thTs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450" o:spid="_x0000_s1106"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dGtcMAAADcAAAADwAAAGRycy9kb3ducmV2LnhtbERPS2rDMBDdF3oHMYVuSiLHtCE4lkNS&#10;KHVWwUkOMFgT2601Mpb8aU9fLQJdPt4/3c2mFSP1rrGsYLWMQBCXVjdcKbhePhYbEM4ja2wtk4If&#10;crDLHh9STLSduKDx7CsRQtglqKD2vkukdGVNBt3SdsSBu9neoA+wr6TucQrhppVxFK2lwYZDQ40d&#10;vddUfp8Ho0DHh1NVbE75p9v/tvrIw3j5elHq+Wneb0F4mv2/+O7OtYLXt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nRrXDAAAA3AAAAA8AAAAAAAAAAAAA&#10;AAAAoQIAAGRycy9kb3ducmV2LnhtbFBLBQYAAAAABAAEAPkAAACRAwAAAAA=&#10;" strokecolor="#7b7b7b [2406]" strokeweight="3.75pt">
                    <v:stroke dashstyle="1 1" endarrow="classic" joinstyle="miter"/>
                  </v:shape>
                  <v:shape id="Text Box 451" o:spid="_x0000_s1107"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7lcYA&#10;AADcAAAADwAAAGRycy9kb3ducmV2LnhtbESPQWsCMRSE74L/ITyhF6lZi5WyNYoKikhtqZbi8bF5&#10;3SxuXpYk6vrvTaHQ4zAz3zCTWWtrcSEfKscKhoMMBHHhdMWlgq/D6vEFRIjIGmvHpOBGAWbTbmeC&#10;uXZX/qTLPpYiQTjkqMDE2ORShsKQxTBwDXHyfpy3GJP0pdQerwlua/mUZWNpseK0YLChpaHitD9b&#10;BSez7X9k693ie7y5+ffD2R3921Gph147fwURqY3/4b/2RisYPQ/h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T7lc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w:lastRenderedPageBreak/>
        <mc:AlternateContent>
          <mc:Choice Requires="wpg">
            <w:drawing>
              <wp:inline distT="0" distB="0" distL="0" distR="0" wp14:anchorId="5ED51ABF" wp14:editId="306FF75E">
                <wp:extent cx="5276850" cy="3705225"/>
                <wp:effectExtent l="0" t="0" r="0" b="28575"/>
                <wp:docPr id="87" name="Group 8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C33135" w:rsidRDefault="005A0D1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812073" y="653235"/>
                            <a:ext cx="945286" cy="2470965"/>
                            <a:chOff x="-255352" y="215085"/>
                            <a:chExt cx="945286"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457B1" w:rsidRDefault="005A0D11"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457B1" w:rsidRDefault="005A0D11"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D56EF" w:rsidRDefault="005A0D11"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510177" cy="326145"/>
                            <a:chOff x="0" y="-20861"/>
                            <a:chExt cx="4510177" cy="326145"/>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108"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">
                <v:group id="Group 63" o:spid="_x0000_s1109"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110"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111"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112"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113"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5A0D11" w:rsidRPr="00C33135" w:rsidRDefault="005A0D1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114"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115"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 id="Straight Arrow Connector 54" o:spid="_x0000_s1116"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117"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118"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119"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120"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121"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122"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5A0D11" w:rsidRPr="007457B1" w:rsidRDefault="005A0D11" w:rsidP="00400579">
                          <w:pPr>
                            <w:jc w:val="center"/>
                            <w:rPr>
                              <w:sz w:val="20"/>
                            </w:rPr>
                          </w:pPr>
                          <w:r w:rsidRPr="007457B1">
                            <w:rPr>
                              <w:sz w:val="20"/>
                            </w:rPr>
                            <w:t xml:space="preserve">Database </w:t>
                          </w:r>
                          <w:r>
                            <w:rPr>
                              <w:sz w:val="20"/>
                            </w:rPr>
                            <w:br/>
                          </w:r>
                          <w:r w:rsidRPr="007457B1">
                            <w:rPr>
                              <w:sz w:val="20"/>
                            </w:rPr>
                            <w:t>Server</w:t>
                          </w:r>
                        </w:p>
                      </w:txbxContent>
                    </v:textbox>
                  </v:shape>
                  <v:group id="Group 67" o:spid="_x0000_s1123"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124"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125"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126"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127"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128"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129"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5A0D11" w:rsidRPr="007457B1" w:rsidRDefault="005A0D11" w:rsidP="006F29D8">
                          <w:pPr>
                            <w:rPr>
                              <w:sz w:val="20"/>
                            </w:rPr>
                          </w:pPr>
                          <w:r w:rsidRPr="007457B1">
                            <w:rPr>
                              <w:sz w:val="20"/>
                            </w:rPr>
                            <w:t>Application Server</w:t>
                          </w:r>
                        </w:p>
                      </w:txbxContent>
                    </v:textbox>
                  </v:shape>
                  <v:shape id="Text Box 72" o:spid="_x0000_s1130"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5A0D11" w:rsidRPr="00444880" w:rsidRDefault="005A0D11">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131"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5A0D11" w:rsidRPr="00444880" w:rsidRDefault="005A0D1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132"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5A0D11" w:rsidRPr="00444880" w:rsidRDefault="005A0D11" w:rsidP="004D0769">
                          <w:pPr>
                            <w:jc w:val="right"/>
                            <w:rPr>
                              <w:rFonts w:ascii="Arial" w:hAnsi="Arial" w:cs="Arial"/>
                              <w:sz w:val="18"/>
                            </w:rPr>
                          </w:pPr>
                          <w:r>
                            <w:rPr>
                              <w:rFonts w:ascii="Arial" w:hAnsi="Arial" w:cs="Arial"/>
                              <w:sz w:val="18"/>
                            </w:rPr>
                            <w:t>5. Select views</w:t>
                          </w:r>
                        </w:p>
                      </w:txbxContent>
                    </v:textbox>
                  </v:shape>
                  <v:shape id="Text Box 76" o:spid="_x0000_s1133"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5A0D11" w:rsidRPr="00444880" w:rsidRDefault="005A0D1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134"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5A0D11" w:rsidRPr="007D56EF" w:rsidRDefault="005A0D11" w:rsidP="004D0769">
                          <w:pPr>
                            <w:rPr>
                              <w:rFonts w:ascii="Arial" w:hAnsi="Arial" w:cs="Arial"/>
                              <w:sz w:val="18"/>
                            </w:rPr>
                          </w:pPr>
                          <w:r>
                            <w:rPr>
                              <w:rFonts w:ascii="Arial" w:hAnsi="Arial" w:cs="Arial"/>
                              <w:sz w:val="18"/>
                            </w:rPr>
                            <w:t>2. Invoke methods</w:t>
                          </w:r>
                        </w:p>
                      </w:txbxContent>
                    </v:textbox>
                  </v:shape>
                  <v:shape id="Text Box 78" o:spid="_x0000_s1135"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5A0D11" w:rsidRPr="00444880" w:rsidRDefault="005A0D11" w:rsidP="004D0769">
                          <w:pPr>
                            <w:rPr>
                              <w:rFonts w:ascii="Arial" w:hAnsi="Arial" w:cs="Arial"/>
                              <w:sz w:val="18"/>
                            </w:rPr>
                          </w:pPr>
                          <w:r>
                            <w:rPr>
                              <w:rFonts w:ascii="Arial" w:hAnsi="Arial" w:cs="Arial"/>
                              <w:sz w:val="18"/>
                            </w:rPr>
                            <w:t>6. Query states</w:t>
                          </w:r>
                        </w:p>
                      </w:txbxContent>
                    </v:textbox>
                  </v:shape>
                </v:group>
                <v:group id="Group 84" o:spid="_x0000_s1136"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137"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138"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5A0D11" w:rsidRPr="00444880" w:rsidRDefault="005A0D11" w:rsidP="002950CB">
                          <w:pPr>
                            <w:rPr>
                              <w:rFonts w:ascii="Arial" w:hAnsi="Arial" w:cs="Arial"/>
                              <w:sz w:val="18"/>
                            </w:rPr>
                          </w:pPr>
                          <w:r w:rsidRPr="00444880">
                            <w:rPr>
                              <w:rFonts w:ascii="Arial" w:hAnsi="Arial" w:cs="Arial"/>
                              <w:sz w:val="18"/>
                            </w:rPr>
                            <w:t>Method invocations</w:t>
                          </w:r>
                        </w:p>
                      </w:txbxContent>
                    </v:textbox>
                  </v:shape>
                  <v:shape id="Straight Arrow Connector 82" o:spid="_x0000_s1139"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140"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5A0D11" w:rsidRPr="00444880" w:rsidRDefault="005A0D11"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774" w:name="_Toc388749397"/>
      <w:proofErr w:type="gramStart"/>
      <w:r>
        <w:t xml:space="preserve">Figure </w:t>
      </w:r>
      <w:fldSimple w:instr=" SEQ Figure \* ARABIC ">
        <w:r w:rsidR="005933B7">
          <w:rPr>
            <w:noProof/>
          </w:rPr>
          <w:t>4</w:t>
        </w:r>
      </w:fldSimple>
      <w:r>
        <w:t>.</w:t>
      </w:r>
      <w:proofErr w:type="gramEnd"/>
      <w:r>
        <w:t xml:space="preserve"> </w:t>
      </w:r>
      <w:r w:rsidRPr="008C0D3D">
        <w:t>Model-View-Controller Architecture</w:t>
      </w:r>
      <w:bookmarkEnd w:id="774"/>
    </w:p>
    <w:p w:rsidR="0009617C" w:rsidRDefault="00C813B4" w:rsidP="003C0104">
      <w:pPr>
        <w:pStyle w:val="Heading2"/>
        <w:ind w:left="180" w:hanging="90"/>
      </w:pPr>
      <w:bookmarkStart w:id="775" w:name="_Toc374280186"/>
      <w:bookmarkStart w:id="776" w:name="_Toc374280435"/>
      <w:bookmarkStart w:id="777" w:name="_Toc374280653"/>
      <w:bookmarkStart w:id="778" w:name="_Toc374280961"/>
      <w:bookmarkStart w:id="779" w:name="_Toc388749210"/>
      <w:r>
        <w:t>Component Diagram</w:t>
      </w:r>
      <w:bookmarkEnd w:id="775"/>
      <w:bookmarkEnd w:id="776"/>
      <w:bookmarkEnd w:id="777"/>
      <w:bookmarkEnd w:id="778"/>
      <w:bookmarkEnd w:id="779"/>
    </w:p>
    <w:p w:rsidR="00B30D29" w:rsidRDefault="00471941" w:rsidP="00B30D29">
      <w:pPr>
        <w:keepNext/>
        <w:jc w:val="center"/>
      </w:pPr>
      <w:r>
        <w:rPr>
          <w:noProof/>
          <w:lang w:eastAsia="en-US"/>
        </w:rPr>
        <w:lastRenderedPageBreak/>
        <mc:AlternateContent>
          <mc:Choice Requires="wps">
            <w:drawing>
              <wp:anchor distT="0" distB="0" distL="114300" distR="114300" simplePos="0" relativeHeight="252094464" behindDoc="0" locked="0" layoutInCell="1" allowOverlap="1" wp14:anchorId="5582D6EF" wp14:editId="177C75DA">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1CC1FCAC" wp14:editId="5907091B">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7DF53A9B" wp14:editId="43D6386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53">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780" w:name="_Toc374281170"/>
      <w:bookmarkStart w:id="781" w:name="_Toc388517221"/>
      <w:proofErr w:type="gramStart"/>
      <w:r>
        <w:t xml:space="preserve">Diagram </w:t>
      </w:r>
      <w:fldSimple w:instr=" SEQ Diagram \* ARABIC ">
        <w:r w:rsidR="005933B7">
          <w:rPr>
            <w:noProof/>
          </w:rPr>
          <w:t>3</w:t>
        </w:r>
      </w:fldSimple>
      <w:r>
        <w:t>.</w:t>
      </w:r>
      <w:proofErr w:type="gramEnd"/>
      <w:r>
        <w:t xml:space="preserve"> Component </w:t>
      </w:r>
      <w:r w:rsidR="0083677F">
        <w:t>D</w:t>
      </w:r>
      <w:r>
        <w:t>iagram</w:t>
      </w:r>
      <w:bookmarkEnd w:id="780"/>
      <w:bookmarkEnd w:id="781"/>
      <w:r>
        <w:t xml:space="preserve"> </w:t>
      </w:r>
    </w:p>
    <w:p w:rsidR="00B30D29" w:rsidRDefault="00B30D29" w:rsidP="002F6BF6">
      <w:pPr>
        <w:jc w:val="both"/>
      </w:pPr>
      <w:proofErr w:type="gramStart"/>
      <w:r>
        <w:t xml:space="preserve">The </w:t>
      </w:r>
      <w:r w:rsidR="00CF321E">
        <w:t>i</w:t>
      </w:r>
      <w:proofErr w:type="gramEnd"/>
      <w:r w:rsidR="00CF321E">
        <w:t>-Deliver system includes</w:t>
      </w:r>
      <w:r>
        <w:t xml:space="preserve"> the following major components:</w:t>
      </w:r>
    </w:p>
    <w:p w:rsidR="00B30D29" w:rsidRDefault="00AE325F" w:rsidP="002F6BF6">
      <w:pPr>
        <w:pStyle w:val="ListParagraph"/>
        <w:numPr>
          <w:ilvl w:val="0"/>
          <w:numId w:val="8"/>
        </w:numPr>
        <w:jc w:val="both"/>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2F6BF6">
      <w:pPr>
        <w:pStyle w:val="ListParagraph"/>
        <w:numPr>
          <w:ilvl w:val="0"/>
          <w:numId w:val="8"/>
        </w:numPr>
        <w:jc w:val="both"/>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2F6BF6">
      <w:pPr>
        <w:pStyle w:val="ListParagraph"/>
        <w:numPr>
          <w:ilvl w:val="0"/>
          <w:numId w:val="8"/>
        </w:numPr>
        <w:jc w:val="both"/>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2F6BF6">
      <w:pPr>
        <w:pStyle w:val="ListParagraph"/>
        <w:numPr>
          <w:ilvl w:val="0"/>
          <w:numId w:val="8"/>
        </w:numPr>
        <w:jc w:val="both"/>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2F6BF6">
      <w:pPr>
        <w:pStyle w:val="ListParagraph"/>
        <w:numPr>
          <w:ilvl w:val="0"/>
          <w:numId w:val="8"/>
        </w:numPr>
        <w:jc w:val="both"/>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2F6BF6">
      <w:pPr>
        <w:pStyle w:val="ListParagraph"/>
        <w:numPr>
          <w:ilvl w:val="0"/>
          <w:numId w:val="8"/>
        </w:numPr>
        <w:jc w:val="both"/>
      </w:pPr>
      <w:r>
        <w:rPr>
          <w:b/>
        </w:rPr>
        <w:lastRenderedPageBreak/>
        <w:t>Algorithms Processing Module:</w:t>
      </w:r>
      <w:r>
        <w:t xml:space="preserve"> </w:t>
      </w:r>
      <w:r w:rsidR="00F0229B" w:rsidRPr="008D7255">
        <w:rPr>
          <w:rFonts w:cs="Times New Roman"/>
          <w:szCs w:val="24"/>
          <w:shd w:val="clear" w:color="auto" w:fill="FFFFFF"/>
        </w:rPr>
        <w:t>A module that uses Interface and DataRepository to execute the business of system by processing throught some relative entities and find out the needed connections between them that satisfying the given contraint.</w:t>
      </w:r>
    </w:p>
    <w:p w:rsidR="00814826" w:rsidRDefault="00B704F8" w:rsidP="002F6BF6">
      <w:pPr>
        <w:jc w:val="both"/>
        <w:sectPr w:rsidR="00814826" w:rsidSect="00FC2CB9">
          <w:type w:val="nextColumn"/>
          <w:pgSz w:w="11907" w:h="16839" w:code="9"/>
          <w:pgMar w:top="1418" w:right="1134" w:bottom="1418" w:left="1985" w:header="720" w:footer="207" w:gutter="0"/>
          <w:cols w:space="720"/>
          <w:docGrid w:linePitch="360"/>
        </w:sectPr>
      </w:pPr>
      <w:r>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782" w:name="_Toc374280187"/>
      <w:bookmarkStart w:id="783" w:name="_Toc374280436"/>
      <w:bookmarkStart w:id="784" w:name="_Toc374280654"/>
      <w:bookmarkStart w:id="785" w:name="_Toc374280962"/>
      <w:bookmarkStart w:id="786" w:name="_Toc388749211"/>
      <w:r>
        <w:lastRenderedPageBreak/>
        <w:t xml:space="preserve">Detailed </w:t>
      </w:r>
      <w:bookmarkEnd w:id="782"/>
      <w:bookmarkEnd w:id="783"/>
      <w:bookmarkEnd w:id="784"/>
      <w:bookmarkEnd w:id="785"/>
      <w:r w:rsidR="00686F1F" w:rsidRPr="00686F1F">
        <w:t>Description of Components</w:t>
      </w:r>
      <w:bookmarkEnd w:id="786"/>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787" w:name="_Toc374279556"/>
      <w:bookmarkStart w:id="788" w:name="_Toc374280188"/>
      <w:bookmarkStart w:id="789" w:name="_Toc374280437"/>
      <w:bookmarkStart w:id="790" w:name="_Toc374280655"/>
      <w:bookmarkStart w:id="791" w:name="_Toc374280963"/>
      <w:bookmarkStart w:id="792" w:name="_Toc374334793"/>
      <w:bookmarkStart w:id="793" w:name="_Toc384924343"/>
      <w:bookmarkStart w:id="794" w:name="_Toc385091587"/>
      <w:bookmarkStart w:id="795" w:name="_Toc385249749"/>
      <w:bookmarkStart w:id="796" w:name="_Toc385320431"/>
      <w:bookmarkStart w:id="797" w:name="_Toc385346436"/>
      <w:bookmarkStart w:id="798" w:name="_Toc385422905"/>
      <w:bookmarkStart w:id="799" w:name="_Toc385423197"/>
      <w:bookmarkStart w:id="800" w:name="_Toc385423559"/>
      <w:bookmarkStart w:id="801" w:name="_Toc385592955"/>
      <w:bookmarkStart w:id="802" w:name="_Toc385622969"/>
      <w:bookmarkStart w:id="803" w:name="_Toc385646369"/>
      <w:bookmarkStart w:id="804" w:name="_Toc385652018"/>
      <w:bookmarkStart w:id="805" w:name="_Toc385664850"/>
      <w:bookmarkStart w:id="806" w:name="_Toc388747929"/>
      <w:bookmarkStart w:id="807" w:name="_Toc388748899"/>
      <w:bookmarkStart w:id="808" w:name="_Toc388749212"/>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09" w:name="_Toc374279557"/>
      <w:bookmarkStart w:id="810" w:name="_Toc374280189"/>
      <w:bookmarkStart w:id="811" w:name="_Toc374280438"/>
      <w:bookmarkStart w:id="812" w:name="_Toc374280656"/>
      <w:bookmarkStart w:id="813" w:name="_Toc374280964"/>
      <w:bookmarkStart w:id="814" w:name="_Toc374334794"/>
      <w:bookmarkStart w:id="815" w:name="_Toc384924344"/>
      <w:bookmarkStart w:id="816" w:name="_Toc385091588"/>
      <w:bookmarkStart w:id="817" w:name="_Toc385249750"/>
      <w:bookmarkStart w:id="818" w:name="_Toc385320432"/>
      <w:bookmarkStart w:id="819" w:name="_Toc385346437"/>
      <w:bookmarkStart w:id="820" w:name="_Toc385422906"/>
      <w:bookmarkStart w:id="821" w:name="_Toc385423198"/>
      <w:bookmarkStart w:id="822" w:name="_Toc385423560"/>
      <w:bookmarkStart w:id="823" w:name="_Toc385592956"/>
      <w:bookmarkStart w:id="824" w:name="_Toc385622970"/>
      <w:bookmarkStart w:id="825" w:name="_Toc385646370"/>
      <w:bookmarkStart w:id="826" w:name="_Toc385652019"/>
      <w:bookmarkStart w:id="827" w:name="_Toc385664851"/>
      <w:bookmarkStart w:id="828" w:name="_Toc388747930"/>
      <w:bookmarkStart w:id="829" w:name="_Toc388748900"/>
      <w:bookmarkStart w:id="830" w:name="_Toc388749213"/>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31" w:name="_Toc374279558"/>
      <w:bookmarkStart w:id="832" w:name="_Toc374280190"/>
      <w:bookmarkStart w:id="833" w:name="_Toc374280439"/>
      <w:bookmarkStart w:id="834" w:name="_Toc374280657"/>
      <w:bookmarkStart w:id="835" w:name="_Toc374280965"/>
      <w:bookmarkStart w:id="836" w:name="_Toc374334795"/>
      <w:bookmarkStart w:id="837" w:name="_Toc384924345"/>
      <w:bookmarkStart w:id="838" w:name="_Toc385091589"/>
      <w:bookmarkStart w:id="839" w:name="_Toc385249751"/>
      <w:bookmarkStart w:id="840" w:name="_Toc385320433"/>
      <w:bookmarkStart w:id="841" w:name="_Toc385346438"/>
      <w:bookmarkStart w:id="842" w:name="_Toc385422907"/>
      <w:bookmarkStart w:id="843" w:name="_Toc385423199"/>
      <w:bookmarkStart w:id="844" w:name="_Toc385423561"/>
      <w:bookmarkStart w:id="845" w:name="_Toc385592957"/>
      <w:bookmarkStart w:id="846" w:name="_Toc385622971"/>
      <w:bookmarkStart w:id="847" w:name="_Toc385646371"/>
      <w:bookmarkStart w:id="848" w:name="_Toc385652020"/>
      <w:bookmarkStart w:id="849" w:name="_Toc385664852"/>
      <w:bookmarkStart w:id="850" w:name="_Toc388747931"/>
      <w:bookmarkStart w:id="851" w:name="_Toc388748901"/>
      <w:bookmarkStart w:id="852" w:name="_Toc388749214"/>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53" w:name="_Toc374279559"/>
      <w:bookmarkStart w:id="854" w:name="_Toc374280191"/>
      <w:bookmarkStart w:id="855" w:name="_Toc374280440"/>
      <w:bookmarkStart w:id="856" w:name="_Toc374280658"/>
      <w:bookmarkStart w:id="857" w:name="_Toc374280966"/>
      <w:bookmarkStart w:id="858" w:name="_Toc374334796"/>
      <w:bookmarkStart w:id="859" w:name="_Toc384924346"/>
      <w:bookmarkStart w:id="860" w:name="_Toc385091590"/>
      <w:bookmarkStart w:id="861" w:name="_Toc385249752"/>
      <w:bookmarkStart w:id="862" w:name="_Toc385320434"/>
      <w:bookmarkStart w:id="863" w:name="_Toc385346439"/>
      <w:bookmarkStart w:id="864" w:name="_Toc385422908"/>
      <w:bookmarkStart w:id="865" w:name="_Toc385423200"/>
      <w:bookmarkStart w:id="866" w:name="_Toc385423562"/>
      <w:bookmarkStart w:id="867" w:name="_Toc385592958"/>
      <w:bookmarkStart w:id="868" w:name="_Toc385622972"/>
      <w:bookmarkStart w:id="869" w:name="_Toc385646372"/>
      <w:bookmarkStart w:id="870" w:name="_Toc385652021"/>
      <w:bookmarkStart w:id="871" w:name="_Toc385664853"/>
      <w:bookmarkStart w:id="872" w:name="_Toc388747932"/>
      <w:bookmarkStart w:id="873" w:name="_Toc388748902"/>
      <w:bookmarkStart w:id="874" w:name="_Toc388749215"/>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75" w:name="_Toc374279560"/>
      <w:bookmarkStart w:id="876" w:name="_Toc374280192"/>
      <w:bookmarkStart w:id="877" w:name="_Toc374280441"/>
      <w:bookmarkStart w:id="878" w:name="_Toc374280659"/>
      <w:bookmarkStart w:id="879" w:name="_Toc374280967"/>
      <w:bookmarkStart w:id="880" w:name="_Toc374334797"/>
      <w:bookmarkStart w:id="881" w:name="_Toc384924347"/>
      <w:bookmarkStart w:id="882" w:name="_Toc385091591"/>
      <w:bookmarkStart w:id="883" w:name="_Toc385249753"/>
      <w:bookmarkStart w:id="884" w:name="_Toc385320435"/>
      <w:bookmarkStart w:id="885" w:name="_Toc385346440"/>
      <w:bookmarkStart w:id="886" w:name="_Toc385422909"/>
      <w:bookmarkStart w:id="887" w:name="_Toc385423201"/>
      <w:bookmarkStart w:id="888" w:name="_Toc385423563"/>
      <w:bookmarkStart w:id="889" w:name="_Toc385592959"/>
      <w:bookmarkStart w:id="890" w:name="_Toc385622973"/>
      <w:bookmarkStart w:id="891" w:name="_Toc385646373"/>
      <w:bookmarkStart w:id="892" w:name="_Toc385652022"/>
      <w:bookmarkStart w:id="893" w:name="_Toc385664854"/>
      <w:bookmarkStart w:id="894" w:name="_Toc388747933"/>
      <w:bookmarkStart w:id="895" w:name="_Toc388748903"/>
      <w:bookmarkStart w:id="896" w:name="_Toc388749216"/>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p>
    <w:p w:rsidR="004540ED" w:rsidRDefault="004540ED">
      <w:pPr>
        <w:pStyle w:val="Heading3"/>
      </w:pPr>
      <w:bookmarkStart w:id="897" w:name="_Toc388749217"/>
      <w:bookmarkStart w:id="898" w:name="_Toc374280227"/>
      <w:bookmarkStart w:id="899" w:name="_Toc374280445"/>
      <w:bookmarkStart w:id="900" w:name="_Toc374280694"/>
      <w:bookmarkStart w:id="901" w:name="_Toc374281002"/>
      <w:r>
        <w:t>Entities Classes</w:t>
      </w:r>
      <w:bookmarkEnd w:id="897"/>
    </w:p>
    <w:p w:rsidR="00B426A7" w:rsidRPr="00B426A7" w:rsidRDefault="00C01E78" w:rsidP="00B426A7">
      <w:pPr>
        <w:jc w:val="center"/>
      </w:pPr>
      <w:r>
        <w:rPr>
          <w:noProof/>
          <w:lang w:eastAsia="en-US"/>
        </w:rPr>
        <w:drawing>
          <wp:inline distT="0" distB="0" distL="0" distR="0" wp14:anchorId="0C3FB200" wp14:editId="029C5BE8">
            <wp:extent cx="6448425" cy="489422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457534" cy="4901134"/>
                    </a:xfrm>
                    <a:prstGeom prst="rect">
                      <a:avLst/>
                    </a:prstGeom>
                  </pic:spPr>
                </pic:pic>
              </a:graphicData>
            </a:graphic>
          </wp:inline>
        </w:drawing>
      </w:r>
    </w:p>
    <w:p w:rsidR="00814826" w:rsidRDefault="008D45B0" w:rsidP="008D45B0">
      <w:pPr>
        <w:pStyle w:val="Caption"/>
        <w:jc w:val="center"/>
        <w:sectPr w:rsidR="00814826" w:rsidSect="00FC2CB9">
          <w:type w:val="nextColumn"/>
          <w:pgSz w:w="16839" w:h="11907" w:orient="landscape" w:code="9"/>
          <w:pgMar w:top="1418" w:right="1134" w:bottom="1418" w:left="1985" w:header="720" w:footer="207" w:gutter="0"/>
          <w:cols w:space="720"/>
          <w:docGrid w:linePitch="360"/>
        </w:sectPr>
      </w:pPr>
      <w:bookmarkStart w:id="902" w:name="_Toc388517222"/>
      <w:proofErr w:type="gramStart"/>
      <w:r>
        <w:t xml:space="preserve">Diagram </w:t>
      </w:r>
      <w:fldSimple w:instr=" SEQ Diagram \* ARABIC ">
        <w:r w:rsidR="005933B7">
          <w:rPr>
            <w:noProof/>
          </w:rPr>
          <w:t>4</w:t>
        </w:r>
      </w:fldSimple>
      <w:r>
        <w:t>.</w:t>
      </w:r>
      <w:proofErr w:type="gramEnd"/>
      <w:r>
        <w:t xml:space="preserve"> Entities Class Diagram</w:t>
      </w:r>
      <w:bookmarkEnd w:id="902"/>
    </w:p>
    <w:p w:rsidR="008D45B0" w:rsidRPr="008D45B0" w:rsidRDefault="008D45B0" w:rsidP="008D45B0">
      <w:pPr>
        <w:pStyle w:val="Caption"/>
        <w:jc w:val="center"/>
      </w:pPr>
    </w:p>
    <w:p w:rsidR="003627DC" w:rsidRDefault="003627DC" w:rsidP="004540ED">
      <w:pPr>
        <w:pStyle w:val="Heading3"/>
      </w:pPr>
      <w:bookmarkStart w:id="903" w:name="_Toc388749218"/>
      <w:r>
        <w:t>Algorithm Processing Classes</w:t>
      </w:r>
      <w:bookmarkEnd w:id="903"/>
    </w:p>
    <w:p w:rsidR="003627DC" w:rsidRPr="00870C2D" w:rsidRDefault="003627DC" w:rsidP="00790527">
      <w:pPr>
        <w:pStyle w:val="Heading4"/>
        <w:numPr>
          <w:ilvl w:val="3"/>
          <w:numId w:val="12"/>
        </w:numPr>
      </w:pPr>
      <w:bookmarkStart w:id="904" w:name="_Toc374334835"/>
      <w:bookmarkStart w:id="905" w:name="_Toc388749219"/>
      <w:r>
        <w:t>Class diagram</w:t>
      </w:r>
      <w:bookmarkEnd w:id="904"/>
      <w:bookmarkEnd w:id="905"/>
    </w:p>
    <w:p w:rsidR="003627DC" w:rsidRDefault="004D5EFD" w:rsidP="003627DC">
      <w:pPr>
        <w:keepNext/>
        <w:jc w:val="center"/>
      </w:pPr>
      <w:r>
        <w:rPr>
          <w:noProof/>
          <w:lang w:eastAsia="en-US"/>
        </w:rPr>
        <w:drawing>
          <wp:inline distT="0" distB="0" distL="0" distR="0" wp14:anchorId="437E85B5" wp14:editId="67DC53F6">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55">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2F6BF6">
      <w:pPr>
        <w:pStyle w:val="Caption"/>
        <w:jc w:val="center"/>
        <w:rPr>
          <w:noProof/>
        </w:rPr>
      </w:pPr>
      <w:bookmarkStart w:id="906" w:name="_Toc388517223"/>
      <w:proofErr w:type="gramStart"/>
      <w:r>
        <w:t xml:space="preserve">Diagram </w:t>
      </w:r>
      <w:fldSimple w:instr=" SEQ Diagram \* ARABIC ">
        <w:r w:rsidR="005933B7">
          <w:rPr>
            <w:noProof/>
          </w:rPr>
          <w:t>5</w:t>
        </w:r>
      </w:fldSimple>
      <w:r>
        <w:t>.</w:t>
      </w:r>
      <w:proofErr w:type="gramEnd"/>
      <w:r>
        <w:t xml:space="preserve"> </w:t>
      </w:r>
      <w:r w:rsidRPr="003121E1">
        <w:t>Algorithm Processing Class Diagram</w:t>
      </w:r>
      <w:bookmarkEnd w:id="906"/>
    </w:p>
    <w:p w:rsidR="009F14C4" w:rsidRPr="009F14C4" w:rsidRDefault="009F14C4" w:rsidP="009F14C4">
      <w:pPr>
        <w:pStyle w:val="Heading4"/>
        <w:numPr>
          <w:ilvl w:val="3"/>
          <w:numId w:val="12"/>
        </w:numPr>
      </w:pPr>
      <w:bookmarkStart w:id="907" w:name="_Toc388749220"/>
      <w:r>
        <w:t>Algorithms description</w:t>
      </w:r>
      <w:bookmarkEnd w:id="907"/>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752249">
      <w:pPr>
        <w:numPr>
          <w:ilvl w:val="0"/>
          <w:numId w:val="34"/>
        </w:numPr>
        <w:spacing w:after="200" w:line="276" w:lineRule="auto"/>
        <w:jc w:val="both"/>
        <w:rPr>
          <w:szCs w:val="24"/>
        </w:rPr>
      </w:pPr>
      <w:r>
        <w:rPr>
          <w:szCs w:val="24"/>
        </w:rPr>
        <w:t>The time that user post request to the center.</w:t>
      </w:r>
    </w:p>
    <w:p w:rsidR="009F14C4" w:rsidRDefault="009F14C4" w:rsidP="00752249">
      <w:pPr>
        <w:numPr>
          <w:ilvl w:val="0"/>
          <w:numId w:val="34"/>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752249">
      <w:pPr>
        <w:numPr>
          <w:ilvl w:val="0"/>
          <w:numId w:val="34"/>
        </w:numPr>
        <w:spacing w:after="200" w:line="276" w:lineRule="auto"/>
        <w:jc w:val="both"/>
        <w:rPr>
          <w:szCs w:val="24"/>
        </w:rPr>
      </w:pPr>
      <w:r>
        <w:rPr>
          <w:szCs w:val="24"/>
        </w:rPr>
        <w:t>Weight of request (in kilograms).</w:t>
      </w:r>
    </w:p>
    <w:p w:rsidR="009F14C4" w:rsidRDefault="009F14C4" w:rsidP="00752249">
      <w:pPr>
        <w:numPr>
          <w:ilvl w:val="0"/>
          <w:numId w:val="34"/>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752249">
      <w:pPr>
        <w:numPr>
          <w:ilvl w:val="0"/>
          <w:numId w:val="36"/>
        </w:numPr>
        <w:spacing w:after="200" w:line="276" w:lineRule="auto"/>
        <w:jc w:val="both"/>
        <w:rPr>
          <w:szCs w:val="24"/>
        </w:rPr>
      </w:pPr>
      <w:r>
        <w:rPr>
          <w:szCs w:val="24"/>
        </w:rPr>
        <w:t>Some stations with given address, exact coordinate with longitude and latitude.</w:t>
      </w:r>
    </w:p>
    <w:p w:rsidR="009F14C4" w:rsidRDefault="009F14C4" w:rsidP="00752249">
      <w:pPr>
        <w:numPr>
          <w:ilvl w:val="0"/>
          <w:numId w:val="35"/>
        </w:numPr>
        <w:spacing w:after="200" w:line="276" w:lineRule="auto"/>
        <w:jc w:val="both"/>
        <w:rPr>
          <w:szCs w:val="24"/>
        </w:rPr>
      </w:pPr>
      <w:r>
        <w:rPr>
          <w:szCs w:val="24"/>
        </w:rPr>
        <w:lastRenderedPageBreak/>
        <w:t>Some stages and each stage connect exactly two stations.</w:t>
      </w:r>
    </w:p>
    <w:p w:rsidR="009F14C4" w:rsidRDefault="009F14C4" w:rsidP="00752249">
      <w:pPr>
        <w:numPr>
          <w:ilvl w:val="0"/>
          <w:numId w:val="35"/>
        </w:numPr>
        <w:spacing w:after="200" w:line="276" w:lineRule="auto"/>
        <w:jc w:val="both"/>
        <w:rPr>
          <w:szCs w:val="24"/>
        </w:rPr>
      </w:pPr>
      <w:r>
        <w:rPr>
          <w:szCs w:val="24"/>
        </w:rPr>
        <w:t>Some routes and each route include one or multiple stages with the given order.</w:t>
      </w:r>
    </w:p>
    <w:p w:rsidR="009F14C4" w:rsidRDefault="009F14C4" w:rsidP="00752249">
      <w:pPr>
        <w:numPr>
          <w:ilvl w:val="0"/>
          <w:numId w:val="35"/>
        </w:numPr>
        <w:spacing w:after="200" w:line="276" w:lineRule="auto"/>
        <w:jc w:val="both"/>
        <w:rPr>
          <w:szCs w:val="24"/>
        </w:rPr>
      </w:pPr>
      <w:r>
        <w:rPr>
          <w:szCs w:val="24"/>
        </w:rPr>
        <w:t>Some coach with specific capacity (about volume can serve).</w:t>
      </w:r>
    </w:p>
    <w:p w:rsidR="009F14C4" w:rsidRDefault="009F14C4" w:rsidP="00752249">
      <w:pPr>
        <w:numPr>
          <w:ilvl w:val="0"/>
          <w:numId w:val="35"/>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752249">
      <w:pPr>
        <w:numPr>
          <w:ilvl w:val="0"/>
          <w:numId w:val="35"/>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5pt;height:12.5pt" o:ole="">
            <v:imagedata r:id="rId56" o:title=""/>
          </v:shape>
          <o:OLEObject Type="Embed" ProgID="Equation.DSMT4" ShapeID="_x0000_i1025" DrawAspect="Content" ObjectID="_1462491441" r:id="rId57"/>
        </w:object>
      </w:r>
      <w:r>
        <w:rPr>
          <w:szCs w:val="24"/>
        </w:rPr>
        <w:t xml:space="preserve"> and the end station of request is </w:t>
      </w:r>
      <w:r w:rsidRPr="00183BDB">
        <w:rPr>
          <w:position w:val="-6"/>
          <w:szCs w:val="24"/>
        </w:rPr>
        <w:object w:dxaOrig="279" w:dyaOrig="279">
          <v:shape id="_x0000_i1026" type="#_x0000_t75" style="width:12.5pt;height:12.5pt" o:ole="">
            <v:imagedata r:id="rId58" o:title=""/>
          </v:shape>
          <o:OLEObject Type="Embed" ProgID="Equation.DSMT4" ShapeID="_x0000_i1026" DrawAspect="Content" ObjectID="_1462491442" r:id="rId59"/>
        </w:object>
      </w:r>
    </w:p>
    <w:p w:rsidR="009F14C4" w:rsidRPr="00953A57" w:rsidRDefault="009F14C4" w:rsidP="00752249">
      <w:pPr>
        <w:numPr>
          <w:ilvl w:val="0"/>
          <w:numId w:val="37"/>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5.7pt;height:16.3pt" o:ole="">
            <v:imagedata r:id="rId60" o:title=""/>
          </v:shape>
          <o:OLEObject Type="Embed" ProgID="Equation.DSMT4" ShapeID="_x0000_i1027" DrawAspect="Content" ObjectID="_1462491443" r:id="rId61"/>
        </w:object>
      </w:r>
      <w:r>
        <w:rPr>
          <w:szCs w:val="24"/>
        </w:rPr>
        <w:t xml:space="preserve"> in which:</w:t>
      </w:r>
    </w:p>
    <w:p w:rsidR="009F14C4" w:rsidRDefault="009F14C4" w:rsidP="00752249">
      <w:pPr>
        <w:numPr>
          <w:ilvl w:val="0"/>
          <w:numId w:val="39"/>
        </w:numPr>
        <w:spacing w:after="200" w:line="276" w:lineRule="auto"/>
        <w:jc w:val="both"/>
        <w:rPr>
          <w:szCs w:val="24"/>
        </w:rPr>
      </w:pPr>
      <w:r w:rsidRPr="001D7AC7">
        <w:rPr>
          <w:position w:val="-6"/>
          <w:szCs w:val="24"/>
        </w:rPr>
        <w:object w:dxaOrig="240" w:dyaOrig="279">
          <v:shape id="_x0000_i1028" type="#_x0000_t75" style="width:12.5pt;height:12.5pt" o:ole="">
            <v:imagedata r:id="rId62" o:title=""/>
          </v:shape>
          <o:OLEObject Type="Embed" ProgID="Equation.DSMT4" ShapeID="_x0000_i1028" DrawAspect="Content" ObjectID="_1462491444" r:id="rId63"/>
        </w:object>
      </w:r>
      <w:r>
        <w:rPr>
          <w:szCs w:val="24"/>
        </w:rPr>
        <w:t xml:space="preserve"> </w:t>
      </w:r>
      <w:proofErr w:type="gramStart"/>
      <w:r>
        <w:rPr>
          <w:szCs w:val="24"/>
        </w:rPr>
        <w:t>is</w:t>
      </w:r>
      <w:proofErr w:type="gramEnd"/>
      <w:r>
        <w:rPr>
          <w:szCs w:val="24"/>
        </w:rPr>
        <w:t xml:space="preserve"> the set of stations of the system.</w:t>
      </w:r>
    </w:p>
    <w:p w:rsidR="009F14C4" w:rsidRDefault="009F14C4" w:rsidP="00752249">
      <w:pPr>
        <w:numPr>
          <w:ilvl w:val="0"/>
          <w:numId w:val="39"/>
        </w:numPr>
        <w:spacing w:after="200" w:line="276" w:lineRule="auto"/>
        <w:jc w:val="both"/>
        <w:rPr>
          <w:szCs w:val="24"/>
        </w:rPr>
      </w:pPr>
      <w:r w:rsidRPr="001D7AC7">
        <w:rPr>
          <w:position w:val="-4"/>
          <w:szCs w:val="24"/>
        </w:rPr>
        <w:object w:dxaOrig="240" w:dyaOrig="260">
          <v:shape id="_x0000_i1029" type="#_x0000_t75" style="width:12.5pt;height:12.5pt" o:ole="">
            <v:imagedata r:id="rId64" o:title=""/>
          </v:shape>
          <o:OLEObject Type="Embed" ProgID="Equation.DSMT4" ShapeID="_x0000_i1029" DrawAspect="Content" ObjectID="_1462491445" r:id="rId65"/>
        </w:object>
      </w:r>
      <w:r>
        <w:rPr>
          <w:szCs w:val="24"/>
        </w:rPr>
        <w:t xml:space="preserve"> </w:t>
      </w:r>
      <w:proofErr w:type="gramStart"/>
      <w:r>
        <w:rPr>
          <w:szCs w:val="24"/>
        </w:rPr>
        <w:t>is</w:t>
      </w:r>
      <w:proofErr w:type="gramEnd"/>
      <w:r>
        <w:rPr>
          <w:szCs w:val="24"/>
        </w:rPr>
        <w:t xml:space="preserve">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752249">
      <w:pPr>
        <w:numPr>
          <w:ilvl w:val="0"/>
          <w:numId w:val="40"/>
        </w:numPr>
        <w:spacing w:after="200" w:line="276" w:lineRule="auto"/>
        <w:ind w:left="810"/>
        <w:jc w:val="both"/>
        <w:rPr>
          <w:szCs w:val="24"/>
        </w:rPr>
      </w:pPr>
      <w:r>
        <w:rPr>
          <w:szCs w:val="24"/>
        </w:rPr>
        <w:t>The time of user post request (like the principles: first come, first served of queue).</w:t>
      </w:r>
    </w:p>
    <w:p w:rsidR="009F14C4" w:rsidRDefault="009F14C4" w:rsidP="00752249">
      <w:pPr>
        <w:numPr>
          <w:ilvl w:val="0"/>
          <w:numId w:val="40"/>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752249">
      <w:pPr>
        <w:numPr>
          <w:ilvl w:val="0"/>
          <w:numId w:val="40"/>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752249">
      <w:pPr>
        <w:numPr>
          <w:ilvl w:val="0"/>
          <w:numId w:val="37"/>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5pt;height:12.5pt" o:ole="">
            <v:imagedata r:id="rId66" o:title=""/>
          </v:shape>
          <o:OLEObject Type="Embed" ProgID="Equation.DSMT4" ShapeID="_x0000_i1030" DrawAspect="Content" ObjectID="_1462491446" r:id="rId67"/>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2.5pt;height:12.5pt" o:ole="">
            <v:imagedata r:id="rId68" o:title=""/>
          </v:shape>
          <o:OLEObject Type="Embed" ProgID="Equation.DSMT4" ShapeID="_x0000_i1031" DrawAspect="Content" ObjectID="_1462491447" r:id="rId69"/>
        </w:object>
      </w:r>
      <w:r>
        <w:rPr>
          <w:szCs w:val="24"/>
        </w:rPr>
        <w:t xml:space="preserve">. The original of this algorithm is just finding one satisfied solution and that solution travels on the smallest number of edges of graph. We extend it a little bit to find not only one solution but also </w:t>
      </w:r>
      <w:r>
        <w:rPr>
          <w:szCs w:val="24"/>
        </w:rPr>
        <w:lastRenderedPageBreak/>
        <w:t xml:space="preserve">multiple solutions. The maximum number of solutions allowed is </w:t>
      </w:r>
      <w:r w:rsidRPr="00972B68">
        <w:rPr>
          <w:position w:val="-6"/>
          <w:szCs w:val="24"/>
        </w:rPr>
        <w:object w:dxaOrig="720" w:dyaOrig="279">
          <v:shape id="_x0000_i1032" type="#_x0000_t75" style="width:36.95pt;height:12.5pt" o:ole="">
            <v:imagedata r:id="rId70" o:title=""/>
          </v:shape>
          <o:OLEObject Type="Embed" ProgID="Equation.DSMT4" ShapeID="_x0000_i1032" DrawAspect="Content" ObjectID="_1462491448" r:id="rId71"/>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8.15pt;height:19.4pt" o:ole="">
            <v:imagedata r:id="rId72" o:title=""/>
          </v:shape>
          <o:OLEObject Type="Embed" ProgID="Equation.DSMT4" ShapeID="_x0000_i1033" DrawAspect="Content" ObjectID="_1462491449" r:id="rId73"/>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t xml:space="preserve">The point </w:t>
      </w:r>
      <w:r w:rsidRPr="00C32F23">
        <w:rPr>
          <w:position w:val="-4"/>
          <w:szCs w:val="24"/>
        </w:rPr>
        <w:object w:dxaOrig="220" w:dyaOrig="260">
          <v:shape id="_x0000_i1034" type="#_x0000_t75" style="width:10.65pt;height:12.5pt" o:ole="">
            <v:imagedata r:id="rId74" o:title=""/>
          </v:shape>
          <o:OLEObject Type="Embed" ProgID="Equation.DSMT4" ShapeID="_x0000_i1034" DrawAspect="Content" ObjectID="_1462491450" r:id="rId75"/>
        </w:object>
      </w:r>
      <w:r>
        <w:rPr>
          <w:szCs w:val="24"/>
        </w:rPr>
        <w:t xml:space="preserve"> with longitude and latitude are </w:t>
      </w:r>
      <w:r w:rsidRPr="00C32F23">
        <w:rPr>
          <w:position w:val="-10"/>
          <w:szCs w:val="24"/>
        </w:rPr>
        <w:object w:dxaOrig="400" w:dyaOrig="320">
          <v:shape id="_x0000_i1035" type="#_x0000_t75" style="width:19.4pt;height:16.3pt" o:ole="">
            <v:imagedata r:id="rId76" o:title=""/>
          </v:shape>
          <o:OLEObject Type="Embed" ProgID="Equation.DSMT4" ShapeID="_x0000_i1035" DrawAspect="Content" ObjectID="_1462491451" r:id="rId77"/>
        </w:object>
      </w:r>
      <w:r>
        <w:rPr>
          <w:szCs w:val="24"/>
        </w:rPr>
        <w:t xml:space="preserve"> respectively, we have the coordinate of its in space is </w:t>
      </w:r>
      <w:r w:rsidRPr="00C32F23">
        <w:rPr>
          <w:position w:val="-10"/>
          <w:szCs w:val="24"/>
        </w:rPr>
        <w:object w:dxaOrig="920" w:dyaOrig="320">
          <v:shape id="_x0000_i1036" type="#_x0000_t75" style="width:46.35pt;height:16.3pt" o:ole="">
            <v:imagedata r:id="rId78" o:title=""/>
          </v:shape>
          <o:OLEObject Type="Embed" ProgID="Equation.DSMT4" ShapeID="_x0000_i1036" DrawAspect="Content" ObjectID="_1462491452" r:id="rId79"/>
        </w:object>
      </w:r>
      <w:r>
        <w:rPr>
          <w:szCs w:val="24"/>
        </w:rPr>
        <w:t xml:space="preserve"> with </w:t>
      </w:r>
      <w:r w:rsidRPr="00C32F23">
        <w:rPr>
          <w:position w:val="-10"/>
          <w:szCs w:val="24"/>
        </w:rPr>
        <w:object w:dxaOrig="4520" w:dyaOrig="320">
          <v:shape id="_x0000_i1037" type="#_x0000_t75" style="width:225.4pt;height:16.3pt" o:ole="">
            <v:imagedata r:id="rId80" o:title=""/>
          </v:shape>
          <o:OLEObject Type="Embed" ProgID="Equation.DSMT4" ShapeID="_x0000_i1037" DrawAspect="Content" ObjectID="_1462491453" r:id="rId81"/>
        </w:object>
      </w:r>
      <w:r>
        <w:rPr>
          <w:szCs w:val="24"/>
        </w:rPr>
        <w:t xml:space="preserve"> and </w:t>
      </w:r>
      <w:r w:rsidRPr="002F10CE">
        <w:rPr>
          <w:position w:val="-4"/>
          <w:szCs w:val="24"/>
        </w:rPr>
        <w:object w:dxaOrig="240" w:dyaOrig="260">
          <v:shape id="_x0000_i1038" type="#_x0000_t75" style="width:12.5pt;height:12.5pt" o:ole="">
            <v:imagedata r:id="rId82" o:title=""/>
          </v:shape>
          <o:OLEObject Type="Embed" ProgID="Equation.DSMT4" ShapeID="_x0000_i1038" DrawAspect="Content" ObjectID="_1462491454" r:id="rId83"/>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35pt;height:21.9pt" o:ole="">
            <v:imagedata r:id="rId84" o:title=""/>
          </v:shape>
          <o:OLEObject Type="Embed" ProgID="Equation.DSMT4" ShapeID="_x0000_i1039" DrawAspect="Content" ObjectID="_1462491455" r:id="rId85"/>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95pt;height:52.6pt" o:ole="">
            <v:imagedata r:id="rId86" o:title=""/>
          </v:shape>
          <o:OLEObject Type="Embed" ProgID="Equation.DSMT4" ShapeID="_x0000_i1040" DrawAspect="Content" ObjectID="_1462491456" r:id="rId87"/>
        </w:object>
      </w:r>
      <w:r>
        <w:rPr>
          <w:szCs w:val="24"/>
        </w:rPr>
        <w:t>.</w:t>
      </w:r>
    </w:p>
    <w:p w:rsidR="009F14C4" w:rsidRDefault="009F14C4" w:rsidP="009F14C4">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3.8pt;height:18.15pt" o:ole="">
            <v:imagedata r:id="rId88" o:title=""/>
          </v:shape>
          <o:OLEObject Type="Embed" ProgID="Equation.DSMT4" ShapeID="_x0000_i1041" DrawAspect="Content" ObjectID="_1462491457" r:id="rId89"/>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9pt;height:18.15pt" o:ole="">
            <v:imagedata r:id="rId90" o:title=""/>
          </v:shape>
          <o:OLEObject Type="Embed" ProgID="Equation.DSMT4" ShapeID="_x0000_i1042" DrawAspect="Content" ObjectID="_1462491458" r:id="rId91"/>
        </w:object>
      </w:r>
    </w:p>
    <w:p w:rsidR="009F14C4" w:rsidRDefault="009F14C4" w:rsidP="009F14C4">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8.75pt;height:10.65pt" o:ole="">
            <v:imagedata r:id="rId92" o:title=""/>
          </v:shape>
          <o:OLEObject Type="Embed" ProgID="Equation.DSMT4" ShapeID="_x0000_i1043" DrawAspect="Content" ObjectID="_1462491459" r:id="rId93"/>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8.2pt;height:12.5pt" o:ole="">
            <v:imagedata r:id="rId94" o:title=""/>
          </v:shape>
          <o:OLEObject Type="Embed" ProgID="Equation.DSMT4" ShapeID="_x0000_i1044" DrawAspect="Content" ObjectID="_1462491460" r:id="rId95"/>
        </w:object>
      </w:r>
      <w:r>
        <w:rPr>
          <w:szCs w:val="24"/>
        </w:rPr>
        <w:t xml:space="preserve"> as the upper value). If all pairs of consecutive stages are satisfy the condition, we accept this way, otherwise, we reject it and find another way.</w:t>
      </w:r>
    </w:p>
    <w:p w:rsidR="009F14C4" w:rsidRPr="00953A57" w:rsidRDefault="009F14C4" w:rsidP="00752249">
      <w:pPr>
        <w:numPr>
          <w:ilvl w:val="0"/>
          <w:numId w:val="37"/>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752249">
      <w:pPr>
        <w:numPr>
          <w:ilvl w:val="0"/>
          <w:numId w:val="38"/>
        </w:numPr>
        <w:spacing w:after="200" w:line="276" w:lineRule="auto"/>
        <w:jc w:val="both"/>
        <w:rPr>
          <w:szCs w:val="24"/>
        </w:rPr>
      </w:pPr>
      <w:r>
        <w:rPr>
          <w:szCs w:val="24"/>
        </w:rPr>
        <w:t xml:space="preserve">Check one trip: </w:t>
      </w:r>
    </w:p>
    <w:p w:rsidR="009F14C4" w:rsidRDefault="009F14C4" w:rsidP="00752249">
      <w:pPr>
        <w:numPr>
          <w:ilvl w:val="0"/>
          <w:numId w:val="41"/>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752249">
      <w:pPr>
        <w:numPr>
          <w:ilvl w:val="0"/>
          <w:numId w:val="41"/>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752249">
      <w:pPr>
        <w:numPr>
          <w:ilvl w:val="0"/>
          <w:numId w:val="38"/>
        </w:numPr>
        <w:spacing w:after="200" w:line="276" w:lineRule="auto"/>
        <w:jc w:val="both"/>
        <w:rPr>
          <w:szCs w:val="24"/>
        </w:rPr>
      </w:pPr>
      <w:r>
        <w:rPr>
          <w:szCs w:val="24"/>
        </w:rPr>
        <w:t>Check multiple trip:</w:t>
      </w:r>
    </w:p>
    <w:p w:rsidR="009F14C4" w:rsidRDefault="009F14C4" w:rsidP="00752249">
      <w:pPr>
        <w:numPr>
          <w:ilvl w:val="0"/>
          <w:numId w:val="42"/>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752249">
      <w:pPr>
        <w:numPr>
          <w:ilvl w:val="0"/>
          <w:numId w:val="43"/>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752249">
      <w:pPr>
        <w:numPr>
          <w:ilvl w:val="0"/>
          <w:numId w:val="43"/>
        </w:numPr>
        <w:spacing w:after="200" w:line="276" w:lineRule="auto"/>
        <w:jc w:val="both"/>
        <w:rPr>
          <w:szCs w:val="24"/>
        </w:rPr>
      </w:pPr>
      <w:r>
        <w:rPr>
          <w:szCs w:val="24"/>
        </w:rPr>
        <w:lastRenderedPageBreak/>
        <w:t>Cut the list of stages into 3 parts and perform action the same as above.</w:t>
      </w:r>
    </w:p>
    <w:p w:rsidR="009F14C4" w:rsidRDefault="009F14C4" w:rsidP="00752249">
      <w:pPr>
        <w:numPr>
          <w:ilvl w:val="0"/>
          <w:numId w:val="43"/>
        </w:numPr>
        <w:spacing w:after="200" w:line="276" w:lineRule="auto"/>
        <w:jc w:val="both"/>
        <w:rPr>
          <w:szCs w:val="24"/>
        </w:rPr>
      </w:pPr>
      <w:r>
        <w:rPr>
          <w:szCs w:val="24"/>
        </w:rPr>
        <w:t>Cut the list of stages into 4 parts and perform action the same as above.</w:t>
      </w:r>
    </w:p>
    <w:p w:rsidR="009F14C4" w:rsidRDefault="009F14C4" w:rsidP="00752249">
      <w:pPr>
        <w:numPr>
          <w:ilvl w:val="0"/>
          <w:numId w:val="42"/>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752249">
      <w:pPr>
        <w:numPr>
          <w:ilvl w:val="0"/>
          <w:numId w:val="38"/>
        </w:numPr>
        <w:spacing w:after="200" w:line="276" w:lineRule="auto"/>
        <w:jc w:val="both"/>
        <w:rPr>
          <w:szCs w:val="24"/>
        </w:rPr>
      </w:pPr>
      <w:r>
        <w:rPr>
          <w:szCs w:val="24"/>
        </w:rPr>
        <w:t>Check middle trips:</w:t>
      </w:r>
    </w:p>
    <w:p w:rsidR="009F14C4" w:rsidRDefault="009F14C4" w:rsidP="00752249">
      <w:pPr>
        <w:numPr>
          <w:ilvl w:val="0"/>
          <w:numId w:val="44"/>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752249">
      <w:pPr>
        <w:numPr>
          <w:ilvl w:val="0"/>
          <w:numId w:val="44"/>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500"/>
        <w:gridCol w:w="4504"/>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lastRenderedPageBreak/>
        <w:t xml:space="preserve">The complexity of algorithm is </w:t>
      </w:r>
      <w:r w:rsidRPr="00791DAE">
        <w:rPr>
          <w:position w:val="-22"/>
          <w:szCs w:val="24"/>
        </w:rPr>
        <w:object w:dxaOrig="2980" w:dyaOrig="560">
          <v:shape id="_x0000_i1045" type="#_x0000_t75" style="width:149pt;height:29.45pt" o:ole="">
            <v:imagedata r:id="rId96" o:title=""/>
          </v:shape>
          <o:OLEObject Type="Embed" ProgID="Equation.DSMT4" ShapeID="_x0000_i1045" DrawAspect="Content" ObjectID="_1462491461" r:id="rId97"/>
        </w:object>
      </w:r>
      <w:r>
        <w:rPr>
          <w:szCs w:val="24"/>
        </w:rPr>
        <w:t xml:space="preserve"> with </w:t>
      </w:r>
      <w:r w:rsidRPr="00791DAE">
        <w:rPr>
          <w:position w:val="-14"/>
          <w:szCs w:val="24"/>
        </w:rPr>
        <w:object w:dxaOrig="1300" w:dyaOrig="400">
          <v:shape id="_x0000_i1046" type="#_x0000_t75" style="width:65.1pt;height:19.4pt" o:ole="">
            <v:imagedata r:id="rId98" o:title=""/>
          </v:shape>
          <o:OLEObject Type="Embed" ProgID="Equation.DSMT4" ShapeID="_x0000_i1046" DrawAspect="Content" ObjectID="_1462491462" r:id="rId99"/>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100"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101"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908" w:name="_Toc388749221"/>
      <w:r>
        <w:t>IRouteChooser</w:t>
      </w:r>
      <w:bookmarkEnd w:id="908"/>
    </w:p>
    <w:p w:rsidR="003627DC" w:rsidRPr="00193E66" w:rsidRDefault="003627DC" w:rsidP="003627DC">
      <w:pPr>
        <w:spacing w:after="0"/>
        <w:jc w:val="center"/>
        <w:rPr>
          <w:b/>
        </w:rPr>
      </w:pPr>
      <w:r>
        <w:rPr>
          <w:noProof/>
          <w:lang w:eastAsia="en-US"/>
        </w:rPr>
        <w:drawing>
          <wp:inline distT="0" distB="0" distL="0" distR="0" wp14:anchorId="0A8DE1BB" wp14:editId="001982DA">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7"/>
        <w:gridCol w:w="2235"/>
        <w:gridCol w:w="4462"/>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5"/>
        <w:gridCol w:w="2241"/>
        <w:gridCol w:w="445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4"/>
        <w:gridCol w:w="2241"/>
        <w:gridCol w:w="4459"/>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lastRenderedPageBreak/>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70"/>
        <w:gridCol w:w="443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68"/>
        <w:gridCol w:w="4441"/>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909" w:name="_Toc388749222"/>
      <w:r>
        <w:t>IAssigning</w:t>
      </w:r>
      <w:bookmarkEnd w:id="909"/>
    </w:p>
    <w:p w:rsidR="003627DC" w:rsidRPr="00193E66" w:rsidRDefault="003627DC" w:rsidP="003627DC">
      <w:pPr>
        <w:spacing w:after="0"/>
        <w:jc w:val="center"/>
        <w:rPr>
          <w:b/>
        </w:rPr>
      </w:pPr>
      <w:r>
        <w:rPr>
          <w:noProof/>
          <w:lang w:eastAsia="en-US"/>
        </w:rPr>
        <w:drawing>
          <wp:inline distT="0" distB="0" distL="0" distR="0" wp14:anchorId="6DBD9659" wp14:editId="1D3DB42B">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3"/>
        <w:gridCol w:w="2236"/>
        <w:gridCol w:w="4465"/>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1"/>
        <w:gridCol w:w="2240"/>
        <w:gridCol w:w="4463"/>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910" w:name="_Toc388749223"/>
      <w:bookmarkStart w:id="911" w:name="_Toc374280233"/>
      <w:bookmarkStart w:id="912" w:name="_Toc374280446"/>
      <w:bookmarkStart w:id="913" w:name="_Toc374280700"/>
      <w:bookmarkStart w:id="914" w:name="_Toc374281008"/>
      <w:bookmarkEnd w:id="898"/>
      <w:bookmarkEnd w:id="899"/>
      <w:bookmarkEnd w:id="900"/>
      <w:bookmarkEnd w:id="901"/>
      <w:r>
        <w:t>Data Repository Class</w:t>
      </w:r>
      <w:r w:rsidR="007F14D2">
        <w:t>es</w:t>
      </w:r>
      <w:bookmarkEnd w:id="910"/>
    </w:p>
    <w:p w:rsidR="007F14D2" w:rsidRDefault="000E38C2" w:rsidP="00790527">
      <w:pPr>
        <w:pStyle w:val="Heading4"/>
        <w:numPr>
          <w:ilvl w:val="3"/>
          <w:numId w:val="12"/>
        </w:numPr>
      </w:pPr>
      <w:bookmarkStart w:id="915" w:name="_Toc388749224"/>
      <w:r>
        <w:t>Class diagram</w:t>
      </w:r>
      <w:bookmarkEnd w:id="915"/>
    </w:p>
    <w:p w:rsidR="008D45B0" w:rsidRDefault="000E38C2" w:rsidP="008D45B0">
      <w:pPr>
        <w:keepNext/>
      </w:pPr>
      <w:r>
        <w:rPr>
          <w:noProof/>
          <w:lang w:eastAsia="en-US"/>
        </w:rPr>
        <w:lastRenderedPageBreak/>
        <w:drawing>
          <wp:inline distT="0" distB="0" distL="0" distR="0" wp14:anchorId="6335A305" wp14:editId="1BBBE902">
            <wp:extent cx="5665886" cy="3181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670882" cy="3184155"/>
                    </a:xfrm>
                    <a:prstGeom prst="rect">
                      <a:avLst/>
                    </a:prstGeom>
                  </pic:spPr>
                </pic:pic>
              </a:graphicData>
            </a:graphic>
          </wp:inline>
        </w:drawing>
      </w:r>
    </w:p>
    <w:p w:rsidR="000E38C2" w:rsidRDefault="008D45B0" w:rsidP="008D45B0">
      <w:pPr>
        <w:pStyle w:val="Caption"/>
        <w:jc w:val="center"/>
      </w:pPr>
      <w:bookmarkStart w:id="916" w:name="_Toc388517224"/>
      <w:proofErr w:type="gramStart"/>
      <w:r>
        <w:t xml:space="preserve">Diagram </w:t>
      </w:r>
      <w:fldSimple w:instr=" SEQ Diagram \* ARABIC ">
        <w:r w:rsidR="005933B7">
          <w:rPr>
            <w:noProof/>
          </w:rPr>
          <w:t>6</w:t>
        </w:r>
      </w:fldSimple>
      <w:r>
        <w:t>.</w:t>
      </w:r>
      <w:proofErr w:type="gramEnd"/>
      <w:r>
        <w:t xml:space="preserve"> </w:t>
      </w:r>
      <w:r w:rsidRPr="000D4948">
        <w:t>Data Repository Class Diagram</w:t>
      </w:r>
      <w:bookmarkEnd w:id="916"/>
    </w:p>
    <w:p w:rsidR="000E38C2" w:rsidRDefault="000E38C2" w:rsidP="00790527">
      <w:pPr>
        <w:pStyle w:val="Heading4"/>
        <w:numPr>
          <w:ilvl w:val="3"/>
          <w:numId w:val="12"/>
        </w:numPr>
      </w:pPr>
      <w:bookmarkStart w:id="917" w:name="_Toc388749225"/>
      <w:r>
        <w:t>IRequestRepository</w:t>
      </w:r>
      <w:r w:rsidR="00080D2F">
        <w:t xml:space="preserve"> Interface</w:t>
      </w:r>
      <w:bookmarkEnd w:id="917"/>
    </w:p>
    <w:p w:rsidR="009A6B6E" w:rsidRPr="009A6B6E" w:rsidRDefault="009A6B6E" w:rsidP="009A6B6E">
      <w:pPr>
        <w:jc w:val="center"/>
      </w:pPr>
      <w:r>
        <w:rPr>
          <w:noProof/>
          <w:lang w:eastAsia="en-US"/>
        </w:rPr>
        <w:drawing>
          <wp:inline distT="0" distB="0" distL="0" distR="0" wp14:anchorId="12E6C4AD" wp14:editId="3A13D73F">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274"/>
        <w:gridCol w:w="2269"/>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7"/>
        <w:gridCol w:w="2259"/>
        <w:gridCol w:w="4448"/>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918" w:name="_Toc388749226"/>
      <w:r>
        <w:t>IUserRepository</w:t>
      </w:r>
      <w:r w:rsidR="00080D2F">
        <w:t xml:space="preserve"> Interface</w:t>
      </w:r>
      <w:bookmarkEnd w:id="918"/>
    </w:p>
    <w:p w:rsidR="009A6B6E" w:rsidRDefault="009A6B6E" w:rsidP="009A6B6E">
      <w:pPr>
        <w:jc w:val="center"/>
      </w:pPr>
      <w:r>
        <w:rPr>
          <w:noProof/>
          <w:lang w:eastAsia="en-US"/>
        </w:rPr>
        <w:drawing>
          <wp:inline distT="0" distB="0" distL="0" distR="0" wp14:anchorId="263560C8" wp14:editId="68CEAAC7">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0"/>
        <w:gridCol w:w="2291"/>
        <w:gridCol w:w="4423"/>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lastRenderedPageBreak/>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919" w:name="_Toc388749227"/>
      <w:r>
        <w:t>IJourneyRepository</w:t>
      </w:r>
      <w:r w:rsidR="00080D2F">
        <w:t xml:space="preserve"> Interface</w:t>
      </w:r>
      <w:bookmarkEnd w:id="919"/>
    </w:p>
    <w:p w:rsidR="009A6B6E" w:rsidRDefault="009A6B6E" w:rsidP="009A6B6E">
      <w:pPr>
        <w:jc w:val="center"/>
      </w:pPr>
      <w:r>
        <w:rPr>
          <w:noProof/>
          <w:lang w:eastAsia="en-US"/>
        </w:rPr>
        <w:drawing>
          <wp:inline distT="0" distB="0" distL="0" distR="0" wp14:anchorId="5B7A7121" wp14:editId="0352DADB">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0"/>
        <w:gridCol w:w="2250"/>
        <w:gridCol w:w="445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lastRenderedPageBreak/>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920" w:name="_Toc388749228"/>
      <w:r>
        <w:t>IAssigningRepository</w:t>
      </w:r>
      <w:r w:rsidR="00080D2F">
        <w:t xml:space="preserve"> Interface</w:t>
      </w:r>
      <w:bookmarkEnd w:id="920"/>
    </w:p>
    <w:p w:rsidR="009A6B6E" w:rsidRDefault="009A6B6E" w:rsidP="009A6B6E">
      <w:pPr>
        <w:jc w:val="center"/>
      </w:pPr>
      <w:r>
        <w:rPr>
          <w:noProof/>
          <w:lang w:eastAsia="en-US"/>
        </w:rPr>
        <w:drawing>
          <wp:inline distT="0" distB="0" distL="0" distR="0" wp14:anchorId="1CA2AB33" wp14:editId="278E7A6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108">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921" w:name="_Toc388749229"/>
      <w:r>
        <w:t>IFeedbackRepository Interface</w:t>
      </w:r>
      <w:bookmarkEnd w:id="921"/>
    </w:p>
    <w:p w:rsidR="000E3E09" w:rsidRDefault="000E3E09" w:rsidP="000E3E09">
      <w:pPr>
        <w:jc w:val="center"/>
      </w:pPr>
      <w:r>
        <w:rPr>
          <w:noProof/>
          <w:lang w:eastAsia="en-US"/>
        </w:rPr>
        <w:drawing>
          <wp:inline distT="0" distB="0" distL="0" distR="0" wp14:anchorId="1FF9A439" wp14:editId="471DCF09">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293"/>
        <w:gridCol w:w="2275"/>
        <w:gridCol w:w="4436"/>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 xml:space="preserve">bool </w:t>
            </w:r>
            <w:proofErr w:type="gramStart"/>
            <w:r w:rsidRPr="009D204A">
              <w:rPr>
                <w:b w:val="0"/>
                <w:lang w:val="fr-FR"/>
              </w:rPr>
              <w:t>postComment(</w:t>
            </w:r>
            <w:proofErr w:type="gramEnd"/>
            <w:r w:rsidRPr="009D204A">
              <w:rPr>
                <w:b w:val="0"/>
                <w:lang w:val="fr-FR"/>
              </w:rPr>
              <w:t>Comment comment)</w:t>
            </w:r>
          </w:p>
          <w:p w:rsidR="000E3E09" w:rsidRPr="0077648A" w:rsidRDefault="000E3E09" w:rsidP="004A4A48">
            <w:pPr>
              <w:rPr>
                <w:b w:val="0"/>
              </w:rPr>
            </w:pPr>
            <w:r w:rsidRPr="0077648A">
              <w:lastRenderedPageBreak/>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lastRenderedPageBreak/>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0"/>
        <w:gridCol w:w="2247"/>
        <w:gridCol w:w="445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922" w:name="_Toc388749230"/>
      <w:r>
        <w:t>IPriceRepository</w:t>
      </w:r>
      <w:r w:rsidR="00080D2F" w:rsidRPr="00080D2F">
        <w:t xml:space="preserve"> </w:t>
      </w:r>
      <w:r w:rsidR="00080D2F">
        <w:t>Interface</w:t>
      </w:r>
      <w:bookmarkEnd w:id="922"/>
    </w:p>
    <w:p w:rsidR="000E3E09" w:rsidRDefault="000E3E09" w:rsidP="000E3E09">
      <w:pPr>
        <w:jc w:val="center"/>
      </w:pPr>
      <w:r>
        <w:rPr>
          <w:noProof/>
          <w:lang w:eastAsia="en-US"/>
        </w:rPr>
        <w:drawing>
          <wp:inline distT="0" distB="0" distL="0" distR="0" wp14:anchorId="5D9C6C2D" wp14:editId="54EEE75E">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lastRenderedPageBreak/>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923" w:name="_Toc388749231"/>
      <w:r>
        <w:t>Business Logic</w:t>
      </w:r>
      <w:r w:rsidR="00FE471F">
        <w:t xml:space="preserve"> </w:t>
      </w:r>
      <w:r>
        <w:t>C</w:t>
      </w:r>
      <w:r w:rsidR="00FE471F">
        <w:t>lasses</w:t>
      </w:r>
      <w:bookmarkEnd w:id="911"/>
      <w:bookmarkEnd w:id="912"/>
      <w:bookmarkEnd w:id="913"/>
      <w:bookmarkEnd w:id="914"/>
      <w:bookmarkEnd w:id="923"/>
    </w:p>
    <w:p w:rsidR="00D901E1" w:rsidRPr="00870C2D" w:rsidRDefault="00D901E1" w:rsidP="00D901E1">
      <w:pPr>
        <w:pStyle w:val="Heading4"/>
        <w:numPr>
          <w:ilvl w:val="3"/>
          <w:numId w:val="12"/>
        </w:numPr>
      </w:pPr>
      <w:bookmarkStart w:id="924" w:name="_Toc388749232"/>
      <w:r>
        <w:t>Class diagram</w:t>
      </w:r>
      <w:bookmarkEnd w:id="924"/>
    </w:p>
    <w:p w:rsidR="002D2F36" w:rsidRDefault="00D901E1" w:rsidP="002D2F36">
      <w:pPr>
        <w:keepNext/>
        <w:jc w:val="center"/>
      </w:pPr>
      <w:r>
        <w:rPr>
          <w:noProof/>
          <w:lang w:eastAsia="en-US"/>
        </w:rPr>
        <w:drawing>
          <wp:inline distT="0" distB="0" distL="0" distR="0" wp14:anchorId="6C2EE600" wp14:editId="5E3A7A92">
            <wp:extent cx="5780197" cy="2980013"/>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9462" t="9028" r="5567" b="8959"/>
                    <a:stretch/>
                  </pic:blipFill>
                  <pic:spPr bwMode="auto">
                    <a:xfrm>
                      <a:off x="0" y="0"/>
                      <a:ext cx="5781581" cy="2980727"/>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925" w:name="_Toc388517225"/>
      <w:proofErr w:type="gramStart"/>
      <w:r>
        <w:t xml:space="preserve">Diagram </w:t>
      </w:r>
      <w:fldSimple w:instr=" SEQ Diagram \* ARABIC ">
        <w:r w:rsidR="005933B7">
          <w:rPr>
            <w:noProof/>
          </w:rPr>
          <w:t>7</w:t>
        </w:r>
      </w:fldSimple>
      <w:r>
        <w:t>.</w:t>
      </w:r>
      <w:proofErr w:type="gramEnd"/>
      <w:r>
        <w:t xml:space="preserve"> </w:t>
      </w:r>
      <w:r w:rsidRPr="003E59F3">
        <w:t>Business Logic Class Diagram</w:t>
      </w:r>
      <w:bookmarkEnd w:id="925"/>
    </w:p>
    <w:p w:rsidR="00D901E1" w:rsidRDefault="00D901E1" w:rsidP="00D901E1">
      <w:pPr>
        <w:pStyle w:val="Heading4"/>
        <w:numPr>
          <w:ilvl w:val="3"/>
          <w:numId w:val="12"/>
        </w:numPr>
      </w:pPr>
      <w:bookmarkStart w:id="926" w:name="_Toc374280240"/>
      <w:bookmarkStart w:id="927" w:name="_Toc374280707"/>
      <w:bookmarkStart w:id="928" w:name="_Toc374281015"/>
      <w:bookmarkStart w:id="929" w:name="_Toc374334842"/>
      <w:bookmarkStart w:id="930" w:name="_Toc388749233"/>
      <w:r>
        <w:t>IAcount Interface</w:t>
      </w:r>
      <w:bookmarkEnd w:id="926"/>
      <w:bookmarkEnd w:id="927"/>
      <w:bookmarkEnd w:id="928"/>
      <w:bookmarkEnd w:id="929"/>
      <w:bookmarkEnd w:id="930"/>
    </w:p>
    <w:p w:rsidR="00D901E1" w:rsidRDefault="00D901E1" w:rsidP="00D901E1">
      <w:pPr>
        <w:spacing w:after="0"/>
        <w:jc w:val="center"/>
        <w:rPr>
          <w:b/>
        </w:rPr>
      </w:pPr>
      <w:r>
        <w:rPr>
          <w:b/>
          <w:noProof/>
          <w:lang w:eastAsia="en-US"/>
        </w:rPr>
        <w:drawing>
          <wp:inline distT="0" distB="0" distL="0" distR="0" wp14:anchorId="047D1486" wp14:editId="4D891838">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931" w:name="_Toc374280236"/>
      <w:bookmarkStart w:id="932" w:name="_Toc374280703"/>
      <w:bookmarkStart w:id="933" w:name="_Toc374281011"/>
      <w:bookmarkStart w:id="934" w:name="_Toc374334843"/>
      <w:bookmarkStart w:id="935" w:name="_Toc388749234"/>
      <w:r>
        <w:lastRenderedPageBreak/>
        <w:t>IAssigning Interface</w:t>
      </w:r>
      <w:bookmarkEnd w:id="931"/>
      <w:bookmarkEnd w:id="932"/>
      <w:bookmarkEnd w:id="933"/>
      <w:bookmarkEnd w:id="934"/>
      <w:bookmarkEnd w:id="935"/>
    </w:p>
    <w:p w:rsidR="00D901E1" w:rsidRDefault="00D901E1" w:rsidP="00D901E1">
      <w:pPr>
        <w:spacing w:after="0"/>
        <w:jc w:val="center"/>
        <w:rPr>
          <w:b/>
        </w:rPr>
      </w:pPr>
      <w:r>
        <w:rPr>
          <w:b/>
          <w:noProof/>
          <w:lang w:eastAsia="en-US"/>
        </w:rPr>
        <w:drawing>
          <wp:inline distT="0" distB="0" distL="0" distR="0" wp14:anchorId="1F72F762" wp14:editId="188938AE">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071"/>
        <w:gridCol w:w="2370"/>
        <w:gridCol w:w="1150"/>
        <w:gridCol w:w="341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936" w:name="_Toc374280237"/>
      <w:bookmarkStart w:id="937" w:name="_Toc374280704"/>
      <w:bookmarkStart w:id="938" w:name="_Toc374281012"/>
      <w:bookmarkStart w:id="939" w:name="_Toc374334844"/>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281"/>
        <w:gridCol w:w="2325"/>
        <w:gridCol w:w="4398"/>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lastRenderedPageBreak/>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940" w:name="_Toc388749235"/>
      <w:r>
        <w:t>IStage Interface</w:t>
      </w:r>
      <w:bookmarkEnd w:id="936"/>
      <w:bookmarkEnd w:id="937"/>
      <w:bookmarkEnd w:id="938"/>
      <w:bookmarkEnd w:id="939"/>
      <w:bookmarkEnd w:id="940"/>
    </w:p>
    <w:p w:rsidR="00D901E1" w:rsidRDefault="00D901E1" w:rsidP="00D901E1">
      <w:pPr>
        <w:spacing w:after="0"/>
        <w:jc w:val="center"/>
        <w:rPr>
          <w:b/>
        </w:rPr>
      </w:pPr>
      <w:r>
        <w:rPr>
          <w:b/>
          <w:noProof/>
          <w:lang w:eastAsia="en-US"/>
        </w:rPr>
        <w:drawing>
          <wp:inline distT="0" distB="0" distL="0" distR="0" wp14:anchorId="63502906" wp14:editId="1542C5C4">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lastRenderedPageBreak/>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941" w:name="_Toc374280239"/>
            <w:bookmarkStart w:id="942" w:name="_Toc374280706"/>
            <w:bookmarkStart w:id="943" w:name="_Toc374281014"/>
            <w:bookmarkStart w:id="944"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945" w:name="_Toc388749236"/>
      <w:r>
        <w:t>ITrip Interface</w:t>
      </w:r>
      <w:bookmarkEnd w:id="941"/>
      <w:bookmarkEnd w:id="942"/>
      <w:bookmarkEnd w:id="943"/>
      <w:bookmarkEnd w:id="944"/>
      <w:bookmarkEnd w:id="945"/>
    </w:p>
    <w:p w:rsidR="00D901E1" w:rsidRDefault="00D901E1" w:rsidP="00D901E1">
      <w:pPr>
        <w:spacing w:after="0"/>
        <w:jc w:val="center"/>
        <w:rPr>
          <w:b/>
        </w:rPr>
      </w:pPr>
      <w:r>
        <w:rPr>
          <w:b/>
          <w:noProof/>
          <w:lang w:eastAsia="en-US"/>
        </w:rPr>
        <w:drawing>
          <wp:inline distT="0" distB="0" distL="0" distR="0" wp14:anchorId="3DA9A9F9" wp14:editId="30EA9105">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78"/>
        <w:gridCol w:w="2338"/>
        <w:gridCol w:w="4388"/>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946" w:name="_Toc388749237"/>
      <w:r>
        <w:t>ICustomer Interface</w:t>
      </w:r>
      <w:bookmarkEnd w:id="946"/>
    </w:p>
    <w:p w:rsidR="00D901E1" w:rsidRDefault="00D901E1" w:rsidP="00D901E1">
      <w:pPr>
        <w:spacing w:after="0"/>
        <w:jc w:val="center"/>
        <w:rPr>
          <w:b/>
        </w:rPr>
      </w:pPr>
      <w:r>
        <w:rPr>
          <w:b/>
          <w:noProof/>
          <w:lang w:eastAsia="en-US"/>
        </w:rPr>
        <w:drawing>
          <wp:inline distT="0" distB="0" distL="0" distR="0" wp14:anchorId="31CA454F" wp14:editId="37D1AF08">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8"/>
        <w:gridCol w:w="446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947" w:name="_Toc388749238"/>
      <w:r>
        <w:t>IFee Interface</w:t>
      </w:r>
      <w:bookmarkEnd w:id="947"/>
    </w:p>
    <w:p w:rsidR="00D901E1" w:rsidRDefault="00D901E1" w:rsidP="00D901E1">
      <w:pPr>
        <w:jc w:val="center"/>
      </w:pPr>
      <w:r>
        <w:rPr>
          <w:noProof/>
          <w:lang w:eastAsia="en-US"/>
        </w:rPr>
        <w:drawing>
          <wp:inline distT="0" distB="0" distL="0" distR="0" wp14:anchorId="02349CC1" wp14:editId="376E393C">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2"/>
        <w:gridCol w:w="2292"/>
        <w:gridCol w:w="442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89"/>
        <w:gridCol w:w="2293"/>
        <w:gridCol w:w="442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948" w:name="_Toc388749239"/>
      <w:r>
        <w:t>IFeedback Interface</w:t>
      </w:r>
      <w:bookmarkEnd w:id="948"/>
      <w:r>
        <w:t xml:space="preserve"> </w:t>
      </w:r>
    </w:p>
    <w:p w:rsidR="00D901E1" w:rsidRDefault="00D901E1" w:rsidP="00D901E1">
      <w:pPr>
        <w:jc w:val="center"/>
      </w:pPr>
      <w:r>
        <w:rPr>
          <w:noProof/>
          <w:lang w:eastAsia="en-US"/>
        </w:rPr>
        <w:drawing>
          <wp:inline distT="0" distB="0" distL="0" distR="0" wp14:anchorId="1A967138" wp14:editId="188221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949" w:name="_Toc388749240"/>
      <w:r>
        <w:t>IHome Interface</w:t>
      </w:r>
      <w:bookmarkEnd w:id="949"/>
      <w:r>
        <w:t xml:space="preserve"> </w:t>
      </w:r>
    </w:p>
    <w:p w:rsidR="00D901E1" w:rsidRPr="00752564" w:rsidRDefault="00D901E1" w:rsidP="00D901E1">
      <w:pPr>
        <w:pStyle w:val="ListParagraph"/>
        <w:ind w:left="360"/>
      </w:pPr>
      <w:r>
        <w:rPr>
          <w:noProof/>
          <w:lang w:eastAsia="en-US"/>
        </w:rPr>
        <w:drawing>
          <wp:inline distT="0" distB="0" distL="0" distR="0" wp14:anchorId="5341642B" wp14:editId="0EACA502">
            <wp:extent cx="5466450" cy="1485900"/>
            <wp:effectExtent l="0" t="0" r="1270" b="0"/>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71035" cy="1487146"/>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7"/>
        <w:gridCol w:w="2235"/>
        <w:gridCol w:w="446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58"/>
        <w:gridCol w:w="2259"/>
        <w:gridCol w:w="438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2462A7">
            <w:pPr>
              <w:jc w:val="both"/>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2462A7">
            <w:pPr>
              <w:jc w:val="both"/>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2462A7">
            <w:pPr>
              <w:jc w:val="both"/>
              <w:rPr>
                <w:b w:val="0"/>
                <w:i/>
              </w:rPr>
            </w:pPr>
            <w:r>
              <w:rPr>
                <w:b w:val="0"/>
                <w:i/>
              </w:rPr>
              <w:t>Us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eliveryStatus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tabs>
                <w:tab w:val="left" w:pos="1454"/>
              </w:tabs>
              <w:jc w:val="both"/>
              <w:rPr>
                <w:b w:val="0"/>
                <w:i/>
              </w:rPr>
            </w:pPr>
            <w:r>
              <w:rPr>
                <w:b w:val="0"/>
                <w:i/>
              </w:rPr>
              <w:t>Fee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Volu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W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ateReques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From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o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lastRenderedPageBreak/>
              <w:t>Send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2462A7">
            <w:pPr>
              <w:jc w:val="both"/>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Of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questCod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Wid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H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Leng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4"/>
        <w:gridCol w:w="2241"/>
        <w:gridCol w:w="445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299"/>
        <w:gridCol w:w="2252"/>
        <w:gridCol w:w="445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950" w:name="_Toc388749241"/>
      <w:r>
        <w:t>IPaypal Interface</w:t>
      </w:r>
      <w:bookmarkEnd w:id="950"/>
    </w:p>
    <w:p w:rsidR="00D901E1" w:rsidRDefault="00D901E1" w:rsidP="00D901E1">
      <w:pPr>
        <w:jc w:val="center"/>
      </w:pPr>
      <w:r>
        <w:rPr>
          <w:noProof/>
          <w:lang w:eastAsia="en-US"/>
        </w:rPr>
        <w:lastRenderedPageBreak/>
        <w:drawing>
          <wp:inline distT="0" distB="0" distL="0" distR="0" wp14:anchorId="1042F9F9" wp14:editId="747C7A6E">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951" w:name="_Toc388749242"/>
      <w:r>
        <w:t>IRequest Interface</w:t>
      </w:r>
      <w:bookmarkEnd w:id="951"/>
    </w:p>
    <w:p w:rsidR="00D901E1" w:rsidRDefault="00D901E1" w:rsidP="00D901E1">
      <w:pPr>
        <w:jc w:val="center"/>
      </w:pPr>
      <w:r>
        <w:rPr>
          <w:noProof/>
          <w:lang w:eastAsia="en-US"/>
        </w:rPr>
        <w:drawing>
          <wp:inline distT="0" distB="0" distL="0" distR="0" wp14:anchorId="6671B7E8" wp14:editId="33A93957">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5"/>
        <w:gridCol w:w="2270"/>
        <w:gridCol w:w="443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952" w:name="_Toc388749243"/>
      <w:r>
        <w:t>ISMS Interface</w:t>
      </w:r>
      <w:bookmarkEnd w:id="952"/>
    </w:p>
    <w:p w:rsidR="00D901E1" w:rsidRDefault="00D901E1" w:rsidP="00D901E1">
      <w:pPr>
        <w:jc w:val="center"/>
      </w:pPr>
      <w:r>
        <w:rPr>
          <w:noProof/>
          <w:lang w:eastAsia="en-US"/>
        </w:rPr>
        <w:drawing>
          <wp:inline distT="0" distB="0" distL="0" distR="0" wp14:anchorId="7E099452" wp14:editId="508C0633">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81"/>
        <w:gridCol w:w="2325"/>
        <w:gridCol w:w="439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953" w:name="_Toc388749244"/>
      <w:r>
        <w:t>IStaff Interface</w:t>
      </w:r>
      <w:bookmarkEnd w:id="953"/>
      <w:r>
        <w:t xml:space="preserve"> </w:t>
      </w:r>
    </w:p>
    <w:p w:rsidR="00D901E1" w:rsidRDefault="00D901E1" w:rsidP="00D901E1">
      <w:pPr>
        <w:jc w:val="center"/>
      </w:pPr>
      <w:r>
        <w:rPr>
          <w:noProof/>
          <w:lang w:eastAsia="en-US"/>
        </w:rPr>
        <w:drawing>
          <wp:inline distT="0" distB="0" distL="0" distR="0" wp14:anchorId="26D6A879" wp14:editId="1409EA8C">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lastRenderedPageBreak/>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954" w:name="_Toc388749245"/>
      <w:r>
        <w:t>IStation Interface</w:t>
      </w:r>
      <w:bookmarkEnd w:id="954"/>
    </w:p>
    <w:p w:rsidR="00D901E1" w:rsidRDefault="00D901E1" w:rsidP="00D901E1">
      <w:pPr>
        <w:jc w:val="center"/>
      </w:pPr>
      <w:r>
        <w:rPr>
          <w:noProof/>
          <w:lang w:eastAsia="en-US"/>
        </w:rPr>
        <w:drawing>
          <wp:inline distT="0" distB="0" distL="0" distR="0" wp14:anchorId="5B77C65D" wp14:editId="1D01BEE5">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955" w:name="_Toc385091620"/>
      <w:bookmarkStart w:id="956" w:name="_Toc385249782"/>
      <w:bookmarkStart w:id="957" w:name="_Toc385320466"/>
      <w:bookmarkStart w:id="958" w:name="_Toc385346462"/>
      <w:bookmarkStart w:id="959" w:name="_Toc385422932"/>
      <w:bookmarkStart w:id="960" w:name="_Toc385423224"/>
      <w:bookmarkStart w:id="961" w:name="_Toc385423586"/>
      <w:bookmarkStart w:id="962" w:name="_Toc385592989"/>
      <w:bookmarkStart w:id="963" w:name="_Toc385623003"/>
      <w:bookmarkStart w:id="964" w:name="_Toc385646403"/>
      <w:bookmarkStart w:id="965" w:name="_Toc385652052"/>
      <w:bookmarkStart w:id="966" w:name="_Toc385664884"/>
      <w:bookmarkStart w:id="967" w:name="_Toc388747963"/>
      <w:bookmarkStart w:id="968" w:name="_Toc388748933"/>
      <w:bookmarkStart w:id="969" w:name="_Toc388749246"/>
      <w:bookmarkStart w:id="970" w:name="_Toc374280235"/>
      <w:bookmarkStart w:id="971" w:name="_Toc374280702"/>
      <w:bookmarkStart w:id="972" w:name="_Toc374281010"/>
      <w:bookmarkStart w:id="973" w:name="_Toc374334841"/>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974" w:name="_Toc385091621"/>
      <w:bookmarkStart w:id="975" w:name="_Toc385249783"/>
      <w:bookmarkStart w:id="976" w:name="_Toc385320467"/>
      <w:bookmarkStart w:id="977" w:name="_Toc385346463"/>
      <w:bookmarkStart w:id="978" w:name="_Toc385422933"/>
      <w:bookmarkStart w:id="979" w:name="_Toc385423225"/>
      <w:bookmarkStart w:id="980" w:name="_Toc385423587"/>
      <w:bookmarkStart w:id="981" w:name="_Toc385592990"/>
      <w:bookmarkStart w:id="982" w:name="_Toc385623004"/>
      <w:bookmarkStart w:id="983" w:name="_Toc385646404"/>
      <w:bookmarkStart w:id="984" w:name="_Toc385652053"/>
      <w:bookmarkStart w:id="985" w:name="_Toc385664885"/>
      <w:bookmarkStart w:id="986" w:name="_Toc388747964"/>
      <w:bookmarkStart w:id="987" w:name="_Toc388748934"/>
      <w:bookmarkStart w:id="988" w:name="_Toc388749247"/>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89" w:name="_Toc385091622"/>
      <w:bookmarkStart w:id="990" w:name="_Toc385249784"/>
      <w:bookmarkStart w:id="991" w:name="_Toc385320468"/>
      <w:bookmarkStart w:id="992" w:name="_Toc385346464"/>
      <w:bookmarkStart w:id="993" w:name="_Toc385422934"/>
      <w:bookmarkStart w:id="994" w:name="_Toc385423226"/>
      <w:bookmarkStart w:id="995" w:name="_Toc385423588"/>
      <w:bookmarkStart w:id="996" w:name="_Toc385592991"/>
      <w:bookmarkStart w:id="997" w:name="_Toc385623005"/>
      <w:bookmarkStart w:id="998" w:name="_Toc385646405"/>
      <w:bookmarkStart w:id="999" w:name="_Toc385652054"/>
      <w:bookmarkStart w:id="1000" w:name="_Toc385664886"/>
      <w:bookmarkStart w:id="1001" w:name="_Toc388747965"/>
      <w:bookmarkStart w:id="1002" w:name="_Toc388748935"/>
      <w:bookmarkStart w:id="1003" w:name="_Toc38874924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04" w:name="_Toc385091623"/>
      <w:bookmarkStart w:id="1005" w:name="_Toc385249785"/>
      <w:bookmarkStart w:id="1006" w:name="_Toc385320469"/>
      <w:bookmarkStart w:id="1007" w:name="_Toc385346465"/>
      <w:bookmarkStart w:id="1008" w:name="_Toc385422935"/>
      <w:bookmarkStart w:id="1009" w:name="_Toc385423227"/>
      <w:bookmarkStart w:id="1010" w:name="_Toc385423589"/>
      <w:bookmarkStart w:id="1011" w:name="_Toc385592992"/>
      <w:bookmarkStart w:id="1012" w:name="_Toc385623006"/>
      <w:bookmarkStart w:id="1013" w:name="_Toc385646406"/>
      <w:bookmarkStart w:id="1014" w:name="_Toc385652055"/>
      <w:bookmarkStart w:id="1015" w:name="_Toc385664887"/>
      <w:bookmarkStart w:id="1016" w:name="_Toc388747966"/>
      <w:bookmarkStart w:id="1017" w:name="_Toc388748936"/>
      <w:bookmarkStart w:id="1018" w:name="_Toc388749249"/>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19" w:name="_Toc385091624"/>
      <w:bookmarkStart w:id="1020" w:name="_Toc385249786"/>
      <w:bookmarkStart w:id="1021" w:name="_Toc385320470"/>
      <w:bookmarkStart w:id="1022" w:name="_Toc385346466"/>
      <w:bookmarkStart w:id="1023" w:name="_Toc385422936"/>
      <w:bookmarkStart w:id="1024" w:name="_Toc385423228"/>
      <w:bookmarkStart w:id="1025" w:name="_Toc385423590"/>
      <w:bookmarkStart w:id="1026" w:name="_Toc385592993"/>
      <w:bookmarkStart w:id="1027" w:name="_Toc385623007"/>
      <w:bookmarkStart w:id="1028" w:name="_Toc385646407"/>
      <w:bookmarkStart w:id="1029" w:name="_Toc385652056"/>
      <w:bookmarkStart w:id="1030" w:name="_Toc385664888"/>
      <w:bookmarkStart w:id="1031" w:name="_Toc388747967"/>
      <w:bookmarkStart w:id="1032" w:name="_Toc388748937"/>
      <w:bookmarkStart w:id="1033" w:name="_Toc388749250"/>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34" w:name="_Toc385091625"/>
      <w:bookmarkStart w:id="1035" w:name="_Toc385249787"/>
      <w:bookmarkStart w:id="1036" w:name="_Toc385320471"/>
      <w:bookmarkStart w:id="1037" w:name="_Toc385346467"/>
      <w:bookmarkStart w:id="1038" w:name="_Toc385422937"/>
      <w:bookmarkStart w:id="1039" w:name="_Toc385423229"/>
      <w:bookmarkStart w:id="1040" w:name="_Toc385423591"/>
      <w:bookmarkStart w:id="1041" w:name="_Toc385592994"/>
      <w:bookmarkStart w:id="1042" w:name="_Toc385623008"/>
      <w:bookmarkStart w:id="1043" w:name="_Toc385646408"/>
      <w:bookmarkStart w:id="1044" w:name="_Toc385652057"/>
      <w:bookmarkStart w:id="1045" w:name="_Toc385664889"/>
      <w:bookmarkStart w:id="1046" w:name="_Toc388747968"/>
      <w:bookmarkStart w:id="1047" w:name="_Toc388748938"/>
      <w:bookmarkStart w:id="1048" w:name="_Toc388749251"/>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049" w:name="_Toc385091626"/>
      <w:bookmarkStart w:id="1050" w:name="_Toc385249788"/>
      <w:bookmarkStart w:id="1051" w:name="_Toc385320472"/>
      <w:bookmarkStart w:id="1052" w:name="_Toc385346468"/>
      <w:bookmarkStart w:id="1053" w:name="_Toc385422938"/>
      <w:bookmarkStart w:id="1054" w:name="_Toc385423230"/>
      <w:bookmarkStart w:id="1055" w:name="_Toc385423592"/>
      <w:bookmarkStart w:id="1056" w:name="_Toc385592995"/>
      <w:bookmarkStart w:id="1057" w:name="_Toc385623009"/>
      <w:bookmarkStart w:id="1058" w:name="_Toc385646409"/>
      <w:bookmarkStart w:id="1059" w:name="_Toc385652058"/>
      <w:bookmarkStart w:id="1060" w:name="_Toc385664890"/>
      <w:bookmarkStart w:id="1061" w:name="_Toc388747969"/>
      <w:bookmarkStart w:id="1062" w:name="_Toc388748939"/>
      <w:bookmarkStart w:id="1063" w:name="_Toc388749252"/>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064" w:name="_Toc385091627"/>
      <w:bookmarkStart w:id="1065" w:name="_Toc385249789"/>
      <w:bookmarkStart w:id="1066" w:name="_Toc385320473"/>
      <w:bookmarkStart w:id="1067" w:name="_Toc385346469"/>
      <w:bookmarkStart w:id="1068" w:name="_Toc385422939"/>
      <w:bookmarkStart w:id="1069" w:name="_Toc385423231"/>
      <w:bookmarkStart w:id="1070" w:name="_Toc385423593"/>
      <w:bookmarkStart w:id="1071" w:name="_Toc385592996"/>
      <w:bookmarkStart w:id="1072" w:name="_Toc385623010"/>
      <w:bookmarkStart w:id="1073" w:name="_Toc385646410"/>
      <w:bookmarkStart w:id="1074" w:name="_Toc385652059"/>
      <w:bookmarkStart w:id="1075" w:name="_Toc385664891"/>
      <w:bookmarkStart w:id="1076" w:name="_Toc388747970"/>
      <w:bookmarkStart w:id="1077" w:name="_Toc388748940"/>
      <w:bookmarkStart w:id="1078" w:name="_Toc38874925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079" w:name="_Toc385091628"/>
      <w:bookmarkStart w:id="1080" w:name="_Toc385249790"/>
      <w:bookmarkStart w:id="1081" w:name="_Toc385320474"/>
      <w:bookmarkStart w:id="1082" w:name="_Toc385346470"/>
      <w:bookmarkStart w:id="1083" w:name="_Toc385422940"/>
      <w:bookmarkStart w:id="1084" w:name="_Toc385423232"/>
      <w:bookmarkStart w:id="1085" w:name="_Toc385423594"/>
      <w:bookmarkStart w:id="1086" w:name="_Toc385592997"/>
      <w:bookmarkStart w:id="1087" w:name="_Toc385623011"/>
      <w:bookmarkStart w:id="1088" w:name="_Toc385646411"/>
      <w:bookmarkStart w:id="1089" w:name="_Toc385652060"/>
      <w:bookmarkStart w:id="1090" w:name="_Toc385664892"/>
      <w:bookmarkStart w:id="1091" w:name="_Toc388747971"/>
      <w:bookmarkStart w:id="1092" w:name="_Toc388748941"/>
      <w:bookmarkStart w:id="1093" w:name="_Toc388749254"/>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094" w:name="_Toc385091629"/>
      <w:bookmarkStart w:id="1095" w:name="_Toc385249791"/>
      <w:bookmarkStart w:id="1096" w:name="_Toc385320475"/>
      <w:bookmarkStart w:id="1097" w:name="_Toc385346471"/>
      <w:bookmarkStart w:id="1098" w:name="_Toc385422941"/>
      <w:bookmarkStart w:id="1099" w:name="_Toc385423233"/>
      <w:bookmarkStart w:id="1100" w:name="_Toc385423595"/>
      <w:bookmarkStart w:id="1101" w:name="_Toc385592998"/>
      <w:bookmarkStart w:id="1102" w:name="_Toc385623012"/>
      <w:bookmarkStart w:id="1103" w:name="_Toc385646412"/>
      <w:bookmarkStart w:id="1104" w:name="_Toc385652061"/>
      <w:bookmarkStart w:id="1105" w:name="_Toc385664893"/>
      <w:bookmarkStart w:id="1106" w:name="_Toc388747972"/>
      <w:bookmarkStart w:id="1107" w:name="_Toc388748942"/>
      <w:bookmarkStart w:id="1108" w:name="_Toc388749255"/>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p>
    <w:p w:rsidR="003A7074" w:rsidRDefault="003A7074" w:rsidP="003A7074">
      <w:pPr>
        <w:pStyle w:val="Heading2"/>
        <w:ind w:left="180" w:hanging="90"/>
      </w:pPr>
      <w:bookmarkStart w:id="1109" w:name="_Toc374280241"/>
      <w:bookmarkStart w:id="1110" w:name="_Toc374280447"/>
      <w:bookmarkStart w:id="1111" w:name="_Toc374280708"/>
      <w:bookmarkStart w:id="1112" w:name="_Toc374281016"/>
      <w:bookmarkStart w:id="1113" w:name="_Toc388749256"/>
      <w:bookmarkEnd w:id="970"/>
      <w:bookmarkEnd w:id="971"/>
      <w:bookmarkEnd w:id="972"/>
      <w:bookmarkEnd w:id="973"/>
      <w:r>
        <w:t>Behavioral</w:t>
      </w:r>
      <w:r w:rsidR="00C813B4">
        <w:t xml:space="preserve"> Diagram</w:t>
      </w:r>
      <w:r w:rsidR="00B76E32">
        <w:t>s</w:t>
      </w:r>
      <w:bookmarkEnd w:id="1109"/>
      <w:bookmarkEnd w:id="1110"/>
      <w:bookmarkEnd w:id="1111"/>
      <w:bookmarkEnd w:id="1112"/>
      <w:bookmarkEnd w:id="1113"/>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14" w:name="_Toc374279567"/>
      <w:bookmarkStart w:id="1115" w:name="_Toc374280242"/>
      <w:bookmarkStart w:id="1116" w:name="_Toc374280448"/>
      <w:bookmarkStart w:id="1117" w:name="_Toc374280709"/>
      <w:bookmarkStart w:id="1118" w:name="_Toc374281017"/>
      <w:bookmarkStart w:id="1119" w:name="_Toc374334847"/>
      <w:bookmarkStart w:id="1120" w:name="_Toc384924397"/>
      <w:bookmarkStart w:id="1121" w:name="_Toc385091631"/>
      <w:bookmarkStart w:id="1122" w:name="_Toc385249793"/>
      <w:bookmarkStart w:id="1123" w:name="_Toc385320477"/>
      <w:bookmarkStart w:id="1124" w:name="_Toc385346473"/>
      <w:bookmarkStart w:id="1125" w:name="_Toc385422943"/>
      <w:bookmarkStart w:id="1126" w:name="_Toc385423235"/>
      <w:bookmarkStart w:id="1127" w:name="_Toc385423597"/>
      <w:bookmarkStart w:id="1128" w:name="_Toc385593000"/>
      <w:bookmarkStart w:id="1129" w:name="_Toc385623014"/>
      <w:bookmarkStart w:id="1130" w:name="_Toc385646414"/>
      <w:bookmarkStart w:id="1131" w:name="_Toc385652063"/>
      <w:bookmarkStart w:id="1132" w:name="_Toc385664895"/>
      <w:bookmarkStart w:id="1133" w:name="_Toc388747974"/>
      <w:bookmarkStart w:id="1134" w:name="_Toc388748944"/>
      <w:bookmarkStart w:id="1135" w:name="_Toc388749257"/>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rsidR="00154D69" w:rsidRDefault="00154D69" w:rsidP="00D6701D">
      <w:pPr>
        <w:pStyle w:val="Heading3"/>
        <w:ind w:left="778"/>
      </w:pPr>
      <w:bookmarkStart w:id="1136" w:name="_Toc388749258"/>
      <w:bookmarkStart w:id="1137" w:name="_Toc374280243"/>
      <w:bookmarkStart w:id="1138" w:name="_Toc374280449"/>
      <w:bookmarkStart w:id="1139" w:name="_Toc374280710"/>
      <w:bookmarkStart w:id="1140" w:name="_Toc374281018"/>
      <w:r>
        <w:t xml:space="preserve">State Machine Diagram: </w:t>
      </w:r>
      <w:r w:rsidR="00C6195C">
        <w:t>Request Status Transition</w:t>
      </w:r>
      <w:bookmarkEnd w:id="1136"/>
    </w:p>
    <w:p w:rsidR="00C6195C" w:rsidRDefault="00CE17AB" w:rsidP="00C6195C">
      <w:pPr>
        <w:keepNext/>
        <w:jc w:val="center"/>
      </w:pPr>
      <w:r>
        <w:rPr>
          <w:noProof/>
          <w:lang w:eastAsia="en-US"/>
        </w:rPr>
        <w:drawing>
          <wp:inline distT="0" distB="0" distL="0" distR="0" wp14:anchorId="67051A40" wp14:editId="49CCF8E5">
            <wp:extent cx="5787924" cy="2680644"/>
            <wp:effectExtent l="0" t="0" r="381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789161" cy="2681217"/>
                    </a:xfrm>
                    <a:prstGeom prst="rect">
                      <a:avLst/>
                    </a:prstGeom>
                  </pic:spPr>
                </pic:pic>
              </a:graphicData>
            </a:graphic>
          </wp:inline>
        </w:drawing>
      </w:r>
    </w:p>
    <w:p w:rsidR="00297D7B" w:rsidRDefault="00C6195C" w:rsidP="00C6195C">
      <w:pPr>
        <w:pStyle w:val="Caption"/>
        <w:jc w:val="center"/>
      </w:pPr>
      <w:bookmarkStart w:id="1141" w:name="_Toc388517226"/>
      <w:proofErr w:type="gramStart"/>
      <w:r>
        <w:t xml:space="preserve">Diagram </w:t>
      </w:r>
      <w:fldSimple w:instr=" SEQ Diagram \* ARABIC ">
        <w:r w:rsidR="005933B7">
          <w:rPr>
            <w:noProof/>
          </w:rPr>
          <w:t>8</w:t>
        </w:r>
      </w:fldSimple>
      <w:r>
        <w:t>.</w:t>
      </w:r>
      <w:proofErr w:type="gramEnd"/>
      <w:r>
        <w:t xml:space="preserve"> </w:t>
      </w:r>
      <w:r w:rsidRPr="00EA14CB">
        <w:t xml:space="preserve">State machine diagram: </w:t>
      </w:r>
      <w:r>
        <w:t>Request</w:t>
      </w:r>
      <w:r w:rsidRPr="00EA14CB">
        <w:t xml:space="preserve"> status transition</w:t>
      </w:r>
      <w:bookmarkEnd w:id="1141"/>
    </w:p>
    <w:p w:rsidR="00A35213" w:rsidRDefault="003A7074" w:rsidP="00D6701D">
      <w:pPr>
        <w:pStyle w:val="Heading3"/>
        <w:ind w:left="778"/>
      </w:pPr>
      <w:bookmarkStart w:id="1142" w:name="_Toc388749259"/>
      <w:r>
        <w:t xml:space="preserve">State </w:t>
      </w:r>
      <w:r w:rsidR="00154D69">
        <w:t>M</w:t>
      </w:r>
      <w:r>
        <w:t>achine</w:t>
      </w:r>
      <w:r w:rsidR="00154D69">
        <w:t xml:space="preserve"> Diagram</w:t>
      </w:r>
      <w:r>
        <w:t xml:space="preserve">: </w:t>
      </w:r>
      <w:bookmarkEnd w:id="1137"/>
      <w:bookmarkEnd w:id="1138"/>
      <w:bookmarkEnd w:id="1139"/>
      <w:bookmarkEnd w:id="1140"/>
      <w:r w:rsidR="00C6195C">
        <w:t>Package Status Transition</w:t>
      </w:r>
      <w:bookmarkEnd w:id="1142"/>
    </w:p>
    <w:p w:rsidR="00C6195C" w:rsidRDefault="00CE17AB" w:rsidP="00C6195C">
      <w:pPr>
        <w:keepNext/>
        <w:jc w:val="center"/>
      </w:pPr>
      <w:r>
        <w:rPr>
          <w:noProof/>
          <w:lang w:eastAsia="en-US"/>
        </w:rPr>
        <w:drawing>
          <wp:inline distT="0" distB="0" distL="0" distR="0" wp14:anchorId="57753564" wp14:editId="468E331E">
            <wp:extent cx="5662893"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5665223" cy="2725271"/>
                    </a:xfrm>
                    <a:prstGeom prst="rect">
                      <a:avLst/>
                    </a:prstGeom>
                  </pic:spPr>
                </pic:pic>
              </a:graphicData>
            </a:graphic>
          </wp:inline>
        </w:drawing>
      </w:r>
    </w:p>
    <w:p w:rsidR="00297D7B" w:rsidRDefault="00C6195C" w:rsidP="00C6195C">
      <w:pPr>
        <w:pStyle w:val="Caption"/>
        <w:jc w:val="center"/>
      </w:pPr>
      <w:bookmarkStart w:id="1143" w:name="_Toc388517227"/>
      <w:proofErr w:type="gramStart"/>
      <w:r>
        <w:t xml:space="preserve">Diagram </w:t>
      </w:r>
      <w:fldSimple w:instr=" SEQ Diagram \* ARABIC ">
        <w:r w:rsidR="005933B7">
          <w:rPr>
            <w:noProof/>
          </w:rPr>
          <w:t>9</w:t>
        </w:r>
      </w:fldSimple>
      <w:r>
        <w:t>.</w:t>
      </w:r>
      <w:proofErr w:type="gramEnd"/>
      <w:r>
        <w:t xml:space="preserve"> </w:t>
      </w:r>
      <w:r w:rsidRPr="00BB6BE1">
        <w:t xml:space="preserve">State machine diagram: </w:t>
      </w:r>
      <w:r>
        <w:t>Package</w:t>
      </w:r>
      <w:r w:rsidRPr="00BB6BE1">
        <w:t xml:space="preserve"> status transition</w:t>
      </w:r>
      <w:bookmarkEnd w:id="1143"/>
    </w:p>
    <w:p w:rsidR="00CE2D8C" w:rsidRPr="00CE2D8C" w:rsidRDefault="00CE2D8C" w:rsidP="00CE2D8C"/>
    <w:p w:rsidR="00CE2D8C" w:rsidRPr="00CE2D8C" w:rsidRDefault="00CE2D8C" w:rsidP="00CE2D8C">
      <w:pPr>
        <w:sectPr w:rsidR="00CE2D8C" w:rsidRPr="00CE2D8C" w:rsidSect="00FC2CB9">
          <w:type w:val="nextColumn"/>
          <w:pgSz w:w="11907" w:h="16839" w:code="9"/>
          <w:pgMar w:top="1418" w:right="1134" w:bottom="1418" w:left="1985" w:header="720" w:footer="207" w:gutter="0"/>
          <w:cols w:space="720"/>
          <w:docGrid w:linePitch="360"/>
        </w:sectPr>
      </w:pPr>
    </w:p>
    <w:p w:rsidR="00906A6B" w:rsidRDefault="003A7074" w:rsidP="00906A6B">
      <w:pPr>
        <w:pStyle w:val="Heading3"/>
        <w:ind w:left="778"/>
      </w:pPr>
      <w:bookmarkStart w:id="1144" w:name="_Toc374280244"/>
      <w:bookmarkStart w:id="1145" w:name="_Toc374280450"/>
      <w:bookmarkStart w:id="1146" w:name="_Toc374280711"/>
      <w:bookmarkStart w:id="1147" w:name="_Toc374281019"/>
      <w:bookmarkStart w:id="1148" w:name="_Toc388749260"/>
      <w:r>
        <w:lastRenderedPageBreak/>
        <w:t xml:space="preserve">Sequence Diagram: </w:t>
      </w:r>
      <w:bookmarkEnd w:id="1144"/>
      <w:bookmarkEnd w:id="1145"/>
      <w:bookmarkEnd w:id="1146"/>
      <w:bookmarkEnd w:id="1147"/>
      <w:r w:rsidR="00511BAD">
        <w:t>Send</w:t>
      </w:r>
      <w:r w:rsidR="005B166D">
        <w:rPr>
          <w:lang w:val="vi-VN"/>
        </w:rPr>
        <w:t xml:space="preserve"> Delivery Requests</w:t>
      </w:r>
      <w:bookmarkEnd w:id="1148"/>
    </w:p>
    <w:p w:rsidR="00D6189A" w:rsidRDefault="008D5539" w:rsidP="00D6189A">
      <w:pPr>
        <w:keepNext/>
        <w:jc w:val="center"/>
      </w:pPr>
      <w:r>
        <w:rPr>
          <w:noProof/>
          <w:lang w:eastAsia="en-US"/>
        </w:rPr>
        <w:drawing>
          <wp:inline distT="0" distB="0" distL="0" distR="0" wp14:anchorId="584BCE0E" wp14:editId="6F2CC5DA">
            <wp:extent cx="5905500" cy="324872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905500" cy="3248722"/>
                    </a:xfrm>
                    <a:prstGeom prst="rect">
                      <a:avLst/>
                    </a:prstGeom>
                  </pic:spPr>
                </pic:pic>
              </a:graphicData>
            </a:graphic>
          </wp:inline>
        </w:drawing>
      </w:r>
    </w:p>
    <w:p w:rsidR="00A11AB4" w:rsidRDefault="00D6189A" w:rsidP="00D6189A">
      <w:pPr>
        <w:pStyle w:val="Caption"/>
        <w:jc w:val="center"/>
      </w:pPr>
      <w:bookmarkStart w:id="1149" w:name="_Toc388517228"/>
      <w:proofErr w:type="gramStart"/>
      <w:r>
        <w:t xml:space="preserve">Diagram </w:t>
      </w:r>
      <w:fldSimple w:instr=" SEQ Diagram \* ARABIC ">
        <w:r w:rsidR="005933B7">
          <w:rPr>
            <w:noProof/>
          </w:rPr>
          <w:t>10</w:t>
        </w:r>
      </w:fldSimple>
      <w:r>
        <w:t>.</w:t>
      </w:r>
      <w:proofErr w:type="gramEnd"/>
      <w:r>
        <w:t xml:space="preserve"> </w:t>
      </w:r>
      <w:r w:rsidRPr="00856A1E">
        <w:t>Sequence diagram: Send delivery request</w:t>
      </w:r>
      <w:bookmarkEnd w:id="1149"/>
    </w:p>
    <w:p w:rsidR="009C5AD3" w:rsidRDefault="009C5AD3">
      <w:pPr>
        <w:pStyle w:val="Heading3"/>
      </w:pPr>
      <w:bookmarkStart w:id="1150" w:name="_Toc388749261"/>
      <w:bookmarkStart w:id="1151" w:name="_Toc374280245"/>
      <w:bookmarkStart w:id="1152" w:name="_Toc374280451"/>
      <w:bookmarkStart w:id="1153" w:name="_Toc374280712"/>
      <w:bookmarkStart w:id="1154" w:name="_Toc374281020"/>
      <w:r>
        <w:t>Sequence Diagram: Tracking</w:t>
      </w:r>
      <w:bookmarkEnd w:id="1150"/>
    </w:p>
    <w:p w:rsidR="00D6189A" w:rsidRDefault="009C5AD3" w:rsidP="00D6189A">
      <w:pPr>
        <w:keepNext/>
        <w:jc w:val="center"/>
      </w:pPr>
      <w:r>
        <w:rPr>
          <w:noProof/>
          <w:lang w:eastAsia="en-US"/>
        </w:rPr>
        <w:drawing>
          <wp:inline distT="0" distB="0" distL="0" distR="0" wp14:anchorId="23AF2313" wp14:editId="10E15284">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155" w:name="_Toc388517229"/>
      <w:proofErr w:type="gramStart"/>
      <w:r>
        <w:t xml:space="preserve">Diagram </w:t>
      </w:r>
      <w:fldSimple w:instr=" SEQ Diagram \* ARABIC ">
        <w:r w:rsidR="005933B7">
          <w:rPr>
            <w:noProof/>
          </w:rPr>
          <w:t>11</w:t>
        </w:r>
      </w:fldSimple>
      <w:r>
        <w:t>.</w:t>
      </w:r>
      <w:proofErr w:type="gramEnd"/>
      <w:r>
        <w:t xml:space="preserve"> </w:t>
      </w:r>
      <w:r w:rsidRPr="00A5214C">
        <w:t>Sequence diagram: Tracking package</w:t>
      </w:r>
      <w:bookmarkEnd w:id="1155"/>
    </w:p>
    <w:p w:rsidR="008E0F26" w:rsidRDefault="008E0F26" w:rsidP="008E0F26">
      <w:pPr>
        <w:pStyle w:val="Heading3"/>
      </w:pPr>
      <w:bookmarkStart w:id="1156" w:name="_Toc388749262"/>
      <w:bookmarkStart w:id="1157" w:name="_Toc374280249"/>
      <w:bookmarkStart w:id="1158" w:name="_Toc374280455"/>
      <w:bookmarkStart w:id="1159" w:name="_Toc374280716"/>
      <w:bookmarkStart w:id="1160" w:name="_Toc374281024"/>
      <w:r>
        <w:t>Sequence Diagram: Payment</w:t>
      </w:r>
      <w:bookmarkEnd w:id="1156"/>
    </w:p>
    <w:p w:rsidR="008E0F26" w:rsidRDefault="008E0F26" w:rsidP="008E0F26">
      <w:pPr>
        <w:keepNext/>
      </w:pPr>
      <w:r>
        <w:rPr>
          <w:noProof/>
          <w:lang w:eastAsia="en-US"/>
        </w:rPr>
        <w:lastRenderedPageBreak/>
        <w:drawing>
          <wp:inline distT="0" distB="0" distL="0" distR="0" wp14:anchorId="2F2757CA" wp14:editId="135F9EF3">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161" w:name="_Toc388517230"/>
      <w:proofErr w:type="gramStart"/>
      <w:r>
        <w:t xml:space="preserve">Diagram </w:t>
      </w:r>
      <w:fldSimple w:instr=" SEQ Diagram \* ARABIC ">
        <w:r w:rsidR="005933B7">
          <w:rPr>
            <w:noProof/>
          </w:rPr>
          <w:t>12</w:t>
        </w:r>
      </w:fldSimple>
      <w:r>
        <w:t>.</w:t>
      </w:r>
      <w:proofErr w:type="gramEnd"/>
      <w:r>
        <w:t xml:space="preserve"> </w:t>
      </w:r>
      <w:r w:rsidRPr="00700A44">
        <w:t>Sequence diagram: Payment</w:t>
      </w:r>
      <w:bookmarkEnd w:id="1161"/>
    </w:p>
    <w:p w:rsidR="009C5AD3" w:rsidRDefault="009C5AD3" w:rsidP="00123E3C">
      <w:pPr>
        <w:pStyle w:val="Heading3"/>
      </w:pPr>
      <w:bookmarkStart w:id="1162" w:name="_Toc388749263"/>
      <w:r>
        <w:t xml:space="preserve">Sequence Diagram: </w:t>
      </w:r>
      <w:bookmarkEnd w:id="1157"/>
      <w:bookmarkEnd w:id="1158"/>
      <w:bookmarkEnd w:id="1159"/>
      <w:bookmarkEnd w:id="1160"/>
      <w:r>
        <w:t>Feedback</w:t>
      </w:r>
      <w:bookmarkEnd w:id="1162"/>
    </w:p>
    <w:p w:rsidR="00D6189A" w:rsidRDefault="008E0F26" w:rsidP="00D6189A">
      <w:pPr>
        <w:keepNext/>
        <w:jc w:val="center"/>
      </w:pPr>
      <w:r>
        <w:rPr>
          <w:noProof/>
          <w:lang w:eastAsia="en-US"/>
        </w:rPr>
        <w:drawing>
          <wp:inline distT="0" distB="0" distL="0" distR="0" wp14:anchorId="56619D74" wp14:editId="79E2486C">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30"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163" w:name="_Toc388517231"/>
      <w:proofErr w:type="gramStart"/>
      <w:r>
        <w:t xml:space="preserve">Diagram </w:t>
      </w:r>
      <w:fldSimple w:instr=" SEQ Diagram \* ARABIC ">
        <w:r w:rsidR="005933B7">
          <w:rPr>
            <w:noProof/>
          </w:rPr>
          <w:t>13</w:t>
        </w:r>
      </w:fldSimple>
      <w:r>
        <w:t>.</w:t>
      </w:r>
      <w:proofErr w:type="gramEnd"/>
      <w:r>
        <w:t xml:space="preserve"> </w:t>
      </w:r>
      <w:r w:rsidRPr="00CB21C3">
        <w:t>Sequence diagram: Feedback</w:t>
      </w:r>
      <w:bookmarkEnd w:id="1163"/>
    </w:p>
    <w:p w:rsidR="00800FFD" w:rsidRDefault="003A7074" w:rsidP="00C115A2">
      <w:pPr>
        <w:pStyle w:val="Heading3"/>
        <w:tabs>
          <w:tab w:val="left" w:pos="450"/>
        </w:tabs>
        <w:spacing w:before="0" w:after="0" w:line="240" w:lineRule="auto"/>
        <w:ind w:left="778"/>
      </w:pPr>
      <w:bookmarkStart w:id="1164" w:name="_Toc388749264"/>
      <w:r>
        <w:t xml:space="preserve">Sequence Diagram: </w:t>
      </w:r>
      <w:bookmarkEnd w:id="1151"/>
      <w:bookmarkEnd w:id="1152"/>
      <w:bookmarkEnd w:id="1153"/>
      <w:bookmarkEnd w:id="1154"/>
      <w:r w:rsidR="005B166D">
        <w:t>Approve Requests</w:t>
      </w:r>
      <w:bookmarkEnd w:id="1164"/>
      <w:r w:rsidR="00B76E32">
        <w:t xml:space="preserve">  </w:t>
      </w:r>
    </w:p>
    <w:p w:rsidR="00D6189A" w:rsidRDefault="009C5AD3" w:rsidP="00D6189A">
      <w:pPr>
        <w:keepNext/>
        <w:jc w:val="center"/>
      </w:pPr>
      <w:r>
        <w:rPr>
          <w:noProof/>
          <w:lang w:eastAsia="en-US"/>
        </w:rPr>
        <w:lastRenderedPageBreak/>
        <w:drawing>
          <wp:inline distT="0" distB="0" distL="0" distR="0" wp14:anchorId="79015CE7" wp14:editId="44560BEB">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165" w:name="_Toc388517232"/>
      <w:proofErr w:type="gramStart"/>
      <w:r>
        <w:t xml:space="preserve">Diagram </w:t>
      </w:r>
      <w:fldSimple w:instr=" SEQ Diagram \* ARABIC ">
        <w:r w:rsidR="005933B7">
          <w:rPr>
            <w:noProof/>
          </w:rPr>
          <w:t>14</w:t>
        </w:r>
      </w:fldSimple>
      <w:r>
        <w:t>.</w:t>
      </w:r>
      <w:proofErr w:type="gramEnd"/>
      <w:r>
        <w:t xml:space="preserve"> </w:t>
      </w:r>
      <w:r w:rsidRPr="00AB1FFA">
        <w:t>Sequence diagram: Approve Requests</w:t>
      </w:r>
      <w:bookmarkEnd w:id="1165"/>
    </w:p>
    <w:p w:rsidR="00474062" w:rsidRDefault="00474062" w:rsidP="00123E3C">
      <w:pPr>
        <w:pStyle w:val="Heading3"/>
      </w:pPr>
      <w:bookmarkStart w:id="1166" w:name="_Toc374280254"/>
      <w:bookmarkStart w:id="1167" w:name="_Toc374280460"/>
      <w:bookmarkStart w:id="1168" w:name="_Toc374280721"/>
      <w:bookmarkStart w:id="1169" w:name="_Toc374281029"/>
      <w:bookmarkStart w:id="1170" w:name="_Toc388749265"/>
      <w:bookmarkStart w:id="1171" w:name="_Toc374280250"/>
      <w:bookmarkStart w:id="1172" w:name="_Toc374280456"/>
      <w:bookmarkStart w:id="1173" w:name="_Toc374280717"/>
      <w:bookmarkStart w:id="1174" w:name="_Toc374281025"/>
      <w:r>
        <w:t xml:space="preserve">Sequence Diagram: </w:t>
      </w:r>
      <w:bookmarkEnd w:id="1166"/>
      <w:bookmarkEnd w:id="1167"/>
      <w:bookmarkEnd w:id="1168"/>
      <w:bookmarkEnd w:id="1169"/>
      <w:r>
        <w:t>Assign Package</w:t>
      </w:r>
      <w:bookmarkEnd w:id="1170"/>
      <w:r>
        <w:t xml:space="preserve">   </w:t>
      </w:r>
    </w:p>
    <w:p w:rsidR="00D6189A" w:rsidRDefault="009C5AD3" w:rsidP="00D6189A">
      <w:pPr>
        <w:keepNext/>
        <w:spacing w:after="0" w:line="240" w:lineRule="auto"/>
        <w:jc w:val="center"/>
      </w:pPr>
      <w:r>
        <w:rPr>
          <w:noProof/>
          <w:lang w:eastAsia="en-US"/>
        </w:rPr>
        <w:drawing>
          <wp:inline distT="0" distB="0" distL="0" distR="0" wp14:anchorId="341415E8" wp14:editId="01992F77">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175" w:name="_Toc388517233"/>
      <w:proofErr w:type="gramStart"/>
      <w:r>
        <w:t xml:space="preserve">Diagram </w:t>
      </w:r>
      <w:fldSimple w:instr=" SEQ Diagram \* ARABIC ">
        <w:r w:rsidR="005933B7">
          <w:rPr>
            <w:noProof/>
          </w:rPr>
          <w:t>15</w:t>
        </w:r>
      </w:fldSimple>
      <w:r>
        <w:t>.</w:t>
      </w:r>
      <w:proofErr w:type="gramEnd"/>
      <w:r>
        <w:t xml:space="preserve"> </w:t>
      </w:r>
      <w:r w:rsidRPr="00E560EE">
        <w:t>Sequence diagram: Assign packages</w:t>
      </w:r>
      <w:bookmarkEnd w:id="1175"/>
    </w:p>
    <w:p w:rsidR="00AC0C00" w:rsidRDefault="003A7074" w:rsidP="00B76E32">
      <w:pPr>
        <w:pStyle w:val="Heading3"/>
        <w:ind w:left="778"/>
      </w:pPr>
      <w:bookmarkStart w:id="1176" w:name="_Toc388749266"/>
      <w:r>
        <w:t xml:space="preserve">Sequence Diagram: </w:t>
      </w:r>
      <w:bookmarkEnd w:id="1171"/>
      <w:bookmarkEnd w:id="1172"/>
      <w:bookmarkEnd w:id="1173"/>
      <w:bookmarkEnd w:id="1174"/>
      <w:r w:rsidR="009C5AD3">
        <w:t>Package in-transit</w:t>
      </w:r>
      <w:bookmarkEnd w:id="1176"/>
    </w:p>
    <w:p w:rsidR="00D6189A" w:rsidRDefault="009C5AD3" w:rsidP="00D6189A">
      <w:pPr>
        <w:keepNext/>
        <w:jc w:val="center"/>
      </w:pPr>
      <w:r>
        <w:rPr>
          <w:noProof/>
          <w:lang w:eastAsia="en-US"/>
        </w:rPr>
        <w:lastRenderedPageBreak/>
        <w:drawing>
          <wp:inline distT="0" distB="0" distL="0" distR="0" wp14:anchorId="6CBE94F6" wp14:editId="66658C10">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177" w:name="_Toc388517234"/>
      <w:proofErr w:type="gramStart"/>
      <w:r>
        <w:t xml:space="preserve">Diagram </w:t>
      </w:r>
      <w:fldSimple w:instr=" SEQ Diagram \* ARABIC ">
        <w:r w:rsidR="005933B7">
          <w:rPr>
            <w:noProof/>
          </w:rPr>
          <w:t>16</w:t>
        </w:r>
      </w:fldSimple>
      <w:r>
        <w:t>.</w:t>
      </w:r>
      <w:proofErr w:type="gramEnd"/>
      <w:r>
        <w:t xml:space="preserve"> </w:t>
      </w:r>
      <w:r w:rsidRPr="009A3741">
        <w:t>Sequence diagram: Packages in-transit</w:t>
      </w:r>
      <w:bookmarkEnd w:id="1177"/>
    </w:p>
    <w:p w:rsidR="00357AFF" w:rsidRPr="00357AFF" w:rsidRDefault="004508B8" w:rsidP="00357AFF">
      <w:pPr>
        <w:pStyle w:val="Heading3"/>
        <w:spacing w:before="0" w:after="0" w:line="240" w:lineRule="auto"/>
        <w:ind w:left="778"/>
      </w:pPr>
      <w:bookmarkStart w:id="1178" w:name="_Toc374280251"/>
      <w:bookmarkStart w:id="1179" w:name="_Toc374280457"/>
      <w:bookmarkStart w:id="1180" w:name="_Toc374280718"/>
      <w:bookmarkStart w:id="1181" w:name="_Toc374281026"/>
      <w:bookmarkStart w:id="1182" w:name="_Toc388749267"/>
      <w:r>
        <w:t xml:space="preserve">Sequence Diagram: </w:t>
      </w:r>
      <w:bookmarkEnd w:id="1178"/>
      <w:bookmarkEnd w:id="1179"/>
      <w:bookmarkEnd w:id="1180"/>
      <w:bookmarkEnd w:id="1181"/>
      <w:r w:rsidR="009C5AD3">
        <w:t>Package arrived</w:t>
      </w:r>
      <w:bookmarkEnd w:id="1182"/>
    </w:p>
    <w:p w:rsidR="00D6189A" w:rsidRDefault="009C5AD3" w:rsidP="00D6189A">
      <w:pPr>
        <w:keepNext/>
        <w:jc w:val="center"/>
      </w:pPr>
      <w:r>
        <w:rPr>
          <w:noProof/>
          <w:lang w:eastAsia="en-US"/>
        </w:rPr>
        <w:drawing>
          <wp:inline distT="0" distB="0" distL="0" distR="0" wp14:anchorId="60BB405D" wp14:editId="0AA127F9">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183" w:name="_Toc388517235"/>
      <w:proofErr w:type="gramStart"/>
      <w:r>
        <w:t xml:space="preserve">Diagram </w:t>
      </w:r>
      <w:fldSimple w:instr=" SEQ Diagram \* ARABIC ">
        <w:r w:rsidR="005933B7">
          <w:rPr>
            <w:noProof/>
          </w:rPr>
          <w:t>17</w:t>
        </w:r>
      </w:fldSimple>
      <w:r>
        <w:t>.</w:t>
      </w:r>
      <w:proofErr w:type="gramEnd"/>
      <w:r>
        <w:t xml:space="preserve"> </w:t>
      </w:r>
      <w:r w:rsidRPr="00547F81">
        <w:t>Sequence diagram: Package arrived</w:t>
      </w:r>
      <w:bookmarkEnd w:id="1183"/>
    </w:p>
    <w:p w:rsidR="00B76E32" w:rsidRDefault="00280868" w:rsidP="00A61CF9">
      <w:pPr>
        <w:pStyle w:val="Heading3"/>
        <w:spacing w:before="120" w:after="120" w:line="240" w:lineRule="auto"/>
        <w:ind w:left="778"/>
      </w:pPr>
      <w:bookmarkStart w:id="1184" w:name="_Toc374280253"/>
      <w:bookmarkStart w:id="1185" w:name="_Toc374280459"/>
      <w:bookmarkStart w:id="1186" w:name="_Toc374280720"/>
      <w:bookmarkStart w:id="1187" w:name="_Toc374281028"/>
      <w:bookmarkStart w:id="1188" w:name="_Toc388749268"/>
      <w:r>
        <w:t>S</w:t>
      </w:r>
      <w:r w:rsidR="003A7074">
        <w:t xml:space="preserve">equence Diagram: </w:t>
      </w:r>
      <w:bookmarkEnd w:id="1184"/>
      <w:bookmarkEnd w:id="1185"/>
      <w:bookmarkEnd w:id="1186"/>
      <w:bookmarkEnd w:id="1187"/>
      <w:r w:rsidR="009C5AD3">
        <w:t>Package delivered</w:t>
      </w:r>
      <w:bookmarkEnd w:id="1188"/>
    </w:p>
    <w:p w:rsidR="00D6189A" w:rsidRDefault="009C5AD3" w:rsidP="00D6189A">
      <w:pPr>
        <w:keepNext/>
        <w:spacing w:after="0" w:line="240" w:lineRule="auto"/>
        <w:jc w:val="center"/>
      </w:pPr>
      <w:r>
        <w:rPr>
          <w:noProof/>
          <w:lang w:eastAsia="en-US"/>
        </w:rPr>
        <w:lastRenderedPageBreak/>
        <w:drawing>
          <wp:inline distT="0" distB="0" distL="0" distR="0" wp14:anchorId="63873C6B" wp14:editId="5625C137">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189" w:name="_Toc388517236"/>
      <w:proofErr w:type="gramStart"/>
      <w:r>
        <w:t xml:space="preserve">Diagram </w:t>
      </w:r>
      <w:fldSimple w:instr=" SEQ Diagram \* ARABIC ">
        <w:r w:rsidR="005933B7">
          <w:rPr>
            <w:noProof/>
          </w:rPr>
          <w:t>18</w:t>
        </w:r>
      </w:fldSimple>
      <w:r>
        <w:t>.</w:t>
      </w:r>
      <w:proofErr w:type="gramEnd"/>
      <w:r>
        <w:t xml:space="preserve"> </w:t>
      </w:r>
      <w:r w:rsidRPr="0025209E">
        <w:t>Sequence diagram: Package delivered</w:t>
      </w:r>
      <w:bookmarkEnd w:id="1189"/>
    </w:p>
    <w:p w:rsidR="008D5539" w:rsidRDefault="008D5539">
      <w:pPr>
        <w:pStyle w:val="Heading3"/>
      </w:pPr>
      <w:bookmarkStart w:id="1190" w:name="_Toc388749269"/>
      <w:bookmarkStart w:id="1191" w:name="_Toc374280259"/>
      <w:bookmarkStart w:id="1192" w:name="_Toc374280465"/>
      <w:bookmarkStart w:id="1193" w:name="_Toc374280726"/>
      <w:bookmarkStart w:id="1194" w:name="_Toc374281034"/>
      <w:r>
        <w:t>Sequence Diagram: Package return</w:t>
      </w:r>
      <w:bookmarkEnd w:id="1190"/>
    </w:p>
    <w:p w:rsidR="00D6189A" w:rsidRDefault="008328F8" w:rsidP="00D6189A">
      <w:pPr>
        <w:keepNext/>
      </w:pPr>
      <w:r>
        <w:rPr>
          <w:noProof/>
          <w:lang w:eastAsia="en-US"/>
        </w:rPr>
        <w:drawing>
          <wp:inline distT="0" distB="0" distL="0" distR="0" wp14:anchorId="01724DDA" wp14:editId="192142C5">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195" w:name="_Toc388517237"/>
      <w:proofErr w:type="gramStart"/>
      <w:r>
        <w:t xml:space="preserve">Diagram </w:t>
      </w:r>
      <w:fldSimple w:instr=" SEQ Diagram \* ARABIC ">
        <w:r w:rsidR="005933B7">
          <w:rPr>
            <w:noProof/>
          </w:rPr>
          <w:t>19</w:t>
        </w:r>
      </w:fldSimple>
      <w:r>
        <w:t>.</w:t>
      </w:r>
      <w:proofErr w:type="gramEnd"/>
      <w:r>
        <w:t xml:space="preserve"> </w:t>
      </w:r>
      <w:r w:rsidRPr="00B208E1">
        <w:t>Seq</w:t>
      </w:r>
      <w:r>
        <w:t>uence diagram: Package return</w:t>
      </w:r>
      <w:bookmarkEnd w:id="1195"/>
    </w:p>
    <w:p w:rsidR="008E0F26" w:rsidRDefault="008E0F26" w:rsidP="008E0F26">
      <w:pPr>
        <w:pStyle w:val="Heading3"/>
      </w:pPr>
      <w:bookmarkStart w:id="1196" w:name="_Toc388749270"/>
      <w:r>
        <w:t>Sequence Diagram: Manage late payment requests</w:t>
      </w:r>
      <w:bookmarkEnd w:id="1196"/>
    </w:p>
    <w:p w:rsidR="008E0F26" w:rsidRDefault="008E0F26" w:rsidP="008E0F26">
      <w:pPr>
        <w:keepNext/>
      </w:pPr>
      <w:r>
        <w:rPr>
          <w:noProof/>
          <w:lang w:eastAsia="en-US"/>
        </w:rPr>
        <w:lastRenderedPageBreak/>
        <w:drawing>
          <wp:inline distT="0" distB="0" distL="0" distR="0" wp14:anchorId="2C0B373E" wp14:editId="455302ED">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197" w:name="_Toc388517238"/>
      <w:proofErr w:type="gramStart"/>
      <w:r>
        <w:t xml:space="preserve">Diagram </w:t>
      </w:r>
      <w:fldSimple w:instr=" SEQ Diagram \* ARABIC ">
        <w:r w:rsidR="005933B7">
          <w:rPr>
            <w:noProof/>
          </w:rPr>
          <w:t>20</w:t>
        </w:r>
      </w:fldSimple>
      <w:r>
        <w:t>.</w:t>
      </w:r>
      <w:proofErr w:type="gramEnd"/>
      <w:r>
        <w:t xml:space="preserve"> </w:t>
      </w:r>
      <w:r w:rsidR="00BE569A" w:rsidRPr="00B208E1">
        <w:t>Seq</w:t>
      </w:r>
      <w:r w:rsidR="00BE569A">
        <w:t xml:space="preserve">uence diagram: </w:t>
      </w:r>
      <w:r>
        <w:t>Manage late payment requests</w:t>
      </w:r>
      <w:bookmarkEnd w:id="1197"/>
    </w:p>
    <w:p w:rsidR="008E0F26" w:rsidRDefault="008E0F26" w:rsidP="008E0F26">
      <w:pPr>
        <w:pStyle w:val="Heading3"/>
      </w:pPr>
      <w:bookmarkStart w:id="1198" w:name="_Toc388749271"/>
      <w:r>
        <w:t>Sequence Diagram: Create schedule</w:t>
      </w:r>
      <w:bookmarkEnd w:id="1198"/>
    </w:p>
    <w:p w:rsidR="008E0F26" w:rsidRDefault="008E0F26" w:rsidP="008E0F26">
      <w:pPr>
        <w:keepNext/>
      </w:pPr>
      <w:r>
        <w:rPr>
          <w:noProof/>
          <w:lang w:eastAsia="en-US"/>
        </w:rPr>
        <w:lastRenderedPageBreak/>
        <w:drawing>
          <wp:inline distT="0" distB="0" distL="0" distR="0" wp14:anchorId="1CA4258A" wp14:editId="6040DC6C">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37"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199" w:name="_Toc388517239"/>
      <w:proofErr w:type="gramStart"/>
      <w:r>
        <w:t xml:space="preserve">Diagram </w:t>
      </w:r>
      <w:fldSimple w:instr=" SEQ Diagram \* ARABIC ">
        <w:r w:rsidR="005933B7">
          <w:rPr>
            <w:noProof/>
          </w:rPr>
          <w:t>21</w:t>
        </w:r>
      </w:fldSimple>
      <w:r>
        <w:t>.</w:t>
      </w:r>
      <w:proofErr w:type="gramEnd"/>
      <w:r>
        <w:t xml:space="preserve"> </w:t>
      </w:r>
      <w:r w:rsidR="00BE569A" w:rsidRPr="00B208E1">
        <w:t>Seq</w:t>
      </w:r>
      <w:r w:rsidR="00BE569A">
        <w:t xml:space="preserve">uence diagram: </w:t>
      </w:r>
      <w:r>
        <w:t>Create schedule</w:t>
      </w:r>
      <w:bookmarkEnd w:id="1199"/>
    </w:p>
    <w:p w:rsidR="008E0F26" w:rsidRDefault="008E0F26" w:rsidP="008E0F26">
      <w:pPr>
        <w:pStyle w:val="Heading3"/>
      </w:pPr>
      <w:bookmarkStart w:id="1200" w:name="_Toc388749272"/>
      <w:r>
        <w:t>Sequence Diagram: Create trip</w:t>
      </w:r>
      <w:bookmarkEnd w:id="1200"/>
    </w:p>
    <w:p w:rsidR="008E0F26" w:rsidRDefault="008E0F26" w:rsidP="008E0F26">
      <w:pPr>
        <w:keepNext/>
      </w:pPr>
      <w:r>
        <w:rPr>
          <w:noProof/>
          <w:lang w:eastAsia="en-US"/>
        </w:rPr>
        <w:lastRenderedPageBreak/>
        <w:drawing>
          <wp:inline distT="0" distB="0" distL="0" distR="0" wp14:anchorId="33550B67" wp14:editId="60A34509">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38"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201" w:name="_Toc388517240"/>
      <w:proofErr w:type="gramStart"/>
      <w:r>
        <w:t xml:space="preserve">Diagram </w:t>
      </w:r>
      <w:fldSimple w:instr=" SEQ Diagram \* ARABIC ">
        <w:r w:rsidR="005933B7">
          <w:rPr>
            <w:noProof/>
          </w:rPr>
          <w:t>22</w:t>
        </w:r>
      </w:fldSimple>
      <w:r>
        <w:t>.</w:t>
      </w:r>
      <w:proofErr w:type="gramEnd"/>
      <w:r>
        <w:t xml:space="preserve"> </w:t>
      </w:r>
      <w:r w:rsidR="00BE569A" w:rsidRPr="00B208E1">
        <w:t>Seq</w:t>
      </w:r>
      <w:r w:rsidR="00BE569A">
        <w:t xml:space="preserve">uence diagram: </w:t>
      </w:r>
      <w:r>
        <w:t>Create trip</w:t>
      </w:r>
      <w:bookmarkEnd w:id="1201"/>
    </w:p>
    <w:p w:rsidR="008E0F26" w:rsidRDefault="008E0F26" w:rsidP="008E0F26">
      <w:pPr>
        <w:pStyle w:val="Heading3"/>
      </w:pPr>
      <w:bookmarkStart w:id="1202" w:name="_Toc388749273"/>
      <w:r>
        <w:t>Sequence Diagram: Create staff account</w:t>
      </w:r>
      <w:bookmarkEnd w:id="1202"/>
    </w:p>
    <w:p w:rsidR="008E0F26" w:rsidRDefault="008E0F26" w:rsidP="008E0F26">
      <w:pPr>
        <w:keepNext/>
      </w:pPr>
      <w:r>
        <w:rPr>
          <w:noProof/>
          <w:lang w:eastAsia="en-US"/>
        </w:rPr>
        <w:drawing>
          <wp:inline distT="0" distB="0" distL="0" distR="0" wp14:anchorId="729C4335" wp14:editId="6FCB3965">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203" w:name="_Toc388517241"/>
      <w:proofErr w:type="gramStart"/>
      <w:r>
        <w:t xml:space="preserve">Diagram </w:t>
      </w:r>
      <w:fldSimple w:instr=" SEQ Diagram \* ARABIC ">
        <w:r w:rsidR="005933B7">
          <w:rPr>
            <w:noProof/>
          </w:rPr>
          <w:t>23</w:t>
        </w:r>
      </w:fldSimple>
      <w:r>
        <w:t>.</w:t>
      </w:r>
      <w:proofErr w:type="gramEnd"/>
      <w:r>
        <w:t xml:space="preserve"> </w:t>
      </w:r>
      <w:r w:rsidR="00BE569A" w:rsidRPr="00B208E1">
        <w:t>Seq</w:t>
      </w:r>
      <w:r w:rsidR="00BE569A">
        <w:t xml:space="preserve">uence diagram: </w:t>
      </w:r>
      <w:r>
        <w:t>Create staff account</w:t>
      </w:r>
      <w:bookmarkEnd w:id="1203"/>
    </w:p>
    <w:p w:rsidR="00C813B4" w:rsidRDefault="00C813B4" w:rsidP="003A7074">
      <w:pPr>
        <w:pStyle w:val="Heading2"/>
        <w:ind w:left="180" w:hanging="90"/>
      </w:pPr>
      <w:bookmarkStart w:id="1204" w:name="_Toc388749274"/>
      <w:r>
        <w:lastRenderedPageBreak/>
        <w:t>User Interface Design</w:t>
      </w:r>
      <w:bookmarkEnd w:id="1191"/>
      <w:bookmarkEnd w:id="1192"/>
      <w:bookmarkEnd w:id="1193"/>
      <w:bookmarkEnd w:id="1194"/>
      <w:bookmarkEnd w:id="1204"/>
    </w:p>
    <w:p w:rsidR="00831D3E" w:rsidRDefault="00831D3E" w:rsidP="00831D3E">
      <w:r>
        <w:t xml:space="preserve">Below are some important screen designs for </w:t>
      </w:r>
      <w:proofErr w:type="gramStart"/>
      <w:r>
        <w:t xml:space="preserve">the </w:t>
      </w:r>
      <w:r w:rsidR="008C3A4A">
        <w:t>i</w:t>
      </w:r>
      <w:proofErr w:type="gramEnd"/>
      <w:r w:rsidR="008C3A4A">
        <w:t>-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205" w:name="_Toc385249809"/>
      <w:bookmarkStart w:id="1206" w:name="_Toc385320493"/>
      <w:bookmarkStart w:id="1207" w:name="_Toc385346484"/>
      <w:bookmarkStart w:id="1208" w:name="_Toc385422955"/>
      <w:bookmarkStart w:id="1209" w:name="_Toc385423247"/>
      <w:bookmarkStart w:id="1210" w:name="_Toc385423609"/>
      <w:bookmarkStart w:id="1211" w:name="_Toc385593012"/>
      <w:bookmarkStart w:id="1212" w:name="_Toc385623028"/>
      <w:bookmarkStart w:id="1213" w:name="_Toc385646432"/>
      <w:bookmarkStart w:id="1214" w:name="_Toc385652081"/>
      <w:bookmarkStart w:id="1215" w:name="_Toc385664913"/>
      <w:bookmarkStart w:id="1216" w:name="_Toc388747992"/>
      <w:bookmarkStart w:id="1217" w:name="_Toc388748962"/>
      <w:bookmarkStart w:id="1218" w:name="_Toc388749275"/>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p>
    <w:p w:rsidR="00260BD0" w:rsidRDefault="004A5662" w:rsidP="00260BD0">
      <w:pPr>
        <w:pStyle w:val="Heading3"/>
        <w:tabs>
          <w:tab w:val="clear" w:pos="360"/>
          <w:tab w:val="left" w:pos="540"/>
        </w:tabs>
        <w:ind w:hanging="234"/>
      </w:pPr>
      <w:bookmarkStart w:id="1219" w:name="_Toc388749276"/>
      <w:r>
        <w:t xml:space="preserve">Home </w:t>
      </w:r>
      <w:r w:rsidR="00DF1C27">
        <w:t>Page</w:t>
      </w:r>
      <w:bookmarkEnd w:id="1219"/>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265BC2B" wp14:editId="73F0ADC9">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141"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" adj="7061,-1051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347F4FF" wp14:editId="2A8ED9F1">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454BBD67" wp14:editId="05AE03DE">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142"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" adj="-10115,1812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7FD72141" wp14:editId="7B23B0FF">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234A268B" wp14:editId="6EB5585E">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143"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3E0BFEFE" wp14:editId="6D421EE0">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1CA777F4" wp14:editId="5FB199CA">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144"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3B65C588" wp14:editId="4A57C281">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145"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" adj="28597,7771"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23CDAF5F" wp14:editId="24CDA78E">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146"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" adj="-9101,6422"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00A1B67A" wp14:editId="56E20929">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147"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" adj="-11896,17454"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3886557E" wp14:editId="148AA1C9">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148"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" adj="7350,30536" fillcolor="white [3212]" strokecolor="#c45911 [2405]" strokeweight="1.5pt">
                <v:textbox>
                  <w:txbxContent>
                    <w:p w:rsidR="005A0D11" w:rsidRPr="00846FDF" w:rsidRDefault="005A0D11"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256D5BC9" wp14:editId="6F66F7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40">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220" w:name="_Toc388749398"/>
      <w:proofErr w:type="gramStart"/>
      <w:r>
        <w:t xml:space="preserve">Figure </w:t>
      </w:r>
      <w:fldSimple w:instr=" SEQ Figure \* ARABIC ">
        <w:r w:rsidR="005933B7">
          <w:rPr>
            <w:noProof/>
          </w:rPr>
          <w:t>5</w:t>
        </w:r>
      </w:fldSimple>
      <w:r>
        <w:t>.</w:t>
      </w:r>
      <w:proofErr w:type="gramEnd"/>
      <w:r>
        <w:t xml:space="preserve"> Home page</w:t>
      </w:r>
      <w:bookmarkEnd w:id="1220"/>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8A6695">
            <w:pPr>
              <w:jc w:val="both"/>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221" w:name="_Toc388749277"/>
      <w:r>
        <w:t>Send</w:t>
      </w:r>
      <w:r w:rsidR="004A5662">
        <w:t xml:space="preserve"> Delivery Request </w:t>
      </w:r>
      <w:r w:rsidR="00DF1C27">
        <w:t>Page</w:t>
      </w:r>
      <w:bookmarkEnd w:id="1221"/>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C3590A8" wp14:editId="0DFB626A">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149"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5/R7Q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" adj="-6059,-8126" fillcolor="white [3212]" strokecolor="#c45911 [2405]" strokeweight="1.5pt">
                <v:textbox>
                  <w:txbxContent>
                    <w:p w:rsidR="005A0D11" w:rsidRPr="003F1768" w:rsidRDefault="005A0D11"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7FFB26C4" wp14:editId="610B1820">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150"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" adj="3822,31024" fillcolor="white [3212]" strokecolor="#c45911 [2405]" strokeweight="1.5pt">
                <v:textbox>
                  <w:txbxContent>
                    <w:p w:rsidR="005A0D11" w:rsidRPr="003F1768" w:rsidRDefault="005A0D11"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01A96543" wp14:editId="5A9E6273">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151"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" adj="-6059,14824" fillcolor="white [3212]" strokecolor="#c45911 [2405]" strokeweight="1.5pt">
                <v:textbox>
                  <w:txbxContent>
                    <w:p w:rsidR="005A0D11" w:rsidRPr="003F1768" w:rsidRDefault="005A0D11"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0933CEF1" wp14:editId="2396A77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152"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D81F4DkAgAAXgYAAA4AAAAA&#10;AAAAAAAAAAAALgIAAGRycy9lMm9Eb2MueG1sUEsBAi0AFAAGAAgAAAAhAEb9neLhAAAACwEAAA8A&#10;AAAAAAAAAAAAAAAAPgUAAGRycy9kb3ducmV2LnhtbFBLBQYAAAAABAAEAPMAAABMBgAAAAA=&#10;" adj="-12378,6049" fillcolor="white [3212]" strokecolor="#c45911 [2405]" strokeweight="1.5pt">
                <v:textbox>
                  <w:txbxContent>
                    <w:p w:rsidR="005A0D11" w:rsidRPr="003F1768" w:rsidRDefault="005A0D11"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5A3C870" wp14:editId="574D57B6">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4D2AD7F4" wp14:editId="7FAB88A0">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153"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et9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Npt633kAgAAXAYAAA4AAAAA&#10;AAAAAAAAAAAALgIAAGRycy9lMm9Eb2MueG1sUEsBAi0AFAAGAAgAAAAhAAXeMCbhAAAACwEAAA8A&#10;AAAAAAAAAAAAAAAAPgUAAGRycy9kb3ducmV2LnhtbFBLBQYAAAAABAAEAPMAAABMBg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72A54BEC" wp14:editId="4A5E88DB">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154"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Nu05wIAAF0GAAAOAAAAZHJzL2Uyb0RvYy54bWysVVFvGjEMfp+0/xDlvb3jCq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BxcNu05wIAAF0GAAAO&#10;AAAAAAAAAAAAAAAAAC4CAABkcnMvZTJvRG9jLnhtbFBLAQItABQABgAIAAAAIQCN5RS64gAAAAsB&#10;AAAPAAAAAAAAAAAAAAAAAEEFAABkcnMvZG93bnJldi54bWxQSwUGAAAAAAQABADzAAAAUAYAAAAA&#10;" adj="-12378,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27B51798" wp14:editId="6956FA7B">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155"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" adj="27736,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8D43FD6" wp14:editId="11A1D7F3">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156"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" adj="-8521,8074" fillcolor="white [3212]" strokecolor="#c45911 [2405]" strokeweight="1.5pt">
                <v:textbox>
                  <w:txbxContent>
                    <w:p w:rsidR="005A0D11" w:rsidRPr="003F1768" w:rsidRDefault="005A0D11"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08E64BA4" wp14:editId="05F07533">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157"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" adj="-10835,12124" fillcolor="white [3212]" strokecolor="#c45911 [2405]" strokeweight="1.5pt">
                <v:textbox>
                  <w:txbxContent>
                    <w:p w:rsidR="005A0D11" w:rsidRPr="003F1768" w:rsidRDefault="005A0D11"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74CCD5DA" wp14:editId="71351277">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158"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" adj="29279,16174" fillcolor="white [3212]" strokecolor="#c45911 [2405]" strokeweight="1.5pt">
                <v:textbox>
                  <w:txbxContent>
                    <w:p w:rsidR="005A0D11" w:rsidRPr="003F1768" w:rsidRDefault="005A0D11"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C124C41" wp14:editId="0504182F">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159"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6eV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CVq6eV5AIAAFwGAAAOAAAAAAAA&#10;AAAAAAAAAC4CAABkcnMvZTJvRG9jLnhtbFBLAQItABQABgAIAAAAIQDC5N2J3wAAAAsBAAAPAAAA&#10;AAAAAAAAAAAAAD4FAABkcnMvZG93bnJldi54bWxQSwUGAAAAAAQABADzAAAASgY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092069E4" wp14:editId="3B8B06C0">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41">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222" w:name="_Toc388749399"/>
      <w:proofErr w:type="gramStart"/>
      <w:r>
        <w:t xml:space="preserve">Figure </w:t>
      </w:r>
      <w:fldSimple w:instr=" SEQ Figure \* ARABIC ">
        <w:r w:rsidR="005933B7">
          <w:rPr>
            <w:noProof/>
          </w:rPr>
          <w:t>6</w:t>
        </w:r>
      </w:fldSimple>
      <w:r w:rsidR="00321EAD">
        <w:t>.</w:t>
      </w:r>
      <w:proofErr w:type="gramEnd"/>
      <w:r w:rsidR="00321EAD">
        <w:t xml:space="preserve"> Send</w:t>
      </w:r>
      <w:r>
        <w:t xml:space="preserve"> delivery request page</w:t>
      </w:r>
      <w:bookmarkEnd w:id="122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0.</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23" w:name="_Toc388749278"/>
      <w:r>
        <w:t xml:space="preserve">Online Payment </w:t>
      </w:r>
      <w:r w:rsidR="00DF1C27">
        <w:t>Page</w:t>
      </w:r>
      <w:bookmarkEnd w:id="1223"/>
    </w:p>
    <w:p w:rsidR="00A70233" w:rsidRDefault="00A70233" w:rsidP="00A70233">
      <w:pPr>
        <w:keepNext/>
        <w:jc w:val="center"/>
      </w:pPr>
      <w:r>
        <w:rPr>
          <w:noProof/>
          <w:lang w:eastAsia="en-US"/>
        </w:rPr>
        <w:drawing>
          <wp:inline distT="0" distB="0" distL="0" distR="0" wp14:anchorId="5F8ED30F" wp14:editId="0543C217">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42">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224" w:name="_Toc388749400"/>
      <w:proofErr w:type="gramStart"/>
      <w:r>
        <w:t xml:space="preserve">Figure </w:t>
      </w:r>
      <w:fldSimple w:instr=" SEQ Figure \* ARABIC ">
        <w:r w:rsidR="005933B7">
          <w:rPr>
            <w:noProof/>
          </w:rPr>
          <w:t>7</w:t>
        </w:r>
      </w:fldSimple>
      <w:r>
        <w:t>.</w:t>
      </w:r>
      <w:proofErr w:type="gramEnd"/>
      <w:r>
        <w:t xml:space="preserve"> Select new request to make a payment</w:t>
      </w:r>
      <w:bookmarkEnd w:id="1224"/>
    </w:p>
    <w:p w:rsidR="00A70233" w:rsidRDefault="00A70233" w:rsidP="00A70233">
      <w:pPr>
        <w:keepNext/>
        <w:jc w:val="center"/>
      </w:pPr>
      <w:r>
        <w:rPr>
          <w:noProof/>
          <w:lang w:eastAsia="en-US"/>
        </w:rPr>
        <w:drawing>
          <wp:inline distT="0" distB="0" distL="0" distR="0" wp14:anchorId="1379A574" wp14:editId="3CCD165A">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43">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225" w:name="_Toc388749401"/>
      <w:proofErr w:type="gramStart"/>
      <w:r>
        <w:t xml:space="preserve">Figure </w:t>
      </w:r>
      <w:fldSimple w:instr=" SEQ Figure \* ARABIC ">
        <w:r w:rsidR="005933B7">
          <w:rPr>
            <w:noProof/>
          </w:rPr>
          <w:t>8</w:t>
        </w:r>
      </w:fldSimple>
      <w:r>
        <w:t>.</w:t>
      </w:r>
      <w:proofErr w:type="gramEnd"/>
      <w:r>
        <w:t xml:space="preserve"> Make </w:t>
      </w:r>
      <w:r w:rsidR="004E2C1E">
        <w:t>an</w:t>
      </w:r>
      <w:r>
        <w:t xml:space="preserve"> online payment via Paypal</w:t>
      </w:r>
      <w:bookmarkEnd w:id="1225"/>
    </w:p>
    <w:p w:rsidR="00DF1C27" w:rsidRDefault="004A5662" w:rsidP="00DF1C27">
      <w:pPr>
        <w:pStyle w:val="Heading3"/>
        <w:tabs>
          <w:tab w:val="clear" w:pos="360"/>
          <w:tab w:val="left" w:pos="540"/>
        </w:tabs>
        <w:ind w:hanging="234"/>
      </w:pPr>
      <w:bookmarkStart w:id="1226" w:name="_Toc388749279"/>
      <w:r>
        <w:t xml:space="preserve">Approve Request </w:t>
      </w:r>
      <w:r w:rsidR="00DF1C27">
        <w:t>Page</w:t>
      </w:r>
      <w:bookmarkEnd w:id="1226"/>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22DF51EA" wp14:editId="6C5641F7">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442D9744" wp14:editId="2410F32E">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160"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" adj="-6207,-1376" fillcolor="white [3212]" strokecolor="#c45911 [2405]" strokeweight="1.5pt">
                <v:textbox>
                  <w:txbxContent>
                    <w:p w:rsidR="005A0D11" w:rsidRPr="003F1768" w:rsidRDefault="005A0D11"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394DFFA2" wp14:editId="0054AE1E">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161"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" adj="736,-10151" fillcolor="white [3212]" strokecolor="#c45911 [2405]" strokeweight="1.5pt">
                <v:textbox>
                  <w:txbxContent>
                    <w:p w:rsidR="005A0D11" w:rsidRPr="003F1768" w:rsidRDefault="005A0D11"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4BA85438" wp14:editId="13B3BF57">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162"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Bzlwsq5AIAAFwGAAAOAAAAAAAA&#10;AAAAAAAAAC4CAABkcnMvZTJvRG9jLnhtbFBLAQItABQABgAIAAAAIQC+aPGJ3wAAAAsBAAAPAAAA&#10;AAAAAAAAAAAAAD4FAABkcnMvZG93bnJldi54bWxQSwUGAAAAAAQABADzAAAASgYAAAAA&#10;" adj="-6978,20899" fillcolor="white [3212]" strokecolor="#c45911 [2405]" strokeweight="1.5pt">
                <v:textbox>
                  <w:txbxContent>
                    <w:p w:rsidR="005A0D11" w:rsidRPr="003F1768" w:rsidRDefault="005A0D11"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1C02A0B" wp14:editId="7419E619">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44">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227" w:name="_Toc388749402"/>
      <w:proofErr w:type="gramStart"/>
      <w:r w:rsidR="001C08C8">
        <w:t xml:space="preserve">Figure </w:t>
      </w:r>
      <w:fldSimple w:instr=" SEQ Figure \* ARABIC ">
        <w:r w:rsidR="005933B7">
          <w:rPr>
            <w:noProof/>
          </w:rPr>
          <w:t>9</w:t>
        </w:r>
      </w:fldSimple>
      <w:r w:rsidR="001C08C8">
        <w:t>.</w:t>
      </w:r>
      <w:proofErr w:type="gramEnd"/>
      <w:r w:rsidR="001C08C8">
        <w:t xml:space="preserve"> Approve request page</w:t>
      </w:r>
      <w:bookmarkEnd w:id="122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28" w:name="_Toc388749280"/>
      <w:r>
        <w:t xml:space="preserve">Assign Package </w:t>
      </w:r>
      <w:r w:rsidR="00DF1C27">
        <w:t>Page</w:t>
      </w:r>
      <w:bookmarkEnd w:id="1228"/>
    </w:p>
    <w:p w:rsidR="00741985" w:rsidRDefault="00741985" w:rsidP="00741985">
      <w:pPr>
        <w:keepNext/>
        <w:jc w:val="center"/>
      </w:pPr>
      <w:r>
        <w:rPr>
          <w:noProof/>
          <w:lang w:eastAsia="en-US"/>
        </w:rPr>
        <w:drawing>
          <wp:inline distT="0" distB="0" distL="0" distR="0" wp14:anchorId="209D41E6" wp14:editId="4BF5CEE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45">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229" w:name="_Toc388749403"/>
      <w:proofErr w:type="gramStart"/>
      <w:r>
        <w:t xml:space="preserve">Figure </w:t>
      </w:r>
      <w:fldSimple w:instr=" SEQ Figure \* ARABIC ">
        <w:r w:rsidR="005933B7">
          <w:rPr>
            <w:noProof/>
          </w:rPr>
          <w:t>10</w:t>
        </w:r>
      </w:fldSimple>
      <w:r>
        <w:t>.</w:t>
      </w:r>
      <w:proofErr w:type="gramEnd"/>
      <w:r>
        <w:t xml:space="preserve"> Assign packages page</w:t>
      </w:r>
      <w:bookmarkEnd w:id="1229"/>
    </w:p>
    <w:p w:rsidR="00DF1C27" w:rsidRDefault="004A5662" w:rsidP="00DF1C27">
      <w:pPr>
        <w:pStyle w:val="Heading3"/>
        <w:tabs>
          <w:tab w:val="clear" w:pos="360"/>
          <w:tab w:val="left" w:pos="540"/>
        </w:tabs>
        <w:ind w:hanging="234"/>
      </w:pPr>
      <w:bookmarkStart w:id="1230" w:name="_Toc388749281"/>
      <w:r>
        <w:t xml:space="preserve">Tracking </w:t>
      </w:r>
      <w:r w:rsidR="00DF1C27">
        <w:t>Page</w:t>
      </w:r>
      <w:bookmarkEnd w:id="1230"/>
    </w:p>
    <w:p w:rsidR="006C77F8" w:rsidRDefault="006C77F8" w:rsidP="006C77F8">
      <w:pPr>
        <w:keepNext/>
        <w:jc w:val="center"/>
      </w:pPr>
      <w:r>
        <w:rPr>
          <w:noProof/>
          <w:lang w:eastAsia="en-US"/>
        </w:rPr>
        <w:lastRenderedPageBreak/>
        <w:drawing>
          <wp:inline distT="0" distB="0" distL="0" distR="0" wp14:anchorId="301020AE" wp14:editId="75C29118">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46">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231" w:name="_Toc388749404"/>
      <w:proofErr w:type="gramStart"/>
      <w:r>
        <w:t xml:space="preserve">Figure </w:t>
      </w:r>
      <w:fldSimple w:instr=" SEQ Figure \* ARABIC ">
        <w:r w:rsidR="005933B7">
          <w:rPr>
            <w:noProof/>
          </w:rPr>
          <w:t>11</w:t>
        </w:r>
      </w:fldSimple>
      <w:r>
        <w:t>.</w:t>
      </w:r>
      <w:proofErr w:type="gramEnd"/>
      <w:r>
        <w:t xml:space="preserve"> Tracking package page</w:t>
      </w:r>
      <w:bookmarkEnd w:id="1231"/>
    </w:p>
    <w:p w:rsidR="00DF1C27" w:rsidRDefault="004A5662" w:rsidP="00DF1C27">
      <w:pPr>
        <w:pStyle w:val="Heading3"/>
        <w:tabs>
          <w:tab w:val="clear" w:pos="360"/>
          <w:tab w:val="left" w:pos="540"/>
        </w:tabs>
        <w:ind w:hanging="234"/>
      </w:pPr>
      <w:bookmarkStart w:id="1232" w:name="_Toc388749282"/>
      <w:r>
        <w:t xml:space="preserve">Update Package Status </w:t>
      </w:r>
      <w:r w:rsidR="00DF1C27">
        <w:t>Page</w:t>
      </w:r>
      <w:bookmarkEnd w:id="1232"/>
    </w:p>
    <w:p w:rsidR="007C74A8" w:rsidRDefault="007C74A8" w:rsidP="007C74A8">
      <w:pPr>
        <w:keepNext/>
        <w:jc w:val="center"/>
      </w:pPr>
      <w:r>
        <w:rPr>
          <w:noProof/>
          <w:lang w:eastAsia="en-US"/>
        </w:rPr>
        <w:lastRenderedPageBreak/>
        <w:drawing>
          <wp:inline distT="0" distB="0" distL="0" distR="0" wp14:anchorId="44453669" wp14:editId="2E453B2E">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47">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233" w:name="_Toc388749405"/>
      <w:proofErr w:type="gramStart"/>
      <w:r>
        <w:t xml:space="preserve">Figure </w:t>
      </w:r>
      <w:fldSimple w:instr=" SEQ Figure \* ARABIC ">
        <w:r w:rsidR="005933B7">
          <w:rPr>
            <w:noProof/>
          </w:rPr>
          <w:t>12</w:t>
        </w:r>
      </w:fldSimple>
      <w:r>
        <w:t>.</w:t>
      </w:r>
      <w:proofErr w:type="gramEnd"/>
      <w:r>
        <w:t xml:space="preserve"> Confirm package departed</w:t>
      </w:r>
      <w:bookmarkEnd w:id="1233"/>
    </w:p>
    <w:p w:rsidR="007C74A8" w:rsidRDefault="007C74A8" w:rsidP="007C74A8">
      <w:pPr>
        <w:keepNext/>
        <w:jc w:val="center"/>
      </w:pPr>
      <w:r>
        <w:rPr>
          <w:noProof/>
          <w:lang w:eastAsia="en-US"/>
        </w:rPr>
        <w:drawing>
          <wp:inline distT="0" distB="0" distL="0" distR="0" wp14:anchorId="30FC0FCE" wp14:editId="50F71F3C">
            <wp:extent cx="5638800" cy="2756747"/>
            <wp:effectExtent l="0" t="0" r="0" b="571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48">
                      <a:extLst>
                        <a:ext uri="{28A0092B-C50C-407E-A947-70E740481C1C}">
                          <a14:useLocalDpi xmlns:a14="http://schemas.microsoft.com/office/drawing/2010/main" val="0"/>
                        </a:ext>
                      </a:extLst>
                    </a:blip>
                    <a:srcRect b="55147"/>
                    <a:stretch/>
                  </pic:blipFill>
                  <pic:spPr bwMode="auto">
                    <a:xfrm>
                      <a:off x="0" y="0"/>
                      <a:ext cx="5638800" cy="275674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234" w:name="_Toc388749406"/>
      <w:proofErr w:type="gramStart"/>
      <w:r>
        <w:t xml:space="preserve">Figure </w:t>
      </w:r>
      <w:fldSimple w:instr=" SEQ Figure \* ARABIC ">
        <w:r w:rsidR="005933B7">
          <w:rPr>
            <w:noProof/>
          </w:rPr>
          <w:t>13</w:t>
        </w:r>
      </w:fldSimple>
      <w:r>
        <w:t>.</w:t>
      </w:r>
      <w:proofErr w:type="gramEnd"/>
      <w:r>
        <w:t xml:space="preserve"> Confirm package arrived</w:t>
      </w:r>
      <w:bookmarkEnd w:id="1234"/>
    </w:p>
    <w:p w:rsidR="007C74A8" w:rsidRDefault="007C74A8" w:rsidP="007C74A8">
      <w:pPr>
        <w:keepNext/>
        <w:jc w:val="center"/>
      </w:pPr>
      <w:r>
        <w:rPr>
          <w:noProof/>
          <w:lang w:eastAsia="en-US"/>
        </w:rPr>
        <w:lastRenderedPageBreak/>
        <w:drawing>
          <wp:inline distT="0" distB="0" distL="0" distR="0" wp14:anchorId="337632FD" wp14:editId="588EE6DB">
            <wp:extent cx="5562600" cy="2069805"/>
            <wp:effectExtent l="0" t="0" r="0" b="698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49">
                      <a:extLst>
                        <a:ext uri="{28A0092B-C50C-407E-A947-70E740481C1C}">
                          <a14:useLocalDpi xmlns:a14="http://schemas.microsoft.com/office/drawing/2010/main" val="0"/>
                        </a:ext>
                      </a:extLst>
                    </a:blip>
                    <a:srcRect b="61485"/>
                    <a:stretch/>
                  </pic:blipFill>
                  <pic:spPr bwMode="auto">
                    <a:xfrm>
                      <a:off x="0" y="0"/>
                      <a:ext cx="5566646" cy="207131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235" w:name="_Toc388749407"/>
      <w:proofErr w:type="gramStart"/>
      <w:r>
        <w:t xml:space="preserve">Figure </w:t>
      </w:r>
      <w:fldSimple w:instr=" SEQ Figure \* ARABIC ">
        <w:r w:rsidR="005933B7">
          <w:rPr>
            <w:noProof/>
          </w:rPr>
          <w:t>14</w:t>
        </w:r>
      </w:fldSimple>
      <w:r>
        <w:t>.</w:t>
      </w:r>
      <w:proofErr w:type="gramEnd"/>
      <w:r>
        <w:t xml:space="preserve"> Confirm package delivered</w:t>
      </w:r>
      <w:bookmarkEnd w:id="1235"/>
    </w:p>
    <w:p w:rsidR="007C74A8" w:rsidRDefault="007C74A8" w:rsidP="007C74A8">
      <w:pPr>
        <w:keepNext/>
        <w:jc w:val="center"/>
      </w:pPr>
      <w:r>
        <w:rPr>
          <w:noProof/>
          <w:lang w:eastAsia="en-US"/>
        </w:rPr>
        <w:drawing>
          <wp:inline distT="0" distB="0" distL="0" distR="0" wp14:anchorId="7D3B3C51" wp14:editId="6485EAAE">
            <wp:extent cx="5572125" cy="2303469"/>
            <wp:effectExtent l="0" t="0" r="0" b="190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50">
                      <a:extLst>
                        <a:ext uri="{28A0092B-C50C-407E-A947-70E740481C1C}">
                          <a14:useLocalDpi xmlns:a14="http://schemas.microsoft.com/office/drawing/2010/main" val="0"/>
                        </a:ext>
                      </a:extLst>
                    </a:blip>
                    <a:srcRect b="58167"/>
                    <a:stretch/>
                  </pic:blipFill>
                  <pic:spPr bwMode="auto">
                    <a:xfrm>
                      <a:off x="0" y="0"/>
                      <a:ext cx="5576522" cy="230528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236" w:name="_Toc388749408"/>
      <w:proofErr w:type="gramStart"/>
      <w:r>
        <w:t xml:space="preserve">Figure </w:t>
      </w:r>
      <w:fldSimple w:instr=" SEQ Figure \* ARABIC ">
        <w:r w:rsidR="005933B7">
          <w:rPr>
            <w:noProof/>
          </w:rPr>
          <w:t>15</w:t>
        </w:r>
      </w:fldSimple>
      <w:r>
        <w:t>.</w:t>
      </w:r>
      <w:proofErr w:type="gramEnd"/>
      <w:r>
        <w:t xml:space="preserve"> Prepare package to return</w:t>
      </w:r>
      <w:bookmarkEnd w:id="1236"/>
    </w:p>
    <w:p w:rsidR="007C74A8" w:rsidRDefault="007C74A8" w:rsidP="007C74A8">
      <w:pPr>
        <w:keepNext/>
        <w:jc w:val="center"/>
      </w:pPr>
      <w:r>
        <w:rPr>
          <w:noProof/>
          <w:lang w:eastAsia="en-US"/>
        </w:rPr>
        <w:drawing>
          <wp:inline distT="0" distB="0" distL="0" distR="0" wp14:anchorId="00890DC6" wp14:editId="24E2225F">
            <wp:extent cx="5743575" cy="213714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51">
                      <a:extLst>
                        <a:ext uri="{28A0092B-C50C-407E-A947-70E740481C1C}">
                          <a14:useLocalDpi xmlns:a14="http://schemas.microsoft.com/office/drawing/2010/main" val="0"/>
                        </a:ext>
                      </a:extLst>
                    </a:blip>
                    <a:srcRect b="62500"/>
                    <a:stretch/>
                  </pic:blipFill>
                  <pic:spPr bwMode="auto">
                    <a:xfrm>
                      <a:off x="0" y="0"/>
                      <a:ext cx="5747752" cy="2138698"/>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237" w:name="_Toc388749409"/>
      <w:proofErr w:type="gramStart"/>
      <w:r>
        <w:t xml:space="preserve">Figure </w:t>
      </w:r>
      <w:fldSimple w:instr=" SEQ Figure \* ARABIC ">
        <w:r w:rsidR="005933B7">
          <w:rPr>
            <w:noProof/>
          </w:rPr>
          <w:t>16</w:t>
        </w:r>
      </w:fldSimple>
      <w:r>
        <w:t>.</w:t>
      </w:r>
      <w:proofErr w:type="gramEnd"/>
      <w:r>
        <w:t xml:space="preserve"> Extend due-date for late payment requests</w:t>
      </w:r>
      <w:bookmarkEnd w:id="1237"/>
    </w:p>
    <w:p w:rsidR="00DF1C27" w:rsidRDefault="004A5662" w:rsidP="00DF1C27">
      <w:pPr>
        <w:pStyle w:val="Heading3"/>
        <w:tabs>
          <w:tab w:val="clear" w:pos="360"/>
          <w:tab w:val="left" w:pos="540"/>
        </w:tabs>
        <w:ind w:hanging="234"/>
      </w:pPr>
      <w:bookmarkStart w:id="1238" w:name="_Toc388749283"/>
      <w:r>
        <w:t xml:space="preserve">Create Trip </w:t>
      </w:r>
      <w:r w:rsidR="00DF1C27">
        <w:t>Page</w:t>
      </w:r>
      <w:bookmarkEnd w:id="1238"/>
    </w:p>
    <w:p w:rsidR="001C08C8" w:rsidRDefault="00021B93" w:rsidP="001C08C8">
      <w:pPr>
        <w:keepNext/>
      </w:pPr>
      <w:r>
        <w:rPr>
          <w:noProof/>
          <w:lang w:eastAsia="en-US"/>
        </w:rPr>
        <w:lastRenderedPageBreak/>
        <mc:AlternateContent>
          <mc:Choice Requires="wps">
            <w:drawing>
              <wp:anchor distT="0" distB="0" distL="114300" distR="114300" simplePos="0" relativeHeight="252170240" behindDoc="0" locked="0" layoutInCell="1" allowOverlap="1" wp14:anchorId="124D6E42" wp14:editId="3F8B8D7D">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163"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7BFDCBF" wp14:editId="468475EF">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164"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62AD36E7" wp14:editId="2A201708">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2C2062F4" wp14:editId="7180E455">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165"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78C48BD5" wp14:editId="27356D6E">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66"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" adj="-9293,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47B3E2F6" wp14:editId="5B16D494">
            <wp:extent cx="5619750" cy="42146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52">
                      <a:extLst>
                        <a:ext uri="{28A0092B-C50C-407E-A947-70E740481C1C}">
                          <a14:useLocalDpi xmlns:a14="http://schemas.microsoft.com/office/drawing/2010/main" val="0"/>
                        </a:ext>
                      </a:extLst>
                    </a:blip>
                    <a:stretch>
                      <a:fillRect/>
                    </a:stretch>
                  </pic:blipFill>
                  <pic:spPr>
                    <a:xfrm>
                      <a:off x="0" y="0"/>
                      <a:ext cx="5623597" cy="4217553"/>
                    </a:xfrm>
                    <a:prstGeom prst="rect">
                      <a:avLst/>
                    </a:prstGeom>
                  </pic:spPr>
                </pic:pic>
              </a:graphicData>
            </a:graphic>
          </wp:inline>
        </w:drawing>
      </w:r>
    </w:p>
    <w:p w:rsidR="008309D2" w:rsidRDefault="001C08C8" w:rsidP="001C08C8">
      <w:pPr>
        <w:pStyle w:val="Caption"/>
        <w:jc w:val="center"/>
      </w:pPr>
      <w:bookmarkStart w:id="1239" w:name="_Toc388749410"/>
      <w:proofErr w:type="gramStart"/>
      <w:r>
        <w:t xml:space="preserve">Figure </w:t>
      </w:r>
      <w:fldSimple w:instr=" SEQ Figure \* ARABIC ">
        <w:r w:rsidR="005933B7">
          <w:rPr>
            <w:noProof/>
          </w:rPr>
          <w:t>17</w:t>
        </w:r>
      </w:fldSimple>
      <w:r>
        <w:t>.</w:t>
      </w:r>
      <w:proofErr w:type="gramEnd"/>
      <w:r>
        <w:t xml:space="preserve"> Create trip page</w:t>
      </w:r>
      <w:bookmarkEnd w:id="1239"/>
    </w:p>
    <w:tbl>
      <w:tblPr>
        <w:tblStyle w:val="GridTable1Light1"/>
        <w:tblW w:w="9117" w:type="dxa"/>
        <w:tblLayout w:type="fixed"/>
        <w:tblLook w:val="04A0" w:firstRow="1" w:lastRow="0" w:firstColumn="1" w:lastColumn="0" w:noHBand="0" w:noVBand="1"/>
      </w:tblPr>
      <w:tblGrid>
        <w:gridCol w:w="570"/>
        <w:gridCol w:w="1948"/>
        <w:gridCol w:w="2977"/>
        <w:gridCol w:w="810"/>
        <w:gridCol w:w="874"/>
        <w:gridCol w:w="1016"/>
        <w:gridCol w:w="922"/>
      </w:tblGrid>
      <w:tr w:rsidR="00021B93"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1948"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2977"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gày chạy”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uyến”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chedules checkbox</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ạo mới” button</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40" w:name="_Toc388749284"/>
      <w:r>
        <w:t xml:space="preserve">Feedback and Review </w:t>
      </w:r>
      <w:r w:rsidR="00DF1C27">
        <w:t>Page</w:t>
      </w:r>
      <w:bookmarkEnd w:id="1240"/>
    </w:p>
    <w:p w:rsidR="001C08C8" w:rsidRDefault="00275767" w:rsidP="001C08C8">
      <w:pPr>
        <w:keepNext/>
      </w:pPr>
      <w:r>
        <w:rPr>
          <w:noProof/>
          <w:lang w:eastAsia="en-US"/>
        </w:rPr>
        <w:lastRenderedPageBreak/>
        <mc:AlternateContent>
          <mc:Choice Requires="wps">
            <w:drawing>
              <wp:anchor distT="0" distB="0" distL="114300" distR="114300" simplePos="0" relativeHeight="252180480" behindDoc="0" locked="0" layoutInCell="1" allowOverlap="1" wp14:anchorId="15E60A1C" wp14:editId="351E8D91">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67"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KbvslvlAgAAXQYAAA4AAAAA&#10;AAAAAAAAAAAALgIAAGRycy9lMm9Eb2MueG1sUEsBAi0AFAAGAAgAAAAhAFH05QrgAAAACwEAAA8A&#10;AAAAAAAAAAAAAAAAPwUAAGRycy9kb3ducmV2LnhtbFBLBQYAAAAABAAEAPMAAABMBgAAAAA=&#10;" adj="-6207,-3401" fillcolor="white [3212]" strokecolor="#c45911 [2405]" strokeweight="1.5pt">
                <v:textbox>
                  <w:txbxContent>
                    <w:p w:rsidR="005A0D11" w:rsidRPr="003F1768" w:rsidRDefault="005A0D11"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7029D2C2" wp14:editId="0F874993">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68"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" adj="-13150,8749" fillcolor="white [3212]" strokecolor="#c45911 [2405]" strokeweight="1.5pt">
                <v:textbox>
                  <w:txbxContent>
                    <w:p w:rsidR="005A0D11" w:rsidRPr="003F1768" w:rsidRDefault="005A0D11"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541E51DC" wp14:editId="2A374D60">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69"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" adj="3822,29674" fillcolor="white [3212]" strokecolor="#c45911 [2405]" strokeweight="1.5pt">
                <v:textbox>
                  <w:txbxContent>
                    <w:p w:rsidR="005A0D11" w:rsidRPr="003F1768" w:rsidRDefault="005A0D11"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26A0174C" wp14:editId="66AA73A8">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423E4F3" wp14:editId="60130DD9">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70"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F9Ju/5QIAAF0GAAAOAAAA&#10;AAAAAAAAAAAAAC4CAABkcnMvZTJvRG9jLnhtbFBLAQItABQABgAIAAAAIQCvjeDc4QAAAAsBAAAP&#10;AAAAAAAAAAAAAAAAAD8FAABkcnMvZG93bnJldi54bWxQSwUGAAAAAAQABADzAAAATQYAAAAA&#10;" adj="5364,-8801" fillcolor="white [3212]" strokecolor="#c45911 [2405]" strokeweight="1.5pt">
                <v:textbox>
                  <w:txbxContent>
                    <w:p w:rsidR="005A0D11" w:rsidRPr="003F1768" w:rsidRDefault="005A0D11"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56073A49" wp14:editId="6E53F768">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26473869" wp14:editId="154BCFB7">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86C6278" wp14:editId="110A57E9">
            <wp:extent cx="5613592" cy="4210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53">
                      <a:extLst>
                        <a:ext uri="{28A0092B-C50C-407E-A947-70E740481C1C}">
                          <a14:useLocalDpi xmlns:a14="http://schemas.microsoft.com/office/drawing/2010/main" val="0"/>
                        </a:ext>
                      </a:extLst>
                    </a:blip>
                    <a:stretch>
                      <a:fillRect/>
                    </a:stretch>
                  </pic:blipFill>
                  <pic:spPr>
                    <a:xfrm>
                      <a:off x="0" y="0"/>
                      <a:ext cx="5617434" cy="4212932"/>
                    </a:xfrm>
                    <a:prstGeom prst="rect">
                      <a:avLst/>
                    </a:prstGeom>
                  </pic:spPr>
                </pic:pic>
              </a:graphicData>
            </a:graphic>
          </wp:inline>
        </w:drawing>
      </w:r>
    </w:p>
    <w:p w:rsidR="008309D2" w:rsidRDefault="001C08C8" w:rsidP="001C08C8">
      <w:pPr>
        <w:pStyle w:val="Caption"/>
        <w:jc w:val="center"/>
      </w:pPr>
      <w:bookmarkStart w:id="1241" w:name="_Toc388749411"/>
      <w:proofErr w:type="gramStart"/>
      <w:r>
        <w:t xml:space="preserve">Figure </w:t>
      </w:r>
      <w:fldSimple w:instr=" SEQ Figure \* ARABIC ">
        <w:r w:rsidR="005933B7">
          <w:rPr>
            <w:noProof/>
          </w:rPr>
          <w:t>18</w:t>
        </w:r>
      </w:fldSimple>
      <w:r>
        <w:t>.</w:t>
      </w:r>
      <w:proofErr w:type="gramEnd"/>
      <w:r>
        <w:t xml:space="preserve"> Feedback and review page</w:t>
      </w:r>
      <w:bookmarkEnd w:id="1241"/>
    </w:p>
    <w:tbl>
      <w:tblPr>
        <w:tblStyle w:val="GridTable1Light1"/>
        <w:tblW w:w="9117" w:type="dxa"/>
        <w:tblLayout w:type="fixed"/>
        <w:tblLook w:val="04A0" w:firstRow="1" w:lastRow="0" w:firstColumn="1" w:lastColumn="0" w:noHBand="0" w:noVBand="1"/>
      </w:tblPr>
      <w:tblGrid>
        <w:gridCol w:w="570"/>
        <w:gridCol w:w="1806"/>
        <w:gridCol w:w="3119"/>
        <w:gridCol w:w="810"/>
        <w:gridCol w:w="874"/>
        <w:gridCol w:w="1016"/>
        <w:gridCol w:w="922"/>
      </w:tblGrid>
      <w:tr w:rsidR="00275767"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180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rạm: …”</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rs rating bar</w:t>
            </w:r>
          </w:p>
        </w:tc>
        <w:tc>
          <w:tcPr>
            <w:tcW w:w="3119" w:type="dxa"/>
            <w:vAlign w:val="center"/>
          </w:tcPr>
          <w:p w:rsidR="00275767" w:rsidRDefault="004E2C1E" w:rsidP="008A6695">
            <w:pPr>
              <w:jc w:val="both"/>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Ý kiến của bạn” textbox</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ình luận” button</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42" w:name="_Toc388749285"/>
      <w:r>
        <w:t xml:space="preserve">Manage Fee </w:t>
      </w:r>
      <w:r w:rsidR="00DF1C27">
        <w:t>Page</w:t>
      </w:r>
      <w:bookmarkEnd w:id="1242"/>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54DB2F9A" wp14:editId="77BE1C5B">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71"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" adj="-11607,16174" fillcolor="white [3212]" strokecolor="#c45911 [2405]" strokeweight="1.5pt">
                <v:textbox>
                  <w:txbxContent>
                    <w:p w:rsidR="005A0D11" w:rsidRPr="003F1768" w:rsidRDefault="005A0D11"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5352C119" wp14:editId="28C6C775">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72"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" adj="13850,30349" fillcolor="white [3212]" strokecolor="#c45911 [2405]" strokeweight="1.5pt">
                <v:textbox>
                  <w:txbxContent>
                    <w:p w:rsidR="005A0D11" w:rsidRPr="003F1768" w:rsidRDefault="005A0D11"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6CDE9224" wp14:editId="31996996">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73"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" adj="-8521,14149" fillcolor="white [3212]" strokecolor="#c45911 [2405]" strokeweight="1.5pt">
                <v:textbox>
                  <w:txbxContent>
                    <w:p w:rsidR="005A0D11" w:rsidRPr="003F1768" w:rsidRDefault="005A0D11"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657478BB" wp14:editId="40488496">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3913427D" wp14:editId="32EA80A4">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6955D523" wp14:editId="1CDE9D72">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34AF050" wp14:editId="0CF1F4FF">
            <wp:extent cx="5589041" cy="29146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54">
                      <a:extLst>
                        <a:ext uri="{28A0092B-C50C-407E-A947-70E740481C1C}">
                          <a14:useLocalDpi xmlns:a14="http://schemas.microsoft.com/office/drawing/2010/main" val="0"/>
                        </a:ext>
                      </a:extLst>
                    </a:blip>
                    <a:stretch>
                      <a:fillRect/>
                    </a:stretch>
                  </pic:blipFill>
                  <pic:spPr>
                    <a:xfrm>
                      <a:off x="0" y="0"/>
                      <a:ext cx="5587321" cy="2913753"/>
                    </a:xfrm>
                    <a:prstGeom prst="rect">
                      <a:avLst/>
                    </a:prstGeom>
                  </pic:spPr>
                </pic:pic>
              </a:graphicData>
            </a:graphic>
          </wp:inline>
        </w:drawing>
      </w:r>
    </w:p>
    <w:p w:rsidR="00CE059A" w:rsidRDefault="00DF4882" w:rsidP="00DF4882">
      <w:pPr>
        <w:pStyle w:val="Caption"/>
        <w:jc w:val="center"/>
      </w:pPr>
      <w:bookmarkStart w:id="1243" w:name="_Toc388749412"/>
      <w:proofErr w:type="gramStart"/>
      <w:r>
        <w:t xml:space="preserve">Figure </w:t>
      </w:r>
      <w:fldSimple w:instr=" SEQ Figure \* ARABIC ">
        <w:r w:rsidR="005933B7">
          <w:rPr>
            <w:noProof/>
          </w:rPr>
          <w:t>19</w:t>
        </w:r>
      </w:fldSimple>
      <w:r>
        <w:t>.</w:t>
      </w:r>
      <w:proofErr w:type="gramEnd"/>
      <w:r>
        <w:t xml:space="preserve"> Manage fee page</w:t>
      </w:r>
      <w:bookmarkEnd w:id="1243"/>
    </w:p>
    <w:tbl>
      <w:tblPr>
        <w:tblStyle w:val="GridTable1Light1"/>
        <w:tblW w:w="9259" w:type="dxa"/>
        <w:tblLayout w:type="fixed"/>
        <w:tblLook w:val="04A0" w:firstRow="1" w:lastRow="0" w:firstColumn="1" w:lastColumn="0" w:noHBand="0" w:noVBand="1"/>
      </w:tblPr>
      <w:tblGrid>
        <w:gridCol w:w="570"/>
        <w:gridCol w:w="1948"/>
        <w:gridCol w:w="3119"/>
        <w:gridCol w:w="810"/>
        <w:gridCol w:w="874"/>
        <w:gridCol w:w="1016"/>
        <w:gridCol w:w="922"/>
      </w:tblGrid>
      <w:tr w:rsidR="00DF4882"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1948"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1948"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522448"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1948"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119"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DF4882"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1948"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Thao tác” links section</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244" w:name="_Toc374279585"/>
      <w:bookmarkStart w:id="1245" w:name="_Toc374280260"/>
      <w:bookmarkStart w:id="1246" w:name="_Toc374280466"/>
      <w:bookmarkStart w:id="1247" w:name="_Toc374280727"/>
      <w:bookmarkStart w:id="1248" w:name="_Toc374281035"/>
      <w:bookmarkStart w:id="1249" w:name="_Toc374334863"/>
      <w:bookmarkStart w:id="1250" w:name="_Toc384924413"/>
      <w:bookmarkStart w:id="1251" w:name="_Toc385091647"/>
      <w:bookmarkStart w:id="1252" w:name="_Toc385249811"/>
      <w:bookmarkStart w:id="1253" w:name="_Toc385320495"/>
      <w:bookmarkStart w:id="1254" w:name="_Toc385346486"/>
      <w:bookmarkStart w:id="1255" w:name="_Toc385422966"/>
      <w:bookmarkStart w:id="1256" w:name="_Toc385423258"/>
      <w:bookmarkStart w:id="1257" w:name="_Toc385423620"/>
      <w:bookmarkStart w:id="1258" w:name="_Toc385593023"/>
      <w:bookmarkStart w:id="1259" w:name="_Toc385623039"/>
      <w:bookmarkStart w:id="1260" w:name="_Toc385646443"/>
      <w:bookmarkStart w:id="1261" w:name="_Toc385652092"/>
      <w:bookmarkStart w:id="1262" w:name="_Toc385664924"/>
      <w:bookmarkStart w:id="1263" w:name="_Toc388748003"/>
      <w:bookmarkStart w:id="1264" w:name="_Toc388748973"/>
      <w:bookmarkStart w:id="1265" w:name="_Toc388749286"/>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rsidR="000202DD" w:rsidRDefault="00C813B4" w:rsidP="002F522E">
      <w:pPr>
        <w:pStyle w:val="Heading2"/>
        <w:rPr>
          <w:color w:val="1F4E79" w:themeColor="accent1" w:themeShade="80"/>
          <w:sz w:val="26"/>
          <w:szCs w:val="26"/>
        </w:rPr>
      </w:pPr>
      <w:bookmarkStart w:id="1266" w:name="_Toc374280270"/>
      <w:bookmarkStart w:id="1267" w:name="_Toc374280476"/>
      <w:bookmarkStart w:id="1268" w:name="_Toc374280737"/>
      <w:bookmarkStart w:id="1269" w:name="_Toc374281045"/>
      <w:bookmarkStart w:id="1270" w:name="_Toc388749287"/>
      <w:r>
        <w:t xml:space="preserve">Database </w:t>
      </w:r>
      <w:r w:rsidR="003C0104">
        <w:t>D</w:t>
      </w:r>
      <w:r>
        <w:t>esign</w:t>
      </w:r>
      <w:bookmarkEnd w:id="1266"/>
      <w:bookmarkEnd w:id="1267"/>
      <w:bookmarkEnd w:id="1268"/>
      <w:bookmarkEnd w:id="1269"/>
      <w:bookmarkEnd w:id="1270"/>
    </w:p>
    <w:p w:rsidR="002F522E" w:rsidRDefault="002F522E" w:rsidP="002F522E">
      <w:pPr>
        <w:pStyle w:val="Heading3"/>
      </w:pPr>
      <w:bookmarkStart w:id="1271" w:name="_Toc388749288"/>
      <w:r>
        <w:t>Logical database design</w:t>
      </w:r>
      <w:bookmarkEnd w:id="1271"/>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2030"/>
        <w:gridCol w:w="5996"/>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8A6695">
            <w:pPr>
              <w:jc w:val="both"/>
              <w:rPr>
                <w:szCs w:val="24"/>
              </w:rPr>
            </w:pPr>
            <w:r w:rsidRPr="000B4858">
              <w:rPr>
                <w:szCs w:val="24"/>
              </w:rPr>
              <w:t>Account</w:t>
            </w:r>
          </w:p>
        </w:tc>
        <w:tc>
          <w:tcPr>
            <w:tcW w:w="6750" w:type="dxa"/>
            <w:shd w:val="clear" w:color="auto" w:fill="auto"/>
          </w:tcPr>
          <w:p w:rsidR="002F522E" w:rsidRPr="000B4858" w:rsidRDefault="002F522E" w:rsidP="008A6695">
            <w:pPr>
              <w:jc w:val="both"/>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8A6695">
            <w:pPr>
              <w:jc w:val="both"/>
              <w:rPr>
                <w:szCs w:val="24"/>
              </w:rPr>
            </w:pPr>
            <w:r w:rsidRPr="000B4858">
              <w:rPr>
                <w:szCs w:val="24"/>
              </w:rPr>
              <w:t>UserInfo</w:t>
            </w:r>
          </w:p>
        </w:tc>
        <w:tc>
          <w:tcPr>
            <w:tcW w:w="6750" w:type="dxa"/>
            <w:shd w:val="clear" w:color="auto" w:fill="auto"/>
          </w:tcPr>
          <w:p w:rsidR="002F522E" w:rsidRPr="000B4858" w:rsidRDefault="002F522E" w:rsidP="008A6695">
            <w:pPr>
              <w:jc w:val="both"/>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8A6695">
            <w:pPr>
              <w:jc w:val="both"/>
              <w:rPr>
                <w:szCs w:val="24"/>
              </w:rPr>
            </w:pPr>
            <w:r w:rsidRPr="000B4858">
              <w:rPr>
                <w:szCs w:val="24"/>
              </w:rPr>
              <w:t>Coach</w:t>
            </w:r>
          </w:p>
        </w:tc>
        <w:tc>
          <w:tcPr>
            <w:tcW w:w="6750" w:type="dxa"/>
            <w:shd w:val="clear" w:color="auto" w:fill="auto"/>
          </w:tcPr>
          <w:p w:rsidR="002F522E" w:rsidRPr="000B4858" w:rsidRDefault="002F522E" w:rsidP="008A6695">
            <w:pPr>
              <w:jc w:val="both"/>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8A6695">
            <w:pPr>
              <w:jc w:val="both"/>
              <w:rPr>
                <w:szCs w:val="24"/>
              </w:rPr>
            </w:pPr>
            <w:r w:rsidRPr="000B4858">
              <w:rPr>
                <w:szCs w:val="24"/>
              </w:rPr>
              <w:t>CoachType</w:t>
            </w:r>
          </w:p>
        </w:tc>
        <w:tc>
          <w:tcPr>
            <w:tcW w:w="6750" w:type="dxa"/>
            <w:shd w:val="clear" w:color="auto" w:fill="auto"/>
          </w:tcPr>
          <w:p w:rsidR="002F522E" w:rsidRPr="000B4858" w:rsidRDefault="002F522E" w:rsidP="008A6695">
            <w:pPr>
              <w:jc w:val="both"/>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8A6695">
            <w:pPr>
              <w:jc w:val="both"/>
              <w:rPr>
                <w:szCs w:val="24"/>
              </w:rPr>
            </w:pPr>
            <w:r w:rsidRPr="000B4858">
              <w:rPr>
                <w:szCs w:val="24"/>
              </w:rPr>
              <w:t>Route</w:t>
            </w:r>
          </w:p>
        </w:tc>
        <w:tc>
          <w:tcPr>
            <w:tcW w:w="6750" w:type="dxa"/>
            <w:shd w:val="clear" w:color="auto" w:fill="auto"/>
          </w:tcPr>
          <w:p w:rsidR="002F522E" w:rsidRPr="000B4858" w:rsidRDefault="002F522E" w:rsidP="008A6695">
            <w:pPr>
              <w:jc w:val="both"/>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8A6695">
            <w:pPr>
              <w:jc w:val="both"/>
              <w:rPr>
                <w:szCs w:val="24"/>
              </w:rPr>
            </w:pPr>
            <w:r w:rsidRPr="000B4858">
              <w:rPr>
                <w:szCs w:val="24"/>
              </w:rPr>
              <w:t>Trip</w:t>
            </w:r>
          </w:p>
        </w:tc>
        <w:tc>
          <w:tcPr>
            <w:tcW w:w="6750" w:type="dxa"/>
            <w:shd w:val="clear" w:color="auto" w:fill="auto"/>
          </w:tcPr>
          <w:p w:rsidR="002F522E" w:rsidRPr="000B4858" w:rsidRDefault="002F522E" w:rsidP="008A6695">
            <w:pPr>
              <w:jc w:val="both"/>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7</w:t>
            </w:r>
          </w:p>
        </w:tc>
        <w:tc>
          <w:tcPr>
            <w:tcW w:w="2096" w:type="dxa"/>
            <w:shd w:val="clear" w:color="auto" w:fill="auto"/>
          </w:tcPr>
          <w:p w:rsidR="002F522E" w:rsidRPr="000B4858" w:rsidRDefault="002F522E" w:rsidP="008A6695">
            <w:pPr>
              <w:jc w:val="both"/>
              <w:rPr>
                <w:szCs w:val="24"/>
              </w:rPr>
            </w:pPr>
            <w:r w:rsidRPr="000B4858">
              <w:rPr>
                <w:szCs w:val="24"/>
              </w:rPr>
              <w:t>Station</w:t>
            </w:r>
          </w:p>
        </w:tc>
        <w:tc>
          <w:tcPr>
            <w:tcW w:w="6750" w:type="dxa"/>
            <w:shd w:val="clear" w:color="auto" w:fill="auto"/>
          </w:tcPr>
          <w:p w:rsidR="002F522E" w:rsidRPr="000B4858" w:rsidRDefault="002F522E" w:rsidP="008A6695">
            <w:pPr>
              <w:jc w:val="both"/>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8A6695">
            <w:pPr>
              <w:jc w:val="both"/>
              <w:rPr>
                <w:szCs w:val="24"/>
              </w:rPr>
            </w:pPr>
            <w:r>
              <w:rPr>
                <w:szCs w:val="24"/>
              </w:rPr>
              <w:t>Schedule</w:t>
            </w:r>
          </w:p>
        </w:tc>
        <w:tc>
          <w:tcPr>
            <w:tcW w:w="6750" w:type="dxa"/>
            <w:shd w:val="clear" w:color="auto" w:fill="auto"/>
          </w:tcPr>
          <w:p w:rsidR="002F522E" w:rsidRPr="000B4858" w:rsidRDefault="002F522E" w:rsidP="008A6695">
            <w:pPr>
              <w:jc w:val="both"/>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8A6695">
            <w:pPr>
              <w:jc w:val="both"/>
              <w:rPr>
                <w:szCs w:val="24"/>
              </w:rPr>
            </w:pPr>
            <w:r w:rsidRPr="000B4858">
              <w:rPr>
                <w:szCs w:val="24"/>
              </w:rPr>
              <w:t>Request</w:t>
            </w:r>
          </w:p>
        </w:tc>
        <w:tc>
          <w:tcPr>
            <w:tcW w:w="6750" w:type="dxa"/>
            <w:shd w:val="clear" w:color="auto" w:fill="auto"/>
          </w:tcPr>
          <w:p w:rsidR="002F522E" w:rsidRPr="000B4858" w:rsidRDefault="002F522E" w:rsidP="008A6695">
            <w:pPr>
              <w:jc w:val="both"/>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0</w:t>
            </w:r>
          </w:p>
        </w:tc>
        <w:tc>
          <w:tcPr>
            <w:tcW w:w="2096" w:type="dxa"/>
            <w:shd w:val="clear" w:color="auto" w:fill="auto"/>
          </w:tcPr>
          <w:p w:rsidR="002F522E" w:rsidRPr="000B4858" w:rsidRDefault="002F522E" w:rsidP="008A6695">
            <w:pPr>
              <w:jc w:val="both"/>
              <w:rPr>
                <w:szCs w:val="24"/>
              </w:rPr>
            </w:pPr>
            <w:r w:rsidRPr="000B4858">
              <w:rPr>
                <w:szCs w:val="24"/>
              </w:rPr>
              <w:t>DeliveryStatus</w:t>
            </w:r>
          </w:p>
        </w:tc>
        <w:tc>
          <w:tcPr>
            <w:tcW w:w="6750" w:type="dxa"/>
            <w:shd w:val="clear" w:color="auto" w:fill="auto"/>
          </w:tcPr>
          <w:p w:rsidR="002F522E" w:rsidRPr="000B4858" w:rsidRDefault="002F522E" w:rsidP="008A6695">
            <w:pPr>
              <w:jc w:val="both"/>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8A6695">
            <w:pPr>
              <w:jc w:val="both"/>
              <w:rPr>
                <w:szCs w:val="24"/>
              </w:rPr>
            </w:pPr>
            <w:r w:rsidRPr="000B4858">
              <w:rPr>
                <w:szCs w:val="24"/>
              </w:rPr>
              <w:t>Invoice</w:t>
            </w:r>
          </w:p>
        </w:tc>
        <w:tc>
          <w:tcPr>
            <w:tcW w:w="6750" w:type="dxa"/>
            <w:shd w:val="clear" w:color="auto" w:fill="auto"/>
          </w:tcPr>
          <w:p w:rsidR="002F522E" w:rsidRPr="000B4858" w:rsidRDefault="002F522E" w:rsidP="008A6695">
            <w:pPr>
              <w:jc w:val="both"/>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8A6695">
            <w:pPr>
              <w:jc w:val="both"/>
              <w:rPr>
                <w:szCs w:val="24"/>
              </w:rPr>
            </w:pPr>
            <w:r w:rsidRPr="000B4858">
              <w:rPr>
                <w:szCs w:val="24"/>
              </w:rPr>
              <w:t>ManageFee</w:t>
            </w:r>
          </w:p>
        </w:tc>
        <w:tc>
          <w:tcPr>
            <w:tcW w:w="6750" w:type="dxa"/>
            <w:shd w:val="clear" w:color="auto" w:fill="auto"/>
          </w:tcPr>
          <w:p w:rsidR="002F522E" w:rsidRPr="000B4858" w:rsidRDefault="002F522E" w:rsidP="008A6695">
            <w:pPr>
              <w:jc w:val="both"/>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8A6695">
            <w:pPr>
              <w:jc w:val="both"/>
              <w:rPr>
                <w:szCs w:val="24"/>
              </w:rPr>
            </w:pPr>
            <w:r w:rsidRPr="000B4858">
              <w:rPr>
                <w:szCs w:val="24"/>
              </w:rPr>
              <w:t>Comment</w:t>
            </w:r>
          </w:p>
        </w:tc>
        <w:tc>
          <w:tcPr>
            <w:tcW w:w="6750" w:type="dxa"/>
            <w:shd w:val="clear" w:color="auto" w:fill="auto"/>
          </w:tcPr>
          <w:p w:rsidR="002F522E" w:rsidRPr="000B4858" w:rsidRDefault="002F522E" w:rsidP="008A6695">
            <w:pPr>
              <w:jc w:val="both"/>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8A6695">
            <w:pPr>
              <w:jc w:val="both"/>
              <w:rPr>
                <w:szCs w:val="24"/>
              </w:rPr>
            </w:pPr>
            <w:r w:rsidRPr="000B4858">
              <w:rPr>
                <w:szCs w:val="24"/>
              </w:rPr>
              <w:t>Rating</w:t>
            </w:r>
          </w:p>
        </w:tc>
        <w:tc>
          <w:tcPr>
            <w:tcW w:w="6750" w:type="dxa"/>
            <w:shd w:val="clear" w:color="auto" w:fill="auto"/>
          </w:tcPr>
          <w:p w:rsidR="002F522E" w:rsidRPr="000B4858" w:rsidRDefault="002F522E" w:rsidP="008A6695">
            <w:pPr>
              <w:jc w:val="both"/>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8A6695">
            <w:pPr>
              <w:jc w:val="both"/>
              <w:rPr>
                <w:szCs w:val="24"/>
              </w:rPr>
            </w:pPr>
            <w:r w:rsidRPr="000B4858">
              <w:rPr>
                <w:szCs w:val="24"/>
              </w:rPr>
              <w:t>Assigning</w:t>
            </w:r>
          </w:p>
        </w:tc>
        <w:tc>
          <w:tcPr>
            <w:tcW w:w="6750" w:type="dxa"/>
            <w:shd w:val="clear" w:color="auto" w:fill="auto"/>
          </w:tcPr>
          <w:p w:rsidR="002F522E" w:rsidRPr="000B4858" w:rsidRDefault="002F522E" w:rsidP="008A6695">
            <w:pPr>
              <w:jc w:val="both"/>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8A6695">
            <w:pPr>
              <w:jc w:val="both"/>
              <w:rPr>
                <w:szCs w:val="24"/>
              </w:rPr>
            </w:pPr>
            <w:r>
              <w:rPr>
                <w:szCs w:val="24"/>
              </w:rPr>
              <w:t>Stage</w:t>
            </w:r>
          </w:p>
        </w:tc>
        <w:tc>
          <w:tcPr>
            <w:tcW w:w="6750" w:type="dxa"/>
            <w:shd w:val="clear" w:color="auto" w:fill="auto"/>
          </w:tcPr>
          <w:p w:rsidR="002F522E" w:rsidRPr="000B4858" w:rsidRDefault="002F522E" w:rsidP="008A6695">
            <w:pPr>
              <w:jc w:val="both"/>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8A6695">
            <w:pPr>
              <w:jc w:val="both"/>
              <w:rPr>
                <w:szCs w:val="24"/>
              </w:rPr>
            </w:pPr>
            <w:r>
              <w:rPr>
                <w:szCs w:val="24"/>
              </w:rPr>
              <w:t>RouteStage</w:t>
            </w:r>
          </w:p>
        </w:tc>
        <w:tc>
          <w:tcPr>
            <w:tcW w:w="6750" w:type="dxa"/>
            <w:shd w:val="clear" w:color="auto" w:fill="auto"/>
          </w:tcPr>
          <w:p w:rsidR="002F522E" w:rsidRPr="000B4858" w:rsidRDefault="002F522E" w:rsidP="008A6695">
            <w:pPr>
              <w:jc w:val="both"/>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8A6695">
            <w:pPr>
              <w:jc w:val="both"/>
              <w:rPr>
                <w:szCs w:val="24"/>
              </w:rPr>
            </w:pPr>
            <w:r>
              <w:rPr>
                <w:szCs w:val="24"/>
              </w:rPr>
              <w:t>Notification</w:t>
            </w:r>
          </w:p>
        </w:tc>
        <w:tc>
          <w:tcPr>
            <w:tcW w:w="6750" w:type="dxa"/>
            <w:shd w:val="clear" w:color="auto" w:fill="auto"/>
          </w:tcPr>
          <w:p w:rsidR="002F522E" w:rsidRPr="000B4858" w:rsidRDefault="002F522E" w:rsidP="008A6695">
            <w:pPr>
              <w:jc w:val="both"/>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8A6695">
            <w:pPr>
              <w:jc w:val="both"/>
              <w:rPr>
                <w:szCs w:val="24"/>
              </w:rPr>
            </w:pPr>
            <w:r>
              <w:rPr>
                <w:szCs w:val="24"/>
              </w:rPr>
              <w:t>Province</w:t>
            </w:r>
          </w:p>
        </w:tc>
        <w:tc>
          <w:tcPr>
            <w:tcW w:w="6750" w:type="dxa"/>
            <w:shd w:val="clear" w:color="auto" w:fill="auto"/>
          </w:tcPr>
          <w:p w:rsidR="002F522E" w:rsidRPr="000B4858" w:rsidRDefault="002F522E" w:rsidP="008A6695">
            <w:pPr>
              <w:jc w:val="both"/>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272" w:name="_Toc374280273"/>
      <w:bookmarkStart w:id="1273" w:name="_Toc374280740"/>
      <w:bookmarkStart w:id="1274" w:name="_Toc374281048"/>
      <w:bookmarkStart w:id="1275" w:name="_Toc374334876"/>
      <w:bookmarkStart w:id="1276" w:name="_Toc385593026"/>
      <w:bookmarkStart w:id="1277" w:name="_Toc385623042"/>
      <w:bookmarkStart w:id="1278" w:name="_Toc385646446"/>
      <w:bookmarkStart w:id="1279" w:name="_Toc385652095"/>
      <w:bookmarkStart w:id="1280" w:name="_Toc385664927"/>
      <w:bookmarkStart w:id="1281" w:name="_Toc388748006"/>
      <w:bookmarkStart w:id="1282" w:name="_Toc388748976"/>
      <w:bookmarkStart w:id="1283" w:name="_Toc388749289"/>
      <w:bookmarkEnd w:id="1272"/>
      <w:bookmarkEnd w:id="1273"/>
      <w:bookmarkEnd w:id="1274"/>
      <w:bookmarkEnd w:id="1275"/>
      <w:bookmarkEnd w:id="1276"/>
      <w:bookmarkEnd w:id="1277"/>
      <w:bookmarkEnd w:id="1278"/>
      <w:bookmarkEnd w:id="1279"/>
      <w:bookmarkEnd w:id="1280"/>
      <w:bookmarkEnd w:id="1281"/>
      <w:bookmarkEnd w:id="1282"/>
      <w:bookmarkEnd w:id="1283"/>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284" w:name="_Toc374280274"/>
      <w:bookmarkStart w:id="1285" w:name="_Toc374280741"/>
      <w:bookmarkStart w:id="1286" w:name="_Toc374281049"/>
      <w:bookmarkStart w:id="1287" w:name="_Toc374334877"/>
      <w:bookmarkStart w:id="1288" w:name="_Toc385593027"/>
      <w:bookmarkStart w:id="1289" w:name="_Toc385623043"/>
      <w:bookmarkStart w:id="1290" w:name="_Toc385646447"/>
      <w:bookmarkStart w:id="1291" w:name="_Toc385652096"/>
      <w:bookmarkStart w:id="1292" w:name="_Toc385664928"/>
      <w:bookmarkStart w:id="1293" w:name="_Toc388748007"/>
      <w:bookmarkStart w:id="1294" w:name="_Toc388748977"/>
      <w:bookmarkStart w:id="1295" w:name="_Toc388749290"/>
      <w:bookmarkEnd w:id="1284"/>
      <w:bookmarkEnd w:id="1285"/>
      <w:bookmarkEnd w:id="1286"/>
      <w:bookmarkEnd w:id="1287"/>
      <w:bookmarkEnd w:id="1288"/>
      <w:bookmarkEnd w:id="1289"/>
      <w:bookmarkEnd w:id="1290"/>
      <w:bookmarkEnd w:id="1291"/>
      <w:bookmarkEnd w:id="1292"/>
      <w:bookmarkEnd w:id="1293"/>
      <w:bookmarkEnd w:id="1294"/>
      <w:bookmarkEnd w:id="1295"/>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296" w:name="_Toc374280275"/>
      <w:bookmarkStart w:id="1297" w:name="_Toc374280742"/>
      <w:bookmarkStart w:id="1298" w:name="_Toc374281050"/>
      <w:bookmarkStart w:id="1299" w:name="_Toc374334878"/>
      <w:bookmarkStart w:id="1300" w:name="_Toc385593028"/>
      <w:bookmarkStart w:id="1301" w:name="_Toc385623044"/>
      <w:bookmarkStart w:id="1302" w:name="_Toc385646448"/>
      <w:bookmarkStart w:id="1303" w:name="_Toc385652097"/>
      <w:bookmarkStart w:id="1304" w:name="_Toc385664929"/>
      <w:bookmarkStart w:id="1305" w:name="_Toc388748008"/>
      <w:bookmarkStart w:id="1306" w:name="_Toc388748978"/>
      <w:bookmarkStart w:id="1307" w:name="_Toc388749291"/>
      <w:bookmarkEnd w:id="1296"/>
      <w:bookmarkEnd w:id="1297"/>
      <w:bookmarkEnd w:id="1298"/>
      <w:bookmarkEnd w:id="1299"/>
      <w:bookmarkEnd w:id="1300"/>
      <w:bookmarkEnd w:id="1301"/>
      <w:bookmarkEnd w:id="1302"/>
      <w:bookmarkEnd w:id="1303"/>
      <w:bookmarkEnd w:id="1304"/>
      <w:bookmarkEnd w:id="1305"/>
      <w:bookmarkEnd w:id="1306"/>
      <w:bookmarkEnd w:id="130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308" w:name="_Toc374280276"/>
      <w:bookmarkStart w:id="1309" w:name="_Toc374280743"/>
      <w:bookmarkStart w:id="1310" w:name="_Toc374281051"/>
      <w:bookmarkStart w:id="1311" w:name="_Toc374334879"/>
      <w:bookmarkStart w:id="1312" w:name="_Toc385593029"/>
      <w:bookmarkStart w:id="1313" w:name="_Toc385623045"/>
      <w:bookmarkStart w:id="1314" w:name="_Toc385646449"/>
      <w:bookmarkStart w:id="1315" w:name="_Toc385652098"/>
      <w:bookmarkStart w:id="1316" w:name="_Toc385664930"/>
      <w:bookmarkStart w:id="1317" w:name="_Toc388748009"/>
      <w:bookmarkStart w:id="1318" w:name="_Toc388748979"/>
      <w:bookmarkStart w:id="1319" w:name="_Toc388749292"/>
      <w:bookmarkEnd w:id="1308"/>
      <w:bookmarkEnd w:id="1309"/>
      <w:bookmarkEnd w:id="1310"/>
      <w:bookmarkEnd w:id="1311"/>
      <w:bookmarkEnd w:id="1312"/>
      <w:bookmarkEnd w:id="1313"/>
      <w:bookmarkEnd w:id="1314"/>
      <w:bookmarkEnd w:id="1315"/>
      <w:bookmarkEnd w:id="1316"/>
      <w:bookmarkEnd w:id="1317"/>
      <w:bookmarkEnd w:id="1318"/>
      <w:bookmarkEnd w:id="1319"/>
    </w:p>
    <w:p w:rsidR="008A3481" w:rsidRDefault="008A3481" w:rsidP="002F522E">
      <w:pPr>
        <w:sectPr w:rsidR="008A3481" w:rsidSect="00FC2CB9">
          <w:type w:val="nextColumn"/>
          <w:pgSz w:w="11907" w:h="16839" w:code="9"/>
          <w:pgMar w:top="1418" w:right="1134" w:bottom="1418" w:left="1985" w:header="720" w:footer="0" w:gutter="0"/>
          <w:cols w:space="720"/>
          <w:docGrid w:linePitch="360"/>
        </w:sectPr>
      </w:pPr>
    </w:p>
    <w:p w:rsidR="00872559" w:rsidRDefault="008A3481" w:rsidP="00872559">
      <w:pPr>
        <w:keepNext/>
        <w:jc w:val="center"/>
      </w:pPr>
      <w:r>
        <w:rPr>
          <w:noProof/>
          <w:lang w:eastAsia="en-US"/>
        </w:rPr>
        <w:lastRenderedPageBreak/>
        <w:drawing>
          <wp:inline distT="0" distB="0" distL="0" distR="0" wp14:anchorId="39509C80" wp14:editId="6490A760">
            <wp:extent cx="7115175" cy="549449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55" cstate="print">
                      <a:extLst>
                        <a:ext uri="{28A0092B-C50C-407E-A947-70E740481C1C}">
                          <a14:useLocalDpi xmlns:a14="http://schemas.microsoft.com/office/drawing/2010/main" val="0"/>
                        </a:ext>
                      </a:extLst>
                    </a:blip>
                    <a:srcRect l="4195" t="15449" r="16316" b="26514"/>
                    <a:stretch/>
                  </pic:blipFill>
                  <pic:spPr bwMode="auto">
                    <a:xfrm>
                      <a:off x="0" y="0"/>
                      <a:ext cx="7120370" cy="5498507"/>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320" w:name="_Toc388749413"/>
      <w:proofErr w:type="gramStart"/>
      <w:r>
        <w:t xml:space="preserve">Figure </w:t>
      </w:r>
      <w:fldSimple w:instr=" SEQ Figure \* ARABIC ">
        <w:r w:rsidR="005933B7">
          <w:rPr>
            <w:noProof/>
          </w:rPr>
          <w:t>20</w:t>
        </w:r>
      </w:fldSimple>
      <w:r>
        <w:t>.</w:t>
      </w:r>
      <w:proofErr w:type="gramEnd"/>
      <w:r>
        <w:t xml:space="preserve"> Logical database design</w:t>
      </w:r>
      <w:bookmarkEnd w:id="1320"/>
    </w:p>
    <w:p w:rsidR="008A3481" w:rsidRDefault="008A3481" w:rsidP="002F522E">
      <w:pPr>
        <w:sectPr w:rsidR="008A3481" w:rsidSect="00FC2CB9">
          <w:type w:val="nextColumn"/>
          <w:pgSz w:w="16839" w:h="11907" w:orient="landscape" w:code="9"/>
          <w:pgMar w:top="1418" w:right="1134" w:bottom="1418" w:left="1985" w:header="720" w:footer="0" w:gutter="0"/>
          <w:cols w:space="720"/>
          <w:docGrid w:linePitch="360"/>
        </w:sectPr>
      </w:pPr>
    </w:p>
    <w:p w:rsidR="002F522E" w:rsidRPr="002F522E" w:rsidRDefault="002F522E" w:rsidP="002F522E">
      <w:r>
        <w:lastRenderedPageBreak/>
        <w:t>The details of each relation are specified below</w:t>
      </w:r>
    </w:p>
    <w:p w:rsidR="002F522E" w:rsidRDefault="002F522E" w:rsidP="002F522E">
      <w:pPr>
        <w:pStyle w:val="Heading4"/>
        <w:numPr>
          <w:ilvl w:val="3"/>
          <w:numId w:val="3"/>
        </w:numPr>
        <w:tabs>
          <w:tab w:val="clear" w:pos="540"/>
          <w:tab w:val="left" w:pos="900"/>
        </w:tabs>
      </w:pPr>
      <w:bookmarkStart w:id="1321" w:name="_Toc388749293"/>
      <w:r>
        <w:t>User</w:t>
      </w:r>
      <w:bookmarkEnd w:id="1321"/>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09"/>
        <w:gridCol w:w="840"/>
        <w:gridCol w:w="1015"/>
        <w:gridCol w:w="747"/>
        <w:gridCol w:w="2835"/>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840"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747" w:type="dxa"/>
            <w:shd w:val="clear" w:color="auto" w:fill="auto"/>
          </w:tcPr>
          <w:p w:rsidR="002F522E" w:rsidRPr="000B4858" w:rsidRDefault="002F522E" w:rsidP="00D901E1">
            <w:pPr>
              <w:jc w:val="center"/>
              <w:rPr>
                <w:b/>
                <w:szCs w:val="24"/>
              </w:rPr>
            </w:pPr>
            <w:r w:rsidRPr="000B4858">
              <w:rPr>
                <w:b/>
                <w:szCs w:val="24"/>
              </w:rPr>
              <w:t>P/F Key</w:t>
            </w:r>
          </w:p>
        </w:tc>
        <w:tc>
          <w:tcPr>
            <w:tcW w:w="283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Username</w:t>
            </w:r>
          </w:p>
        </w:tc>
        <w:tc>
          <w:tcPr>
            <w:tcW w:w="1509" w:type="dxa"/>
            <w:shd w:val="clear" w:color="auto" w:fill="auto"/>
          </w:tcPr>
          <w:p w:rsidR="002F522E" w:rsidRPr="000B4858" w:rsidRDefault="002F522E" w:rsidP="008A6695">
            <w:pPr>
              <w:jc w:val="both"/>
              <w:rPr>
                <w:szCs w:val="24"/>
              </w:rPr>
            </w:pPr>
            <w:r w:rsidRPr="000B4858">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r w:rsidRPr="000B4858">
              <w:rPr>
                <w:szCs w:val="24"/>
              </w:rPr>
              <w:t>PK</w:t>
            </w:r>
          </w:p>
        </w:tc>
        <w:tc>
          <w:tcPr>
            <w:tcW w:w="2835" w:type="dxa"/>
            <w:shd w:val="clear" w:color="auto" w:fill="auto"/>
          </w:tcPr>
          <w:p w:rsidR="002F522E" w:rsidRPr="000B4858" w:rsidRDefault="002F522E" w:rsidP="008A6695">
            <w:pPr>
              <w:jc w:val="both"/>
              <w:rPr>
                <w:szCs w:val="24"/>
              </w:rPr>
            </w:pPr>
            <w:r w:rsidRPr="000B4858">
              <w:rPr>
                <w:szCs w:val="24"/>
              </w:rPr>
              <w:t>Username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sidRPr="000B4858">
              <w:rPr>
                <w:szCs w:val="24"/>
              </w:rPr>
              <w:t>Password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Backup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Backup password for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l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Default="002F522E" w:rsidP="008A6695">
            <w:pPr>
              <w:jc w:val="both"/>
              <w:rPr>
                <w:szCs w:val="24"/>
              </w:rPr>
            </w:pPr>
            <w:r>
              <w:rPr>
                <w:szCs w:val="24"/>
              </w:rPr>
              <w:t>Role of user in the system:</w:t>
            </w:r>
          </w:p>
          <w:p w:rsidR="002F522E" w:rsidRPr="000B4858" w:rsidRDefault="002F522E" w:rsidP="008A6695">
            <w:pPr>
              <w:jc w:val="both"/>
              <w:rPr>
                <w:szCs w:val="24"/>
              </w:rPr>
            </w:pPr>
            <w:r>
              <w:rPr>
                <w:szCs w:val="24"/>
              </w:rPr>
              <w:t>customer, admin or staff</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Email</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Email of user</w:t>
            </w:r>
          </w:p>
        </w:tc>
      </w:tr>
      <w:tr w:rsidR="002F522E" w:rsidRPr="000B4858" w:rsidTr="008A6695">
        <w:tc>
          <w:tcPr>
            <w:tcW w:w="1951" w:type="dxa"/>
            <w:shd w:val="clear" w:color="auto" w:fill="auto"/>
          </w:tcPr>
          <w:p w:rsidR="002F522E" w:rsidRDefault="002F522E" w:rsidP="008A6695">
            <w:pPr>
              <w:jc w:val="both"/>
              <w:rPr>
                <w:szCs w:val="24"/>
              </w:rPr>
            </w:pPr>
            <w:r>
              <w:rPr>
                <w:szCs w:val="24"/>
              </w:rPr>
              <w:t>Phon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Phone of user</w:t>
            </w:r>
          </w:p>
        </w:tc>
      </w:tr>
      <w:tr w:rsidR="002F522E" w:rsidRPr="000B4858" w:rsidTr="008A6695">
        <w:tc>
          <w:tcPr>
            <w:tcW w:w="1951" w:type="dxa"/>
            <w:shd w:val="clear" w:color="auto" w:fill="auto"/>
          </w:tcPr>
          <w:p w:rsidR="002F522E" w:rsidRDefault="002F522E" w:rsidP="008A6695">
            <w:pPr>
              <w:jc w:val="both"/>
              <w:rPr>
                <w:szCs w:val="24"/>
              </w:rPr>
            </w:pPr>
            <w:r>
              <w:rPr>
                <w:szCs w:val="24"/>
              </w:rPr>
              <w:t>BannedStatus</w:t>
            </w:r>
          </w:p>
        </w:tc>
        <w:tc>
          <w:tcPr>
            <w:tcW w:w="1509" w:type="dxa"/>
            <w:shd w:val="clear" w:color="auto" w:fill="auto"/>
          </w:tcPr>
          <w:p w:rsidR="002F522E" w:rsidRPr="000B4858" w:rsidRDefault="002F522E" w:rsidP="008A6695">
            <w:pPr>
              <w:jc w:val="both"/>
              <w:rPr>
                <w:szCs w:val="24"/>
              </w:rPr>
            </w:pPr>
            <w:r>
              <w:rPr>
                <w:szCs w:val="24"/>
              </w:rPr>
              <w:t>bi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User is banned or not</w:t>
            </w:r>
          </w:p>
        </w:tc>
      </w:tr>
      <w:tr w:rsidR="002F522E" w:rsidRPr="000B4858" w:rsidTr="008A6695">
        <w:tc>
          <w:tcPr>
            <w:tcW w:w="1951" w:type="dxa"/>
            <w:shd w:val="clear" w:color="auto" w:fill="auto"/>
          </w:tcPr>
          <w:p w:rsidR="002F522E" w:rsidRDefault="002F522E" w:rsidP="008A6695">
            <w:pPr>
              <w:jc w:val="both"/>
              <w:rPr>
                <w:szCs w:val="24"/>
              </w:rPr>
            </w:pPr>
            <w:r>
              <w:rPr>
                <w:szCs w:val="24"/>
              </w:rPr>
              <w:t>StationID</w:t>
            </w:r>
          </w:p>
        </w:tc>
        <w:tc>
          <w:tcPr>
            <w:tcW w:w="1509" w:type="dxa"/>
            <w:shd w:val="clear" w:color="auto" w:fill="auto"/>
          </w:tcPr>
          <w:p w:rsidR="002F522E" w:rsidRDefault="002F522E" w:rsidP="008A6695">
            <w:pPr>
              <w:jc w:val="both"/>
              <w:rPr>
                <w:szCs w:val="24"/>
              </w:rPr>
            </w:pPr>
            <w:r>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Default="002F522E" w:rsidP="008A6695">
            <w:pPr>
              <w:jc w:val="both"/>
              <w:rPr>
                <w:szCs w:val="24"/>
              </w:rPr>
            </w:pPr>
            <w:r>
              <w:rPr>
                <w:szCs w:val="24"/>
              </w:rPr>
              <w:t>11</w:t>
            </w:r>
          </w:p>
        </w:tc>
        <w:tc>
          <w:tcPr>
            <w:tcW w:w="747" w:type="dxa"/>
            <w:shd w:val="clear" w:color="auto" w:fill="auto"/>
          </w:tcPr>
          <w:p w:rsidR="002F522E" w:rsidRPr="000B4858" w:rsidRDefault="002F522E" w:rsidP="008A6695">
            <w:pPr>
              <w:jc w:val="both"/>
              <w:rPr>
                <w:szCs w:val="24"/>
              </w:rPr>
            </w:pPr>
            <w:r>
              <w:rPr>
                <w:szCs w:val="24"/>
              </w:rPr>
              <w:t>FK</w:t>
            </w:r>
          </w:p>
        </w:tc>
        <w:tc>
          <w:tcPr>
            <w:tcW w:w="2835" w:type="dxa"/>
            <w:shd w:val="clear" w:color="auto" w:fill="auto"/>
          </w:tcPr>
          <w:p w:rsidR="002F522E" w:rsidRDefault="002F522E" w:rsidP="008A6695">
            <w:pPr>
              <w:jc w:val="both"/>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322" w:name="_Toc388749294"/>
      <w:r>
        <w:t>UserInfo</w:t>
      </w:r>
      <w:bookmarkEnd w:id="1322"/>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015"/>
        <w:gridCol w:w="851"/>
        <w:gridCol w:w="2693"/>
      </w:tblGrid>
      <w:tr w:rsidR="002F522E" w:rsidRPr="000B4858" w:rsidTr="008A6695">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85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889" w:type="dxa"/>
            <w:shd w:val="clear" w:color="auto" w:fill="auto"/>
          </w:tcPr>
          <w:p w:rsidR="002F522E" w:rsidRPr="000B4858" w:rsidRDefault="002F522E" w:rsidP="008A6695">
            <w:pPr>
              <w:jc w:val="both"/>
              <w:rPr>
                <w:szCs w:val="24"/>
              </w:rPr>
            </w:pPr>
            <w:r>
              <w:rPr>
                <w:szCs w:val="24"/>
              </w:rPr>
              <w:t>Username</w:t>
            </w:r>
          </w:p>
        </w:tc>
        <w:tc>
          <w:tcPr>
            <w:tcW w:w="1576" w:type="dxa"/>
            <w:shd w:val="clear" w:color="auto" w:fill="auto"/>
          </w:tcPr>
          <w:p w:rsidR="002F522E" w:rsidRPr="000B4858" w:rsidRDefault="002F522E" w:rsidP="008A6695">
            <w:pPr>
              <w:jc w:val="both"/>
              <w:rPr>
                <w:szCs w:val="24"/>
              </w:rPr>
            </w:pPr>
            <w:r>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r w:rsidRPr="000B4858">
              <w:rPr>
                <w:szCs w:val="24"/>
              </w:rPr>
              <w:t xml:space="preserve">      FK</w:t>
            </w:r>
          </w:p>
        </w:tc>
        <w:tc>
          <w:tcPr>
            <w:tcW w:w="2693" w:type="dxa"/>
            <w:shd w:val="clear" w:color="auto" w:fill="auto"/>
          </w:tcPr>
          <w:p w:rsidR="002F522E" w:rsidRPr="000B4858" w:rsidRDefault="002F522E" w:rsidP="008A6695">
            <w:pPr>
              <w:jc w:val="both"/>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Fir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La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Address</w:t>
            </w:r>
          </w:p>
        </w:tc>
        <w:tc>
          <w:tcPr>
            <w:tcW w:w="1576" w:type="dxa"/>
            <w:shd w:val="clear" w:color="auto" w:fill="auto"/>
          </w:tcPr>
          <w:p w:rsidR="002F522E" w:rsidRPr="000B4858" w:rsidRDefault="002F522E" w:rsidP="008A6695">
            <w:pPr>
              <w:jc w:val="both"/>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323" w:name="_Toc388749295"/>
      <w:r>
        <w:t>Coach</w:t>
      </w:r>
      <w:bookmarkEnd w:id="1323"/>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57"/>
        <w:gridCol w:w="793"/>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57" w:type="dxa"/>
          </w:tcPr>
          <w:p w:rsidR="002F522E" w:rsidRPr="000B4858" w:rsidRDefault="002F522E" w:rsidP="00D901E1">
            <w:pPr>
              <w:jc w:val="center"/>
              <w:rPr>
                <w:b/>
                <w:szCs w:val="24"/>
              </w:rPr>
            </w:pPr>
            <w:r w:rsidRPr="000B4858">
              <w:rPr>
                <w:b/>
                <w:szCs w:val="24"/>
              </w:rPr>
              <w:t>Default Value</w:t>
            </w:r>
          </w:p>
        </w:tc>
        <w:tc>
          <w:tcPr>
            <w:tcW w:w="793"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ID</w:t>
            </w:r>
          </w:p>
        </w:tc>
        <w:tc>
          <w:tcPr>
            <w:tcW w:w="1530" w:type="dxa"/>
            <w:shd w:val="clear" w:color="auto" w:fill="auto"/>
          </w:tcPr>
          <w:p w:rsidR="002F522E" w:rsidRPr="000B4858" w:rsidRDefault="002F522E" w:rsidP="008A6695">
            <w:pPr>
              <w:jc w:val="both"/>
              <w:rPr>
                <w:szCs w:val="24"/>
              </w:rPr>
            </w:pPr>
            <w:r w:rsidRPr="000B4858">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Auto generated</w:t>
            </w:r>
          </w:p>
        </w:tc>
        <w:tc>
          <w:tcPr>
            <w:tcW w:w="793"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NumberPlate</w:t>
            </w:r>
          </w:p>
        </w:tc>
        <w:tc>
          <w:tcPr>
            <w:tcW w:w="1530" w:type="dxa"/>
            <w:shd w:val="clear" w:color="auto" w:fill="auto"/>
          </w:tcPr>
          <w:p w:rsidR="002F522E" w:rsidRPr="000B4858" w:rsidRDefault="002F522E" w:rsidP="008A6695">
            <w:pPr>
              <w:jc w:val="both"/>
              <w:rPr>
                <w:szCs w:val="24"/>
              </w:rPr>
            </w:pPr>
            <w:r w:rsidRPr="000B4858">
              <w:rPr>
                <w:szCs w:val="24"/>
              </w:rPr>
              <w:t>nvarchar(50)</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w:t>
            </w:r>
          </w:p>
        </w:tc>
        <w:tc>
          <w:tcPr>
            <w:tcW w:w="793"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 xml:space="preserve">Number plate of </w:t>
            </w:r>
            <w:r>
              <w:rPr>
                <w:szCs w:val="24"/>
              </w:rPr>
              <w:t>coach</w:t>
            </w:r>
          </w:p>
        </w:tc>
      </w:tr>
      <w:tr w:rsidR="002F522E" w:rsidRPr="000B4858" w:rsidTr="008A6695">
        <w:tc>
          <w:tcPr>
            <w:tcW w:w="1908" w:type="dxa"/>
            <w:shd w:val="clear" w:color="auto" w:fill="auto"/>
          </w:tcPr>
          <w:p w:rsidR="002F522E" w:rsidRDefault="002F522E" w:rsidP="008A6695">
            <w:pPr>
              <w:jc w:val="both"/>
              <w:rPr>
                <w:szCs w:val="24"/>
              </w:rPr>
            </w:pPr>
            <w:r>
              <w:rPr>
                <w:szCs w:val="24"/>
              </w:rPr>
              <w:t>CoachTypeID</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Pr>
                <w:szCs w:val="24"/>
              </w:rPr>
              <w:t>-</w:t>
            </w:r>
          </w:p>
        </w:tc>
        <w:tc>
          <w:tcPr>
            <w:tcW w:w="793" w:type="dxa"/>
            <w:shd w:val="clear" w:color="auto" w:fill="auto"/>
          </w:tcPr>
          <w:p w:rsidR="002F522E" w:rsidRPr="000B4858" w:rsidRDefault="002F522E" w:rsidP="008A6695">
            <w:pPr>
              <w:jc w:val="both"/>
              <w:rPr>
                <w:szCs w:val="24"/>
              </w:rPr>
            </w:pPr>
            <w:r>
              <w:rPr>
                <w:szCs w:val="24"/>
              </w:rPr>
              <w:t>FK</w:t>
            </w:r>
          </w:p>
        </w:tc>
        <w:tc>
          <w:tcPr>
            <w:tcW w:w="2693" w:type="dxa"/>
            <w:shd w:val="clear" w:color="auto" w:fill="auto"/>
          </w:tcPr>
          <w:p w:rsidR="002F522E" w:rsidRPr="000B4858" w:rsidRDefault="002F522E" w:rsidP="008A6695">
            <w:pPr>
              <w:jc w:val="both"/>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324" w:name="_Toc388749296"/>
      <w:r>
        <w:t>CoachType</w:t>
      </w:r>
      <w:bookmarkEnd w:id="1324"/>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49"/>
        <w:gridCol w:w="801"/>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80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center"/>
              <w:rPr>
                <w:szCs w:val="24"/>
              </w:rPr>
            </w:pPr>
            <w:r w:rsidRPr="000B4858">
              <w:rPr>
                <w:szCs w:val="24"/>
              </w:rPr>
              <w:t>Auto generated</w:t>
            </w:r>
          </w:p>
        </w:tc>
        <w:tc>
          <w:tcPr>
            <w:tcW w:w="801"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Pr>
                <w:szCs w:val="24"/>
              </w:rPr>
              <w:t>Seats</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r w:rsidRPr="000B4858">
              <w:rPr>
                <w:szCs w:val="24"/>
              </w:rPr>
              <w:t>-</w:t>
            </w: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Pr>
                <w:szCs w:val="24"/>
              </w:rPr>
              <w:t>The number of seats of the coach, that define the type of coach</w:t>
            </w:r>
          </w:p>
        </w:tc>
      </w:tr>
      <w:tr w:rsidR="002F522E" w:rsidRPr="000B4858" w:rsidTr="008A6695">
        <w:tc>
          <w:tcPr>
            <w:tcW w:w="1908" w:type="dxa"/>
            <w:shd w:val="clear" w:color="auto" w:fill="auto"/>
          </w:tcPr>
          <w:p w:rsidR="002F522E" w:rsidRDefault="002F522E" w:rsidP="008A6695">
            <w:pPr>
              <w:jc w:val="both"/>
              <w:rPr>
                <w:szCs w:val="24"/>
              </w:rPr>
            </w:pPr>
            <w:r>
              <w:rPr>
                <w:szCs w:val="24"/>
              </w:rPr>
              <w:t>Capacity</w:t>
            </w:r>
          </w:p>
        </w:tc>
        <w:tc>
          <w:tcPr>
            <w:tcW w:w="1530" w:type="dxa"/>
            <w:shd w:val="clear" w:color="auto" w:fill="auto"/>
          </w:tcPr>
          <w:p w:rsidR="002F522E" w:rsidRDefault="002F522E" w:rsidP="008A6695">
            <w:pPr>
              <w:jc w:val="both"/>
              <w:rPr>
                <w:szCs w:val="24"/>
              </w:rPr>
            </w:pPr>
            <w:r>
              <w:rPr>
                <w:szCs w:val="24"/>
              </w:rPr>
              <w:t>floa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Default="002F522E" w:rsidP="008A6695">
            <w:pPr>
              <w:jc w:val="both"/>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25" w:name="_Toc388749297"/>
      <w:r>
        <w:t>Route</w:t>
      </w:r>
      <w:bookmarkEnd w:id="1325"/>
    </w:p>
    <w:tbl>
      <w:tblPr>
        <w:tblW w:w="8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56"/>
        <w:gridCol w:w="875"/>
        <w:gridCol w:w="1227"/>
        <w:gridCol w:w="695"/>
        <w:gridCol w:w="2710"/>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227" w:type="dxa"/>
          </w:tcPr>
          <w:p w:rsidR="002F522E" w:rsidRPr="000B4858" w:rsidRDefault="002F522E" w:rsidP="00D901E1">
            <w:pPr>
              <w:jc w:val="center"/>
              <w:rPr>
                <w:b/>
                <w:szCs w:val="24"/>
              </w:rPr>
            </w:pPr>
            <w:r w:rsidRPr="000B4858">
              <w:rPr>
                <w:b/>
                <w:szCs w:val="24"/>
              </w:rPr>
              <w:t>Default Value</w:t>
            </w:r>
          </w:p>
        </w:tc>
        <w:tc>
          <w:tcPr>
            <w:tcW w:w="695" w:type="dxa"/>
            <w:shd w:val="clear" w:color="auto" w:fill="auto"/>
          </w:tcPr>
          <w:p w:rsidR="002F522E" w:rsidRPr="000B4858" w:rsidRDefault="002F522E" w:rsidP="00D901E1">
            <w:pPr>
              <w:jc w:val="center"/>
              <w:rPr>
                <w:b/>
                <w:szCs w:val="24"/>
              </w:rPr>
            </w:pPr>
            <w:r w:rsidRPr="000B4858">
              <w:rPr>
                <w:b/>
                <w:szCs w:val="24"/>
              </w:rPr>
              <w:t>P/F Key</w:t>
            </w:r>
          </w:p>
        </w:tc>
        <w:tc>
          <w:tcPr>
            <w:tcW w:w="271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ID</w:t>
            </w:r>
          </w:p>
        </w:tc>
        <w:tc>
          <w:tcPr>
            <w:tcW w:w="1456"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center"/>
              <w:rPr>
                <w:szCs w:val="24"/>
              </w:rPr>
            </w:pPr>
            <w:r w:rsidRPr="000B4858">
              <w:rPr>
                <w:szCs w:val="24"/>
              </w:rPr>
              <w:t>Auto generated</w:t>
            </w:r>
          </w:p>
        </w:tc>
        <w:tc>
          <w:tcPr>
            <w:tcW w:w="695" w:type="dxa"/>
            <w:shd w:val="clear" w:color="auto" w:fill="auto"/>
          </w:tcPr>
          <w:p w:rsidR="002F522E" w:rsidRPr="000B4858" w:rsidRDefault="002F522E" w:rsidP="008A6695">
            <w:pPr>
              <w:jc w:val="both"/>
              <w:rPr>
                <w:szCs w:val="24"/>
              </w:rPr>
            </w:pPr>
            <w:r w:rsidRPr="000B4858">
              <w:rPr>
                <w:szCs w:val="24"/>
              </w:rPr>
              <w:t>PK</w:t>
            </w:r>
          </w:p>
        </w:tc>
        <w:tc>
          <w:tcPr>
            <w:tcW w:w="2710"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Name</w:t>
            </w:r>
          </w:p>
        </w:tc>
        <w:tc>
          <w:tcPr>
            <w:tcW w:w="1456" w:type="dxa"/>
            <w:shd w:val="clear" w:color="auto" w:fill="auto"/>
          </w:tcPr>
          <w:p w:rsidR="002F522E" w:rsidRPr="000B4858" w:rsidRDefault="002F522E" w:rsidP="008A6695">
            <w:pPr>
              <w:jc w:val="both"/>
              <w:rPr>
                <w:szCs w:val="24"/>
              </w:rPr>
            </w:pPr>
            <w:r w:rsidRPr="000B4858">
              <w:rPr>
                <w:szCs w:val="24"/>
              </w:rPr>
              <w:t>nvarchar(50)</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both"/>
              <w:rPr>
                <w:szCs w:val="24"/>
              </w:rPr>
            </w:pPr>
            <w:r w:rsidRPr="000B4858">
              <w:rPr>
                <w:szCs w:val="24"/>
              </w:rPr>
              <w:t>-</w:t>
            </w:r>
          </w:p>
        </w:tc>
        <w:tc>
          <w:tcPr>
            <w:tcW w:w="695" w:type="dxa"/>
            <w:shd w:val="clear" w:color="auto" w:fill="auto"/>
          </w:tcPr>
          <w:p w:rsidR="002F522E" w:rsidRPr="000B4858" w:rsidRDefault="002F522E" w:rsidP="008A6695">
            <w:pPr>
              <w:jc w:val="both"/>
              <w:rPr>
                <w:szCs w:val="24"/>
              </w:rPr>
            </w:pPr>
          </w:p>
        </w:tc>
        <w:tc>
          <w:tcPr>
            <w:tcW w:w="2710" w:type="dxa"/>
            <w:shd w:val="clear" w:color="auto" w:fill="auto"/>
          </w:tcPr>
          <w:p w:rsidR="002F522E" w:rsidRPr="000B4858" w:rsidRDefault="002F522E" w:rsidP="008A6695">
            <w:pPr>
              <w:jc w:val="both"/>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326" w:name="_Toc388749298"/>
      <w:r>
        <w:t>Trip</w:t>
      </w:r>
      <w:bookmarkEnd w:id="13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860"/>
        <w:gridCol w:w="1266"/>
        <w:gridCol w:w="768"/>
        <w:gridCol w:w="2634"/>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18" w:type="dxa"/>
            <w:shd w:val="clear" w:color="auto" w:fill="auto"/>
          </w:tcPr>
          <w:p w:rsidR="002F522E" w:rsidRPr="000B4858" w:rsidRDefault="002F522E" w:rsidP="00D901E1">
            <w:pPr>
              <w:jc w:val="center"/>
              <w:rPr>
                <w:b/>
                <w:szCs w:val="24"/>
              </w:rPr>
            </w:pPr>
            <w:r w:rsidRPr="000B4858">
              <w:rPr>
                <w:b/>
                <w:szCs w:val="24"/>
              </w:rPr>
              <w:t>Type</w:t>
            </w:r>
          </w:p>
        </w:tc>
        <w:tc>
          <w:tcPr>
            <w:tcW w:w="860" w:type="dxa"/>
            <w:shd w:val="clear" w:color="auto" w:fill="auto"/>
          </w:tcPr>
          <w:p w:rsidR="002F522E" w:rsidRPr="000B4858" w:rsidRDefault="002F522E" w:rsidP="00D901E1">
            <w:pPr>
              <w:jc w:val="center"/>
              <w:rPr>
                <w:b/>
                <w:szCs w:val="24"/>
              </w:rPr>
            </w:pPr>
            <w:r w:rsidRPr="000B4858">
              <w:rPr>
                <w:b/>
                <w:szCs w:val="24"/>
              </w:rPr>
              <w:t>Allow Null</w:t>
            </w:r>
          </w:p>
        </w:tc>
        <w:tc>
          <w:tcPr>
            <w:tcW w:w="1266" w:type="dxa"/>
          </w:tcPr>
          <w:p w:rsidR="002F522E" w:rsidRPr="000B4858" w:rsidRDefault="002F522E" w:rsidP="00D901E1">
            <w:pPr>
              <w:jc w:val="center"/>
              <w:rPr>
                <w:b/>
                <w:szCs w:val="24"/>
              </w:rPr>
            </w:pPr>
            <w:r w:rsidRPr="000B4858">
              <w:rPr>
                <w:b/>
                <w:szCs w:val="24"/>
              </w:rPr>
              <w:t>Default Value</w:t>
            </w:r>
          </w:p>
        </w:tc>
        <w:tc>
          <w:tcPr>
            <w:tcW w:w="768" w:type="dxa"/>
            <w:shd w:val="clear" w:color="auto" w:fill="auto"/>
          </w:tcPr>
          <w:p w:rsidR="002F522E" w:rsidRPr="000B4858" w:rsidRDefault="002F522E" w:rsidP="00D901E1">
            <w:pPr>
              <w:jc w:val="center"/>
              <w:rPr>
                <w:b/>
                <w:szCs w:val="24"/>
              </w:rPr>
            </w:pPr>
            <w:r w:rsidRPr="000B4858">
              <w:rPr>
                <w:b/>
                <w:szCs w:val="24"/>
              </w:rPr>
              <w:t>P/F Key</w:t>
            </w:r>
          </w:p>
        </w:tc>
        <w:tc>
          <w:tcPr>
            <w:tcW w:w="263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TripID</w:t>
            </w:r>
          </w:p>
        </w:tc>
        <w:tc>
          <w:tcPr>
            <w:tcW w:w="1418"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Auto generated</w:t>
            </w:r>
          </w:p>
        </w:tc>
        <w:tc>
          <w:tcPr>
            <w:tcW w:w="768" w:type="dxa"/>
            <w:shd w:val="clear" w:color="auto" w:fill="auto"/>
          </w:tcPr>
          <w:p w:rsidR="002F522E" w:rsidRPr="000B4858" w:rsidRDefault="002F522E" w:rsidP="00DC1ACD">
            <w:pPr>
              <w:jc w:val="center"/>
              <w:rPr>
                <w:szCs w:val="24"/>
              </w:rPr>
            </w:pPr>
            <w:r w:rsidRPr="000B4858">
              <w:rPr>
                <w:szCs w:val="24"/>
              </w:rPr>
              <w:t>PK</w:t>
            </w:r>
          </w:p>
        </w:tc>
        <w:tc>
          <w:tcPr>
            <w:tcW w:w="2634"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lastRenderedPageBreak/>
              <w:t>Estimate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Real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that the trip departures in a specific day</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w:t>
            </w:r>
            <w:r>
              <w:rPr>
                <w:szCs w:val="24"/>
              </w:rPr>
              <w:t>Arrival</w:t>
            </w:r>
            <w:r w:rsidRPr="008D056C">
              <w:rPr>
                <w:szCs w:val="24"/>
              </w:rPr>
              <w:t>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RealArrivalTi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for the trip arrival to the station in a specific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AvailableVolu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volume that the coach on this trip can deliver</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Date</w:t>
            </w:r>
          </w:p>
        </w:tc>
        <w:tc>
          <w:tcPr>
            <w:tcW w:w="1418" w:type="dxa"/>
            <w:shd w:val="clear" w:color="auto" w:fill="auto"/>
          </w:tcPr>
          <w:p w:rsidR="002F522E" w:rsidRPr="000B4858" w:rsidRDefault="002F522E" w:rsidP="008A6695">
            <w:pPr>
              <w:jc w:val="both"/>
              <w:rPr>
                <w:szCs w:val="24"/>
              </w:rPr>
            </w:pPr>
            <w:r>
              <w:rPr>
                <w:szCs w:val="24"/>
              </w:rPr>
              <w:t>dat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date that trip start.</w:t>
            </w:r>
          </w:p>
        </w:tc>
      </w:tr>
      <w:tr w:rsidR="002F522E" w:rsidRPr="000B4858" w:rsidTr="008A6695">
        <w:tc>
          <w:tcPr>
            <w:tcW w:w="1951" w:type="dxa"/>
            <w:shd w:val="clear" w:color="auto" w:fill="auto"/>
          </w:tcPr>
          <w:p w:rsidR="002F522E" w:rsidRPr="008D056C" w:rsidRDefault="002F522E" w:rsidP="008A6695">
            <w:pPr>
              <w:jc w:val="both"/>
              <w:rPr>
                <w:szCs w:val="24"/>
              </w:rPr>
            </w:pPr>
            <w:r>
              <w:rPr>
                <w:szCs w:val="24"/>
              </w:rPr>
              <w:t>Route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route that the trip traveling on</w:t>
            </w:r>
          </w:p>
        </w:tc>
      </w:tr>
      <w:tr w:rsidR="002F522E" w:rsidRPr="000B4858" w:rsidTr="008A6695">
        <w:tc>
          <w:tcPr>
            <w:tcW w:w="1951" w:type="dxa"/>
            <w:shd w:val="clear" w:color="auto" w:fill="auto"/>
          </w:tcPr>
          <w:p w:rsidR="002F522E" w:rsidRDefault="002F522E" w:rsidP="008A6695">
            <w:pPr>
              <w:jc w:val="both"/>
              <w:rPr>
                <w:szCs w:val="24"/>
              </w:rPr>
            </w:pPr>
            <w:r>
              <w:rPr>
                <w:szCs w:val="24"/>
              </w:rPr>
              <w:t>Coach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327" w:name="_Toc388749299"/>
      <w:r>
        <w:t>Station</w:t>
      </w:r>
      <w:bookmarkEnd w:id="132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0"/>
        <w:gridCol w:w="1459"/>
        <w:gridCol w:w="858"/>
        <w:gridCol w:w="1205"/>
        <w:gridCol w:w="848"/>
        <w:gridCol w:w="2607"/>
      </w:tblGrid>
      <w:tr w:rsidR="002F522E" w:rsidRPr="000B4858" w:rsidTr="00DC1ACD">
        <w:tc>
          <w:tcPr>
            <w:tcW w:w="1910" w:type="dxa"/>
            <w:shd w:val="clear" w:color="auto" w:fill="auto"/>
          </w:tcPr>
          <w:p w:rsidR="002F522E" w:rsidRPr="000B4858" w:rsidRDefault="002F522E" w:rsidP="00D901E1">
            <w:pPr>
              <w:jc w:val="center"/>
              <w:rPr>
                <w:b/>
                <w:szCs w:val="24"/>
              </w:rPr>
            </w:pPr>
            <w:r w:rsidRPr="000B4858">
              <w:rPr>
                <w:b/>
                <w:szCs w:val="24"/>
              </w:rPr>
              <w:t>Column Name</w:t>
            </w:r>
          </w:p>
        </w:tc>
        <w:tc>
          <w:tcPr>
            <w:tcW w:w="1459" w:type="dxa"/>
            <w:shd w:val="clear" w:color="auto" w:fill="auto"/>
          </w:tcPr>
          <w:p w:rsidR="002F522E" w:rsidRPr="000B4858" w:rsidRDefault="002F522E" w:rsidP="00D901E1">
            <w:pPr>
              <w:jc w:val="center"/>
              <w:rPr>
                <w:b/>
                <w:szCs w:val="24"/>
              </w:rPr>
            </w:pPr>
            <w:r w:rsidRPr="000B4858">
              <w:rPr>
                <w:b/>
                <w:szCs w:val="24"/>
              </w:rPr>
              <w:t>Type</w:t>
            </w:r>
          </w:p>
        </w:tc>
        <w:tc>
          <w:tcPr>
            <w:tcW w:w="858" w:type="dxa"/>
            <w:shd w:val="clear" w:color="auto" w:fill="auto"/>
          </w:tcPr>
          <w:p w:rsidR="002F522E" w:rsidRPr="000B4858" w:rsidRDefault="002F522E" w:rsidP="00D901E1">
            <w:pPr>
              <w:jc w:val="center"/>
              <w:rPr>
                <w:b/>
                <w:szCs w:val="24"/>
              </w:rPr>
            </w:pPr>
            <w:r w:rsidRPr="000B4858">
              <w:rPr>
                <w:b/>
                <w:szCs w:val="24"/>
              </w:rPr>
              <w:t>Allow Null</w:t>
            </w:r>
          </w:p>
        </w:tc>
        <w:tc>
          <w:tcPr>
            <w:tcW w:w="1205" w:type="dxa"/>
          </w:tcPr>
          <w:p w:rsidR="002F522E" w:rsidRPr="000B4858" w:rsidRDefault="002F522E" w:rsidP="00D901E1">
            <w:pPr>
              <w:jc w:val="center"/>
              <w:rPr>
                <w:b/>
                <w:szCs w:val="24"/>
              </w:rPr>
            </w:pPr>
            <w:r w:rsidRPr="000B4858">
              <w:rPr>
                <w:b/>
                <w:szCs w:val="24"/>
              </w:rPr>
              <w:t>Default Value</w:t>
            </w:r>
          </w:p>
        </w:tc>
        <w:tc>
          <w:tcPr>
            <w:tcW w:w="848" w:type="dxa"/>
            <w:shd w:val="clear" w:color="auto" w:fill="auto"/>
          </w:tcPr>
          <w:p w:rsidR="002F522E" w:rsidRPr="000B4858" w:rsidRDefault="002F522E" w:rsidP="00D901E1">
            <w:pPr>
              <w:jc w:val="center"/>
              <w:rPr>
                <w:b/>
                <w:szCs w:val="24"/>
              </w:rPr>
            </w:pPr>
            <w:r w:rsidRPr="000B4858">
              <w:rPr>
                <w:b/>
                <w:szCs w:val="24"/>
              </w:rPr>
              <w:t>P/F Key</w:t>
            </w:r>
          </w:p>
        </w:tc>
        <w:tc>
          <w:tcPr>
            <w:tcW w:w="2607"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ID</w:t>
            </w:r>
          </w:p>
        </w:tc>
        <w:tc>
          <w:tcPr>
            <w:tcW w:w="1459"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center"/>
              <w:rPr>
                <w:szCs w:val="24"/>
              </w:rPr>
            </w:pPr>
            <w:r w:rsidRPr="000B4858">
              <w:rPr>
                <w:szCs w:val="24"/>
              </w:rPr>
              <w:t>Auto generated</w:t>
            </w:r>
          </w:p>
        </w:tc>
        <w:tc>
          <w:tcPr>
            <w:tcW w:w="848" w:type="dxa"/>
            <w:shd w:val="clear" w:color="auto" w:fill="auto"/>
          </w:tcPr>
          <w:p w:rsidR="002F522E" w:rsidRPr="000B4858" w:rsidRDefault="002F522E" w:rsidP="00DC1ACD">
            <w:pPr>
              <w:jc w:val="center"/>
              <w:rPr>
                <w:szCs w:val="24"/>
              </w:rPr>
            </w:pPr>
            <w:r w:rsidRPr="000B4858">
              <w:rPr>
                <w:szCs w:val="24"/>
              </w:rPr>
              <w:t>PK</w:t>
            </w:r>
          </w:p>
        </w:tc>
        <w:tc>
          <w:tcPr>
            <w:tcW w:w="2607" w:type="dxa"/>
            <w:shd w:val="clear" w:color="auto" w:fill="auto"/>
          </w:tcPr>
          <w:p w:rsidR="002F522E" w:rsidRPr="000B4858" w:rsidRDefault="002F522E" w:rsidP="00DC1ACD">
            <w:pPr>
              <w:jc w:val="both"/>
              <w:rPr>
                <w:szCs w:val="24"/>
              </w:rPr>
            </w:pPr>
            <w:r w:rsidRPr="000B4858">
              <w:rPr>
                <w:szCs w:val="24"/>
              </w:rPr>
              <w:t>Uniquely identifies a route</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Nam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name of the st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Location</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address of loc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BreakTim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default break time that for each trip come to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StationPhon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telephone number of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Description</w:t>
            </w:r>
          </w:p>
        </w:tc>
        <w:tc>
          <w:tcPr>
            <w:tcW w:w="1459" w:type="dxa"/>
            <w:shd w:val="clear" w:color="auto" w:fill="auto"/>
          </w:tcPr>
          <w:p w:rsidR="002F522E" w:rsidRPr="000B4858" w:rsidRDefault="002F522E" w:rsidP="00DC1ACD">
            <w:pPr>
              <w:jc w:val="both"/>
              <w:rPr>
                <w:szCs w:val="24"/>
              </w:rPr>
            </w:pPr>
            <w:r>
              <w:rPr>
                <w:szCs w:val="24"/>
              </w:rPr>
              <w:t>nvarchar(50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w:t>
            </w:r>
            <w:r w:rsidR="00511BAD">
              <w:rPr>
                <w:szCs w:val="24"/>
              </w:rPr>
              <w:t>description</w:t>
            </w:r>
            <w:r>
              <w:rPr>
                <w:szCs w:val="24"/>
              </w:rPr>
              <w:t xml:space="preserve"> for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Longitud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longitude of the </w:t>
            </w:r>
            <w:r>
              <w:rPr>
                <w:szCs w:val="24"/>
              </w:rPr>
              <w:lastRenderedPageBreak/>
              <w:t>station location</w:t>
            </w:r>
          </w:p>
        </w:tc>
      </w:tr>
      <w:tr w:rsidR="002F522E" w:rsidRPr="000B4858" w:rsidTr="00DC1ACD">
        <w:tc>
          <w:tcPr>
            <w:tcW w:w="1910" w:type="dxa"/>
            <w:shd w:val="clear" w:color="auto" w:fill="auto"/>
          </w:tcPr>
          <w:p w:rsidR="002F522E" w:rsidRPr="008D056C" w:rsidRDefault="002F522E" w:rsidP="00DC1ACD">
            <w:pPr>
              <w:jc w:val="both"/>
              <w:rPr>
                <w:szCs w:val="24"/>
              </w:rPr>
            </w:pPr>
            <w:r>
              <w:rPr>
                <w:szCs w:val="24"/>
              </w:rPr>
              <w:lastRenderedPageBreak/>
              <w:t>Latitude</w:t>
            </w:r>
          </w:p>
        </w:tc>
        <w:tc>
          <w:tcPr>
            <w:tcW w:w="1459" w:type="dxa"/>
            <w:shd w:val="clear" w:color="auto" w:fill="auto"/>
          </w:tcPr>
          <w:p w:rsidR="002F522E"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The latitude of the station location</w:t>
            </w:r>
          </w:p>
        </w:tc>
      </w:tr>
      <w:tr w:rsidR="002F522E" w:rsidRPr="000B4858" w:rsidTr="00DC1ACD">
        <w:tc>
          <w:tcPr>
            <w:tcW w:w="1910" w:type="dxa"/>
            <w:shd w:val="clear" w:color="auto" w:fill="auto"/>
          </w:tcPr>
          <w:p w:rsidR="002F522E" w:rsidRDefault="002F522E" w:rsidP="00DC1ACD">
            <w:pPr>
              <w:jc w:val="both"/>
              <w:rPr>
                <w:szCs w:val="24"/>
              </w:rPr>
            </w:pPr>
            <w:r>
              <w:rPr>
                <w:szCs w:val="24"/>
              </w:rPr>
              <w:t>Province</w:t>
            </w:r>
          </w:p>
        </w:tc>
        <w:tc>
          <w:tcPr>
            <w:tcW w:w="1459" w:type="dxa"/>
            <w:shd w:val="clear" w:color="auto" w:fill="auto"/>
          </w:tcPr>
          <w:p w:rsidR="002F522E" w:rsidRDefault="002F522E" w:rsidP="00DC1ACD">
            <w:pPr>
              <w:jc w:val="both"/>
              <w:rPr>
                <w:szCs w:val="24"/>
              </w:rPr>
            </w:pPr>
            <w:r>
              <w:rPr>
                <w:szCs w:val="24"/>
              </w:rPr>
              <w:t>nvarchar</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28" w:name="_Toc388749300"/>
      <w:r>
        <w:t>Schedule</w:t>
      </w:r>
      <w:bookmarkEnd w:id="13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Coach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Route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329" w:name="_Toc388749301"/>
      <w:r>
        <w:t>Request</w:t>
      </w:r>
      <w:bookmarkEnd w:id="13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ArrangeID</w:t>
            </w:r>
          </w:p>
        </w:tc>
        <w:tc>
          <w:tcPr>
            <w:tcW w:w="1450" w:type="dxa"/>
            <w:shd w:val="clear" w:color="auto" w:fill="auto"/>
          </w:tcPr>
          <w:p w:rsidR="002F522E" w:rsidRPr="000B4858" w:rsidRDefault="002F522E" w:rsidP="00DC1ACD">
            <w:pPr>
              <w:jc w:val="both"/>
              <w:rPr>
                <w:szCs w:val="24"/>
              </w:rPr>
            </w:pPr>
            <w:r>
              <w:rPr>
                <w:szCs w:val="24"/>
              </w:rPr>
              <w:t>floa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lastRenderedPageBreak/>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both"/>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330" w:name="_Toc388749302"/>
      <w:r>
        <w:t>DeliveryStatus</w:t>
      </w:r>
      <w:bookmarkEnd w:id="13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86"/>
        <w:gridCol w:w="869"/>
        <w:gridCol w:w="1219"/>
        <w:gridCol w:w="902"/>
        <w:gridCol w:w="2532"/>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DeliveryStatusID</w:t>
            </w:r>
          </w:p>
        </w:tc>
        <w:tc>
          <w:tcPr>
            <w:tcW w:w="159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Auto generated</w:t>
            </w:r>
          </w:p>
        </w:tc>
        <w:tc>
          <w:tcPr>
            <w:tcW w:w="1064" w:type="dxa"/>
            <w:shd w:val="clear" w:color="auto" w:fill="auto"/>
          </w:tcPr>
          <w:p w:rsidR="002F522E" w:rsidRPr="000B4858" w:rsidRDefault="002F522E" w:rsidP="00DC1ACD">
            <w:pPr>
              <w:jc w:val="center"/>
              <w:rPr>
                <w:szCs w:val="24"/>
              </w:rPr>
            </w:pPr>
            <w:r w:rsidRPr="000B4858">
              <w:rPr>
                <w:szCs w:val="24"/>
              </w:rPr>
              <w:t>PK</w:t>
            </w:r>
          </w:p>
        </w:tc>
        <w:tc>
          <w:tcPr>
            <w:tcW w:w="3205"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StatusName</w:t>
            </w:r>
          </w:p>
        </w:tc>
        <w:tc>
          <w:tcPr>
            <w:tcW w:w="1593" w:type="dxa"/>
            <w:shd w:val="clear" w:color="auto" w:fill="auto"/>
          </w:tcPr>
          <w:p w:rsidR="002F522E" w:rsidRPr="000B4858" w:rsidRDefault="002F522E" w:rsidP="00DC1ACD">
            <w:pPr>
              <w:jc w:val="both"/>
              <w:rPr>
                <w:szCs w:val="24"/>
              </w:rPr>
            </w:pPr>
            <w:r>
              <w:rPr>
                <w:szCs w:val="24"/>
              </w:rPr>
              <w:t>nvarchar(50)</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Note</w:t>
            </w:r>
          </w:p>
        </w:tc>
        <w:tc>
          <w:tcPr>
            <w:tcW w:w="1593" w:type="dxa"/>
            <w:shd w:val="clear" w:color="auto" w:fill="auto"/>
          </w:tcPr>
          <w:p w:rsidR="002F522E" w:rsidRPr="000B4858" w:rsidRDefault="002F522E" w:rsidP="00DC1ACD">
            <w:pPr>
              <w:jc w:val="both"/>
              <w:rPr>
                <w:szCs w:val="24"/>
              </w:rPr>
            </w:pPr>
            <w:r>
              <w:rPr>
                <w:szCs w:val="24"/>
              </w:rPr>
              <w:t>nvarchar(500)</w:t>
            </w:r>
          </w:p>
        </w:tc>
        <w:tc>
          <w:tcPr>
            <w:tcW w:w="900" w:type="dxa"/>
            <w:shd w:val="clear" w:color="auto" w:fill="auto"/>
          </w:tcPr>
          <w:p w:rsidR="002F522E" w:rsidRPr="000B4858" w:rsidRDefault="002F522E" w:rsidP="00DC1ACD">
            <w:pPr>
              <w:jc w:val="both"/>
              <w:rPr>
                <w:szCs w:val="24"/>
              </w:rPr>
            </w:pPr>
            <w:r>
              <w:rPr>
                <w:szCs w:val="24"/>
              </w:rPr>
              <w:t>X</w:t>
            </w:r>
          </w:p>
        </w:tc>
        <w:tc>
          <w:tcPr>
            <w:tcW w:w="1260" w:type="dxa"/>
          </w:tcPr>
          <w:p w:rsidR="002F522E" w:rsidRPr="000B4858" w:rsidRDefault="002F522E" w:rsidP="00DC1ACD">
            <w:pPr>
              <w:jc w:val="center"/>
              <w:rPr>
                <w:szCs w:val="24"/>
              </w:rPr>
            </w:pPr>
            <w:r>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31" w:name="_Toc388749303"/>
      <w:r>
        <w:t>Invoice</w:t>
      </w:r>
      <w:bookmarkEnd w:id="13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502"/>
        <w:gridCol w:w="1103"/>
        <w:gridCol w:w="1149"/>
        <w:gridCol w:w="973"/>
        <w:gridCol w:w="2613"/>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sidRPr="000B4858">
              <w:rPr>
                <w:szCs w:val="24"/>
              </w:rPr>
              <w:t>Invoice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Weight</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Volume</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Price</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Request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r w:rsidRPr="000B4858">
              <w:rPr>
                <w:szCs w:val="24"/>
              </w:rPr>
              <w:t>FK</w:t>
            </w:r>
          </w:p>
        </w:tc>
        <w:tc>
          <w:tcPr>
            <w:tcW w:w="2979" w:type="dxa"/>
            <w:shd w:val="clear" w:color="auto" w:fill="auto"/>
          </w:tcPr>
          <w:p w:rsidR="002F522E" w:rsidRPr="000B4858" w:rsidRDefault="002F522E" w:rsidP="00DC1ACD">
            <w:pPr>
              <w:jc w:val="both"/>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332" w:name="_Toc388749304"/>
      <w:r>
        <w:t>ManageFee</w:t>
      </w:r>
      <w:bookmarkEnd w:id="13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490"/>
        <w:gridCol w:w="1099"/>
        <w:gridCol w:w="1149"/>
        <w:gridCol w:w="967"/>
        <w:gridCol w:w="2595"/>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Pr>
                <w:szCs w:val="24"/>
              </w:rPr>
              <w:t>FeeID</w:t>
            </w:r>
          </w:p>
        </w:tc>
        <w:tc>
          <w:tcPr>
            <w:tcW w:w="173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Fe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lastRenderedPageBreak/>
              <w:t>MinWeight</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axWeight</w:t>
            </w:r>
          </w:p>
        </w:tc>
        <w:tc>
          <w:tcPr>
            <w:tcW w:w="1733" w:type="dxa"/>
            <w:shd w:val="clear" w:color="auto" w:fill="auto"/>
          </w:tcPr>
          <w:p w:rsidR="002F522E" w:rsidRPr="000B4858" w:rsidRDefault="002F522E" w:rsidP="00DC1ACD">
            <w:pPr>
              <w:jc w:val="both"/>
              <w:rPr>
                <w:szCs w:val="24"/>
              </w:rPr>
            </w:pPr>
            <w:r>
              <w:rPr>
                <w:szCs w:val="24"/>
              </w:rPr>
              <w:t>f</w:t>
            </w:r>
            <w:r w:rsidRPr="000B4858">
              <w:rPr>
                <w:szCs w:val="24"/>
              </w:rPr>
              <w:t>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C1ACD">
            <w:pPr>
              <w:jc w:val="both"/>
              <w:rPr>
                <w:szCs w:val="24"/>
              </w:rPr>
            </w:pPr>
            <w:r>
              <w:rPr>
                <w:szCs w:val="24"/>
              </w:rPr>
              <w:t>Max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Default="002F522E" w:rsidP="00DC1ACD">
            <w:pPr>
              <w:jc w:val="both"/>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33" w:name="_Toc388749305"/>
      <w:r>
        <w:t>Comment</w:t>
      </w:r>
      <w:bookmarkEnd w:id="1333"/>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884"/>
        <w:gridCol w:w="1209"/>
        <w:gridCol w:w="633"/>
        <w:gridCol w:w="2694"/>
      </w:tblGrid>
      <w:tr w:rsidR="002F522E" w:rsidRPr="000B4858" w:rsidTr="00DC1ACD">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884"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633" w:type="dxa"/>
            <w:shd w:val="clear" w:color="auto" w:fill="auto"/>
          </w:tcPr>
          <w:p w:rsidR="002F522E" w:rsidRPr="000B4858" w:rsidRDefault="002F522E" w:rsidP="00D901E1">
            <w:pPr>
              <w:jc w:val="center"/>
              <w:rPr>
                <w:b/>
                <w:szCs w:val="24"/>
              </w:rPr>
            </w:pPr>
            <w:r w:rsidRPr="000B4858">
              <w:rPr>
                <w:b/>
                <w:szCs w:val="24"/>
              </w:rPr>
              <w:t>P/F Key</w:t>
            </w:r>
          </w:p>
        </w:tc>
        <w:tc>
          <w:tcPr>
            <w:tcW w:w="269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ID</w:t>
            </w:r>
          </w:p>
        </w:tc>
        <w:tc>
          <w:tcPr>
            <w:tcW w:w="1696" w:type="dxa"/>
            <w:shd w:val="clear" w:color="auto" w:fill="auto"/>
          </w:tcPr>
          <w:p w:rsidR="002F522E" w:rsidRPr="000B4858" w:rsidRDefault="002F522E" w:rsidP="00DC1ACD">
            <w:pPr>
              <w:jc w:val="both"/>
              <w:rPr>
                <w:szCs w:val="24"/>
              </w:rPr>
            </w:pPr>
            <w:r w:rsidRPr="000B4858">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Auto generated</w:t>
            </w:r>
          </w:p>
        </w:tc>
        <w:tc>
          <w:tcPr>
            <w:tcW w:w="633" w:type="dxa"/>
            <w:shd w:val="clear" w:color="auto" w:fill="auto"/>
          </w:tcPr>
          <w:p w:rsidR="002F522E" w:rsidRPr="000B4858" w:rsidRDefault="002F522E" w:rsidP="00DC1ACD">
            <w:pPr>
              <w:jc w:val="center"/>
              <w:rPr>
                <w:szCs w:val="24"/>
              </w:rPr>
            </w:pPr>
            <w:r w:rsidRPr="000B4858">
              <w:rPr>
                <w:szCs w:val="24"/>
              </w:rPr>
              <w:t>PK</w:t>
            </w:r>
          </w:p>
        </w:tc>
        <w:tc>
          <w:tcPr>
            <w:tcW w:w="2694" w:type="dxa"/>
            <w:shd w:val="clear" w:color="auto" w:fill="auto"/>
          </w:tcPr>
          <w:p w:rsidR="002F522E" w:rsidRPr="000B4858" w:rsidRDefault="002F522E" w:rsidP="00DC1ACD">
            <w:pPr>
              <w:jc w:val="both"/>
              <w:rPr>
                <w:szCs w:val="24"/>
              </w:rPr>
            </w:pPr>
            <w:r w:rsidRPr="000B4858">
              <w:rPr>
                <w:szCs w:val="24"/>
              </w:rPr>
              <w:t>Uniquely identifies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Username</w:t>
            </w:r>
          </w:p>
        </w:tc>
        <w:tc>
          <w:tcPr>
            <w:tcW w:w="1696" w:type="dxa"/>
            <w:shd w:val="clear" w:color="auto" w:fill="auto"/>
          </w:tcPr>
          <w:p w:rsidR="002F522E" w:rsidRPr="000B4858" w:rsidRDefault="002F522E" w:rsidP="00DC1ACD">
            <w:pPr>
              <w:jc w:val="both"/>
              <w:rPr>
                <w:szCs w:val="24"/>
              </w:rPr>
            </w:pPr>
            <w:r>
              <w:rPr>
                <w:szCs w:val="24"/>
              </w:rPr>
              <w:t>nvarchar(5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r w:rsidRPr="000B4858">
              <w:rPr>
                <w:szCs w:val="24"/>
              </w:rPr>
              <w:t>FK</w:t>
            </w:r>
          </w:p>
        </w:tc>
        <w:tc>
          <w:tcPr>
            <w:tcW w:w="2694"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Content</w:t>
            </w:r>
          </w:p>
        </w:tc>
        <w:tc>
          <w:tcPr>
            <w:tcW w:w="1696" w:type="dxa"/>
            <w:shd w:val="clear" w:color="auto" w:fill="auto"/>
          </w:tcPr>
          <w:p w:rsidR="002F522E" w:rsidRPr="000B4858" w:rsidRDefault="002F522E" w:rsidP="00DC1ACD">
            <w:pPr>
              <w:jc w:val="both"/>
              <w:rPr>
                <w:szCs w:val="24"/>
              </w:rPr>
            </w:pPr>
            <w:r w:rsidRPr="000B4858">
              <w:rPr>
                <w:szCs w:val="24"/>
              </w:rPr>
              <w:t>nvarchar(400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Content of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DatePost</w:t>
            </w:r>
          </w:p>
        </w:tc>
        <w:tc>
          <w:tcPr>
            <w:tcW w:w="1696" w:type="dxa"/>
            <w:shd w:val="clear" w:color="auto" w:fill="auto"/>
          </w:tcPr>
          <w:p w:rsidR="002F522E" w:rsidRPr="000B4858" w:rsidRDefault="002F522E" w:rsidP="00DC1ACD">
            <w:pPr>
              <w:jc w:val="both"/>
              <w:rPr>
                <w:szCs w:val="24"/>
              </w:rPr>
            </w:pPr>
            <w:r w:rsidRPr="000B4858">
              <w:rPr>
                <w:szCs w:val="24"/>
              </w:rPr>
              <w:t>date</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Date that user post the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Status</w:t>
            </w:r>
          </w:p>
        </w:tc>
        <w:tc>
          <w:tcPr>
            <w:tcW w:w="1696" w:type="dxa"/>
            <w:shd w:val="clear" w:color="auto" w:fill="auto"/>
          </w:tcPr>
          <w:p w:rsidR="002F522E" w:rsidRPr="000B4858" w:rsidRDefault="002F522E" w:rsidP="00DC1ACD">
            <w:pPr>
              <w:jc w:val="both"/>
              <w:rPr>
                <w:szCs w:val="24"/>
              </w:rPr>
            </w:pPr>
            <w:r w:rsidRPr="000B4858">
              <w:rPr>
                <w:szCs w:val="24"/>
              </w:rPr>
              <w:t>bi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Approve or reject</w:t>
            </w:r>
            <w:r>
              <w:rPr>
                <w:szCs w:val="24"/>
              </w:rPr>
              <w:t xml:space="preserve">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StationID</w:t>
            </w:r>
          </w:p>
        </w:tc>
        <w:tc>
          <w:tcPr>
            <w:tcW w:w="1696" w:type="dxa"/>
            <w:shd w:val="clear" w:color="auto" w:fill="auto"/>
          </w:tcPr>
          <w:p w:rsidR="002F522E" w:rsidRPr="000B4858" w:rsidRDefault="002F522E" w:rsidP="00DC1ACD">
            <w:pPr>
              <w:jc w:val="both"/>
              <w:rPr>
                <w:szCs w:val="24"/>
              </w:rPr>
            </w:pPr>
            <w:r>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r>
              <w:rPr>
                <w:szCs w:val="24"/>
              </w:rPr>
              <w:t>FK</w:t>
            </w:r>
          </w:p>
        </w:tc>
        <w:tc>
          <w:tcPr>
            <w:tcW w:w="2694" w:type="dxa"/>
            <w:shd w:val="clear" w:color="auto" w:fill="auto"/>
          </w:tcPr>
          <w:p w:rsidR="002F522E" w:rsidRPr="000B4858" w:rsidRDefault="002F522E" w:rsidP="00DC1ACD">
            <w:pPr>
              <w:jc w:val="both"/>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334" w:name="_Toc388749306"/>
      <w:r>
        <w:t>Rating</w:t>
      </w:r>
      <w:bookmarkEnd w:id="1334"/>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870"/>
        <w:gridCol w:w="1222"/>
        <w:gridCol w:w="630"/>
        <w:gridCol w:w="3182"/>
      </w:tblGrid>
      <w:tr w:rsidR="002F522E" w:rsidRPr="000B4858" w:rsidTr="00DC1ACD">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630"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1" w:type="dxa"/>
            <w:shd w:val="clear" w:color="auto" w:fill="auto"/>
          </w:tcPr>
          <w:p w:rsidR="002F522E" w:rsidRPr="000B4858" w:rsidRDefault="002F522E" w:rsidP="00DC1ACD">
            <w:pPr>
              <w:jc w:val="both"/>
              <w:rPr>
                <w:szCs w:val="24"/>
              </w:rPr>
            </w:pPr>
            <w:r w:rsidRPr="000B4858">
              <w:rPr>
                <w:szCs w:val="24"/>
              </w:rPr>
              <w:t>Rating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630" w:type="dxa"/>
            <w:shd w:val="clear" w:color="auto" w:fill="auto"/>
          </w:tcPr>
          <w:p w:rsidR="002F522E" w:rsidRPr="000B4858" w:rsidRDefault="002F522E" w:rsidP="00DC1ACD">
            <w:pPr>
              <w:jc w:val="center"/>
              <w:rPr>
                <w:szCs w:val="24"/>
              </w:rPr>
            </w:pPr>
            <w:r w:rsidRPr="000B4858">
              <w:rPr>
                <w:szCs w:val="24"/>
              </w:rPr>
              <w:t>PK</w:t>
            </w:r>
          </w:p>
        </w:tc>
        <w:tc>
          <w:tcPr>
            <w:tcW w:w="3182" w:type="dxa"/>
            <w:shd w:val="clear" w:color="auto" w:fill="auto"/>
          </w:tcPr>
          <w:p w:rsidR="002F522E" w:rsidRPr="000B4858" w:rsidRDefault="002F522E" w:rsidP="00DC1ACD">
            <w:pPr>
              <w:jc w:val="both"/>
              <w:rPr>
                <w:szCs w:val="24"/>
              </w:rPr>
            </w:pPr>
            <w:r w:rsidRPr="000B4858">
              <w:rPr>
                <w:szCs w:val="24"/>
              </w:rPr>
              <w:t>Uniquely identifies the rating</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Username</w:t>
            </w:r>
          </w:p>
        </w:tc>
        <w:tc>
          <w:tcPr>
            <w:tcW w:w="1456" w:type="dxa"/>
            <w:shd w:val="clear" w:color="auto" w:fill="auto"/>
          </w:tcPr>
          <w:p w:rsidR="002F522E" w:rsidRPr="000B4858" w:rsidRDefault="002F522E" w:rsidP="00DC1ACD">
            <w:pPr>
              <w:jc w:val="both"/>
              <w:rPr>
                <w:szCs w:val="24"/>
              </w:rPr>
            </w:pPr>
            <w:r>
              <w:rPr>
                <w:szCs w:val="24"/>
              </w:rPr>
              <w:t>nvarchar(50)</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Rate</w:t>
            </w:r>
            <w:r w:rsidRPr="000B4858">
              <w:rPr>
                <w:szCs w:val="24"/>
              </w:rPr>
              <w:t>Level</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630" w:type="dxa"/>
            <w:shd w:val="clear" w:color="auto" w:fill="auto"/>
          </w:tcPr>
          <w:p w:rsidR="002F522E" w:rsidRPr="000B4858" w:rsidRDefault="002F522E" w:rsidP="00DC1ACD">
            <w:pPr>
              <w:jc w:val="center"/>
              <w:rPr>
                <w:szCs w:val="24"/>
              </w:rPr>
            </w:pPr>
          </w:p>
        </w:tc>
        <w:tc>
          <w:tcPr>
            <w:tcW w:w="3182" w:type="dxa"/>
            <w:shd w:val="clear" w:color="auto" w:fill="auto"/>
          </w:tcPr>
          <w:p w:rsidR="002F522E" w:rsidRPr="000B4858" w:rsidRDefault="002F522E" w:rsidP="00DC1ACD">
            <w:pPr>
              <w:jc w:val="both"/>
              <w:rPr>
                <w:szCs w:val="24"/>
              </w:rPr>
            </w:pPr>
            <w:r w:rsidRPr="000B4858">
              <w:rPr>
                <w:szCs w:val="24"/>
              </w:rPr>
              <w:t xml:space="preserve">The level of rate: from </w:t>
            </w:r>
            <w:r>
              <w:rPr>
                <w:szCs w:val="24"/>
              </w:rPr>
              <w:t>1 to 5</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Station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lastRenderedPageBreak/>
        <w:t>Foreign key: Username (table User), StationID (table Station).</w:t>
      </w:r>
    </w:p>
    <w:p w:rsidR="002F522E" w:rsidRDefault="002F522E" w:rsidP="002F522E">
      <w:pPr>
        <w:pStyle w:val="Heading4"/>
        <w:numPr>
          <w:ilvl w:val="3"/>
          <w:numId w:val="3"/>
        </w:numPr>
        <w:tabs>
          <w:tab w:val="clear" w:pos="540"/>
          <w:tab w:val="left" w:pos="900"/>
        </w:tabs>
      </w:pPr>
      <w:bookmarkStart w:id="1335" w:name="_Toc388749307"/>
      <w:r>
        <w:t>Assigning</w:t>
      </w:r>
      <w:bookmarkEnd w:id="1335"/>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 for the specific request</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Request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request</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IndicateOrder</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36" w:name="_Toc388749308"/>
      <w:r>
        <w:t>Stage</w:t>
      </w:r>
      <w:bookmarkEnd w:id="1336"/>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rt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vAlign w:val="center"/>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start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End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end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Duration</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uration (in hours) for moving on this route</w:t>
            </w:r>
          </w:p>
        </w:tc>
      </w:tr>
      <w:tr w:rsidR="002F522E" w:rsidRPr="000B4858" w:rsidTr="00DC1ACD">
        <w:tc>
          <w:tcPr>
            <w:tcW w:w="1753" w:type="dxa"/>
            <w:shd w:val="clear" w:color="auto" w:fill="auto"/>
          </w:tcPr>
          <w:p w:rsidR="002F522E" w:rsidRDefault="002F522E" w:rsidP="00DC1ACD">
            <w:pPr>
              <w:jc w:val="both"/>
              <w:rPr>
                <w:szCs w:val="24"/>
              </w:rPr>
            </w:pPr>
            <w:r>
              <w:rPr>
                <w:szCs w:val="24"/>
              </w:rPr>
              <w:t>Distance</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istance (in km) between start and end location</w:t>
            </w:r>
          </w:p>
        </w:tc>
      </w:tr>
      <w:tr w:rsidR="002F522E" w:rsidRPr="000B4858" w:rsidTr="00DC1ACD">
        <w:tc>
          <w:tcPr>
            <w:tcW w:w="1753" w:type="dxa"/>
            <w:shd w:val="clear" w:color="auto" w:fill="auto"/>
          </w:tcPr>
          <w:p w:rsidR="002F522E" w:rsidRDefault="002F522E" w:rsidP="00DC1ACD">
            <w:pPr>
              <w:jc w:val="both"/>
              <w:rPr>
                <w:szCs w:val="24"/>
              </w:rPr>
            </w:pPr>
            <w:r>
              <w:rPr>
                <w:szCs w:val="24"/>
              </w:rPr>
              <w:t>Container</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The percentage of coach that allow to travel on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Price</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337" w:name="_Toc388749309"/>
      <w:r>
        <w:t>RouteStage</w:t>
      </w:r>
      <w:bookmarkEnd w:id="1337"/>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lastRenderedPageBreak/>
              <w:t>Rout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route</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g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stage</w:t>
            </w:r>
          </w:p>
        </w:tc>
      </w:tr>
      <w:tr w:rsidR="002F522E" w:rsidRPr="000B4858" w:rsidTr="00DC1ACD">
        <w:tc>
          <w:tcPr>
            <w:tcW w:w="1753" w:type="dxa"/>
            <w:shd w:val="clear" w:color="auto" w:fill="auto"/>
          </w:tcPr>
          <w:p w:rsidR="002F522E" w:rsidRDefault="002F522E" w:rsidP="00DC1ACD">
            <w:pPr>
              <w:jc w:val="both"/>
              <w:rPr>
                <w:szCs w:val="24"/>
              </w:rPr>
            </w:pPr>
            <w:r>
              <w:rPr>
                <w:szCs w:val="24"/>
              </w:rPr>
              <w:t>StageIndex</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Default="002F522E" w:rsidP="00DC1ACD">
            <w:pPr>
              <w:jc w:val="both"/>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338" w:name="_Toc388749310"/>
      <w:r>
        <w:t>Notification</w:t>
      </w:r>
      <w:bookmarkEnd w:id="1338"/>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57"/>
        <w:gridCol w:w="959"/>
        <w:gridCol w:w="1086"/>
        <w:gridCol w:w="709"/>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357"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086"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ID</w:t>
            </w:r>
          </w:p>
        </w:tc>
        <w:tc>
          <w:tcPr>
            <w:tcW w:w="1357"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1086" w:type="dxa"/>
          </w:tcPr>
          <w:p w:rsidR="002F522E" w:rsidRPr="000B4858" w:rsidRDefault="002F522E" w:rsidP="00DC1ACD">
            <w:pPr>
              <w:jc w:val="both"/>
              <w:rPr>
                <w:b/>
                <w:szCs w:val="24"/>
              </w:rPr>
            </w:pPr>
            <w:r>
              <w:rPr>
                <w:b/>
                <w:szCs w:val="24"/>
              </w:rPr>
              <w:t>-</w:t>
            </w:r>
          </w:p>
        </w:tc>
        <w:tc>
          <w:tcPr>
            <w:tcW w:w="709"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notification</w:t>
            </w:r>
          </w:p>
        </w:tc>
      </w:tr>
      <w:tr w:rsidR="002F522E" w:rsidRPr="000B4858" w:rsidTr="00DC1ACD">
        <w:tc>
          <w:tcPr>
            <w:tcW w:w="1809" w:type="dxa"/>
            <w:shd w:val="clear" w:color="auto" w:fill="auto"/>
          </w:tcPr>
          <w:p w:rsidR="002F522E" w:rsidRPr="000B4858" w:rsidRDefault="002F522E" w:rsidP="00DC1ACD">
            <w:pPr>
              <w:jc w:val="both"/>
              <w:rPr>
                <w:szCs w:val="24"/>
              </w:rPr>
            </w:pPr>
            <w:r w:rsidRPr="000B4858">
              <w:rPr>
                <w:szCs w:val="24"/>
              </w:rPr>
              <w:t>Username</w:t>
            </w:r>
          </w:p>
        </w:tc>
        <w:tc>
          <w:tcPr>
            <w:tcW w:w="1357" w:type="dxa"/>
            <w:shd w:val="clear" w:color="auto" w:fill="auto"/>
          </w:tcPr>
          <w:p w:rsidR="002F522E" w:rsidRPr="000B4858" w:rsidRDefault="002F522E" w:rsidP="00DC1ACD">
            <w:pPr>
              <w:jc w:val="both"/>
              <w:rPr>
                <w:szCs w:val="24"/>
              </w:rPr>
            </w:pPr>
            <w:r w:rsidRPr="000B4858">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sidRPr="000B4858">
              <w:rPr>
                <w:szCs w:val="24"/>
              </w:rPr>
              <w:t>Username of user</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StationID</w:t>
            </w:r>
          </w:p>
        </w:tc>
        <w:tc>
          <w:tcPr>
            <w:tcW w:w="1357" w:type="dxa"/>
            <w:shd w:val="clear" w:color="auto" w:fill="auto"/>
          </w:tcPr>
          <w:p w:rsidR="002F522E" w:rsidRPr="000B4858"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 xml:space="preserve">The ID of station the user </w:t>
            </w:r>
            <w:r w:rsidR="00511BAD">
              <w:rPr>
                <w:szCs w:val="24"/>
              </w:rPr>
              <w:t>mange’s</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isView</w:t>
            </w:r>
          </w:p>
        </w:tc>
        <w:tc>
          <w:tcPr>
            <w:tcW w:w="1357" w:type="dxa"/>
            <w:shd w:val="clear" w:color="auto" w:fill="auto"/>
          </w:tcPr>
          <w:p w:rsidR="002F522E" w:rsidRPr="000B4858" w:rsidRDefault="002F522E" w:rsidP="00DC1ACD">
            <w:pPr>
              <w:jc w:val="both"/>
              <w:rPr>
                <w:szCs w:val="24"/>
              </w:rPr>
            </w:pPr>
            <w:r>
              <w:rPr>
                <w:szCs w:val="24"/>
              </w:rPr>
              <w:t>bi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339" w:name="_Toc388749311"/>
      <w:r>
        <w:t>Province</w:t>
      </w:r>
      <w:bookmarkEnd w:id="1339"/>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09"/>
        <w:gridCol w:w="959"/>
        <w:gridCol w:w="976"/>
        <w:gridCol w:w="667"/>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976" w:type="dxa"/>
          </w:tcPr>
          <w:p w:rsidR="002F522E" w:rsidRPr="000B4858" w:rsidRDefault="002F522E" w:rsidP="00D901E1">
            <w:pPr>
              <w:jc w:val="center"/>
              <w:rPr>
                <w:b/>
                <w:szCs w:val="24"/>
              </w:rPr>
            </w:pPr>
            <w:r w:rsidRPr="000B4858">
              <w:rPr>
                <w:b/>
                <w:szCs w:val="24"/>
              </w:rPr>
              <w:t>Default Value</w:t>
            </w:r>
          </w:p>
        </w:tc>
        <w:tc>
          <w:tcPr>
            <w:tcW w:w="667"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ProvinceID</w:t>
            </w:r>
          </w:p>
        </w:tc>
        <w:tc>
          <w:tcPr>
            <w:tcW w:w="1509"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976" w:type="dxa"/>
          </w:tcPr>
          <w:p w:rsidR="002F522E" w:rsidRPr="000B4858" w:rsidRDefault="002F522E" w:rsidP="00DC1ACD">
            <w:pPr>
              <w:jc w:val="both"/>
              <w:rPr>
                <w:b/>
                <w:szCs w:val="24"/>
              </w:rPr>
            </w:pPr>
            <w:r>
              <w:rPr>
                <w:b/>
                <w:szCs w:val="24"/>
              </w:rPr>
              <w:t>-</w:t>
            </w:r>
          </w:p>
        </w:tc>
        <w:tc>
          <w:tcPr>
            <w:tcW w:w="667"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province</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ProvinceName</w:t>
            </w:r>
          </w:p>
        </w:tc>
        <w:tc>
          <w:tcPr>
            <w:tcW w:w="1509" w:type="dxa"/>
            <w:shd w:val="clear" w:color="auto" w:fill="auto"/>
          </w:tcPr>
          <w:p w:rsidR="002F522E" w:rsidRPr="000B4858" w:rsidRDefault="002F522E" w:rsidP="00DC1ACD">
            <w:pPr>
              <w:jc w:val="both"/>
              <w:rPr>
                <w:szCs w:val="24"/>
              </w:rPr>
            </w:pPr>
            <w:r>
              <w:rPr>
                <w:szCs w:val="24"/>
              </w:rPr>
              <w:t>nvarchar(50)</w:t>
            </w:r>
          </w:p>
        </w:tc>
        <w:tc>
          <w:tcPr>
            <w:tcW w:w="959" w:type="dxa"/>
            <w:shd w:val="clear" w:color="auto" w:fill="auto"/>
          </w:tcPr>
          <w:p w:rsidR="002F522E" w:rsidRPr="000B4858" w:rsidRDefault="002F522E" w:rsidP="00DC1ACD">
            <w:pPr>
              <w:jc w:val="both"/>
              <w:rPr>
                <w:szCs w:val="24"/>
              </w:rPr>
            </w:pPr>
          </w:p>
        </w:tc>
        <w:tc>
          <w:tcPr>
            <w:tcW w:w="976" w:type="dxa"/>
          </w:tcPr>
          <w:p w:rsidR="002F522E" w:rsidRPr="000B4858" w:rsidRDefault="002F522E" w:rsidP="00DC1ACD">
            <w:pPr>
              <w:jc w:val="both"/>
              <w:rPr>
                <w:szCs w:val="24"/>
              </w:rPr>
            </w:pPr>
            <w:r>
              <w:rPr>
                <w:szCs w:val="24"/>
              </w:rPr>
              <w:t>-</w:t>
            </w:r>
          </w:p>
        </w:tc>
        <w:tc>
          <w:tcPr>
            <w:tcW w:w="667"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E816B1" w:rsidRDefault="002F522E" w:rsidP="00817EAC">
      <w:pPr>
        <w:pStyle w:val="Heading3"/>
        <w:sectPr w:rsidR="00E816B1" w:rsidSect="00FC2CB9">
          <w:type w:val="nextColumn"/>
          <w:pgSz w:w="11907" w:h="16839" w:code="9"/>
          <w:pgMar w:top="1418" w:right="1134" w:bottom="1418" w:left="1985" w:header="720" w:footer="0" w:gutter="0"/>
          <w:cols w:space="720"/>
          <w:docGrid w:linePitch="360"/>
        </w:sectPr>
      </w:pPr>
      <w:bookmarkStart w:id="1340" w:name="_Toc388749312"/>
      <w:r>
        <w:t>Physical database design</w:t>
      </w:r>
      <w:bookmarkEnd w:id="1340"/>
    </w:p>
    <w:p w:rsidR="00ED56DB" w:rsidRDefault="001B7F82" w:rsidP="00ED56DB">
      <w:pPr>
        <w:pStyle w:val="Caption"/>
        <w:jc w:val="center"/>
      </w:pPr>
      <w:r>
        <w:rPr>
          <w:noProof/>
          <w:lang w:eastAsia="en-US"/>
        </w:rPr>
        <w:lastRenderedPageBreak/>
        <w:drawing>
          <wp:inline distT="0" distB="0" distL="0" distR="0" wp14:anchorId="54438080" wp14:editId="3CA598AD">
            <wp:extent cx="5925185" cy="7797800"/>
            <wp:effectExtent l="0" t="0" r="0" b="0"/>
            <wp:docPr id="164" name="Picture 16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Untitled"/>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25185" cy="7797800"/>
                    </a:xfrm>
                    <a:prstGeom prst="rect">
                      <a:avLst/>
                    </a:prstGeom>
                    <a:noFill/>
                    <a:ln>
                      <a:noFill/>
                    </a:ln>
                  </pic:spPr>
                </pic:pic>
              </a:graphicData>
            </a:graphic>
          </wp:inline>
        </w:drawing>
      </w:r>
    </w:p>
    <w:p w:rsidR="00C91447" w:rsidRDefault="00ED56DB" w:rsidP="00ED56DB">
      <w:pPr>
        <w:pStyle w:val="Caption"/>
        <w:jc w:val="center"/>
        <w:sectPr w:rsidR="00C91447" w:rsidSect="001B7F82">
          <w:pgSz w:w="11907" w:h="16839" w:code="9"/>
          <w:pgMar w:top="1440" w:right="1440" w:bottom="1440" w:left="1440" w:header="720" w:footer="0" w:gutter="0"/>
          <w:cols w:space="720"/>
          <w:docGrid w:linePitch="360"/>
        </w:sectPr>
      </w:pPr>
      <w:bookmarkStart w:id="1341" w:name="_Toc388749414"/>
      <w:proofErr w:type="gramStart"/>
      <w:r>
        <w:t xml:space="preserve">Figure </w:t>
      </w:r>
      <w:fldSimple w:instr=" SEQ Figure \* ARABIC ">
        <w:r w:rsidR="005933B7">
          <w:rPr>
            <w:noProof/>
          </w:rPr>
          <w:t>21</w:t>
        </w:r>
      </w:fldSimple>
      <w:r>
        <w:t>.</w:t>
      </w:r>
      <w:proofErr w:type="gramEnd"/>
      <w:r>
        <w:t xml:space="preserve"> Physical database design</w:t>
      </w:r>
      <w:bookmarkEnd w:id="1341"/>
    </w:p>
    <w:p w:rsidR="00C91447" w:rsidRPr="002C2928" w:rsidRDefault="00005EBE" w:rsidP="00720E68">
      <w:pPr>
        <w:pStyle w:val="Heading1"/>
        <w:jc w:val="both"/>
      </w:pPr>
      <w:bookmarkStart w:id="1342" w:name="_Toc374280296"/>
      <w:bookmarkStart w:id="1343" w:name="_Toc374280480"/>
      <w:bookmarkStart w:id="1344" w:name="_Toc374280763"/>
      <w:bookmarkStart w:id="1345" w:name="_Toc374281071"/>
      <w:bookmarkStart w:id="1346" w:name="_Toc388749313"/>
      <w:r>
        <w:lastRenderedPageBreak/>
        <w:t>Software Test Document</w:t>
      </w:r>
      <w:bookmarkEnd w:id="1342"/>
      <w:bookmarkEnd w:id="1343"/>
      <w:bookmarkEnd w:id="1344"/>
      <w:bookmarkEnd w:id="1345"/>
      <w:bookmarkEnd w:id="1346"/>
    </w:p>
    <w:p w:rsidR="00C91447" w:rsidRPr="0009617C" w:rsidRDefault="00C91447" w:rsidP="00720E6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347" w:name="_Toc374279600"/>
      <w:bookmarkStart w:id="1348" w:name="_Toc374280297"/>
      <w:bookmarkStart w:id="1349" w:name="_Toc374280481"/>
      <w:bookmarkStart w:id="1350" w:name="_Toc374280764"/>
      <w:bookmarkStart w:id="1351" w:name="_Toc374281072"/>
      <w:bookmarkStart w:id="1352" w:name="_Toc374334900"/>
      <w:bookmarkStart w:id="1353" w:name="_Toc384924450"/>
      <w:bookmarkStart w:id="1354" w:name="_Toc385091672"/>
      <w:bookmarkStart w:id="1355" w:name="_Toc385249836"/>
      <w:bookmarkStart w:id="1356" w:name="_Toc385320520"/>
      <w:bookmarkStart w:id="1357" w:name="_Toc385346511"/>
      <w:bookmarkStart w:id="1358" w:name="_Toc385422991"/>
      <w:bookmarkStart w:id="1359" w:name="_Toc385423283"/>
      <w:bookmarkStart w:id="1360" w:name="_Toc385423645"/>
      <w:bookmarkStart w:id="1361" w:name="_Toc385593051"/>
      <w:bookmarkStart w:id="1362" w:name="_Toc385623067"/>
      <w:bookmarkStart w:id="1363" w:name="_Toc385646471"/>
      <w:bookmarkStart w:id="1364" w:name="_Toc385652120"/>
      <w:bookmarkStart w:id="1365" w:name="_Toc385664952"/>
      <w:bookmarkStart w:id="1366" w:name="_Toc388748031"/>
      <w:bookmarkStart w:id="1367" w:name="_Toc388749001"/>
      <w:bookmarkStart w:id="1368" w:name="_Toc388749314"/>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rsidR="000539DB" w:rsidRDefault="00005EBE" w:rsidP="00720E68">
      <w:pPr>
        <w:pStyle w:val="Heading2"/>
        <w:ind w:left="180" w:hanging="90"/>
        <w:jc w:val="both"/>
      </w:pPr>
      <w:bookmarkStart w:id="1369" w:name="_Toc374280298"/>
      <w:bookmarkStart w:id="1370" w:name="_Toc374280482"/>
      <w:bookmarkStart w:id="1371" w:name="_Toc374280765"/>
      <w:bookmarkStart w:id="1372" w:name="_Toc374281073"/>
      <w:bookmarkStart w:id="1373" w:name="_Toc388749315"/>
      <w:r>
        <w:t>Introduction</w:t>
      </w:r>
      <w:bookmarkEnd w:id="1369"/>
      <w:bookmarkEnd w:id="1370"/>
      <w:bookmarkEnd w:id="1371"/>
      <w:bookmarkEnd w:id="1372"/>
      <w:bookmarkEnd w:id="1373"/>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374" w:name="_Toc374279602"/>
      <w:bookmarkStart w:id="1375" w:name="_Toc374280299"/>
      <w:bookmarkStart w:id="1376" w:name="_Toc374280483"/>
      <w:bookmarkStart w:id="1377" w:name="_Toc374280766"/>
      <w:bookmarkStart w:id="1378" w:name="_Toc374281074"/>
      <w:bookmarkStart w:id="1379" w:name="_Toc374334902"/>
      <w:bookmarkStart w:id="1380" w:name="_Toc384924452"/>
      <w:bookmarkStart w:id="1381" w:name="_Toc385091674"/>
      <w:bookmarkStart w:id="1382" w:name="_Toc385249838"/>
      <w:bookmarkStart w:id="1383" w:name="_Toc385320522"/>
      <w:bookmarkStart w:id="1384" w:name="_Toc385346513"/>
      <w:bookmarkStart w:id="1385" w:name="_Toc385422993"/>
      <w:bookmarkStart w:id="1386" w:name="_Toc385423285"/>
      <w:bookmarkStart w:id="1387" w:name="_Toc385423647"/>
      <w:bookmarkStart w:id="1388" w:name="_Toc385593053"/>
      <w:bookmarkStart w:id="1389" w:name="_Toc385623069"/>
      <w:bookmarkStart w:id="1390" w:name="_Toc385646473"/>
      <w:bookmarkStart w:id="1391" w:name="_Toc385652122"/>
      <w:bookmarkStart w:id="1392" w:name="_Toc385664954"/>
      <w:bookmarkStart w:id="1393" w:name="_Toc388748033"/>
      <w:bookmarkStart w:id="1394" w:name="_Toc388749003"/>
      <w:bookmarkStart w:id="1395" w:name="_Toc388749316"/>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396" w:name="_Toc374279603"/>
      <w:bookmarkStart w:id="1397" w:name="_Toc374280300"/>
      <w:bookmarkStart w:id="1398" w:name="_Toc374280484"/>
      <w:bookmarkStart w:id="1399" w:name="_Toc374280767"/>
      <w:bookmarkStart w:id="1400" w:name="_Toc374281075"/>
      <w:bookmarkStart w:id="1401" w:name="_Toc374334903"/>
      <w:bookmarkStart w:id="1402" w:name="_Toc384924453"/>
      <w:bookmarkStart w:id="1403" w:name="_Toc385091675"/>
      <w:bookmarkStart w:id="1404" w:name="_Toc385249839"/>
      <w:bookmarkStart w:id="1405" w:name="_Toc385320523"/>
      <w:bookmarkStart w:id="1406" w:name="_Toc385346514"/>
      <w:bookmarkStart w:id="1407" w:name="_Toc385422994"/>
      <w:bookmarkStart w:id="1408" w:name="_Toc385423286"/>
      <w:bookmarkStart w:id="1409" w:name="_Toc385423648"/>
      <w:bookmarkStart w:id="1410" w:name="_Toc385593054"/>
      <w:bookmarkStart w:id="1411" w:name="_Toc385623070"/>
      <w:bookmarkStart w:id="1412" w:name="_Toc385646474"/>
      <w:bookmarkStart w:id="1413" w:name="_Toc385652123"/>
      <w:bookmarkStart w:id="1414" w:name="_Toc385664955"/>
      <w:bookmarkStart w:id="1415" w:name="_Toc388748034"/>
      <w:bookmarkStart w:id="1416" w:name="_Toc388749004"/>
      <w:bookmarkStart w:id="1417" w:name="_Toc388749317"/>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18" w:name="_Toc374279604"/>
      <w:bookmarkStart w:id="1419" w:name="_Toc374280301"/>
      <w:bookmarkStart w:id="1420" w:name="_Toc374280485"/>
      <w:bookmarkStart w:id="1421" w:name="_Toc374280768"/>
      <w:bookmarkStart w:id="1422" w:name="_Toc374281076"/>
      <w:bookmarkStart w:id="1423" w:name="_Toc374334904"/>
      <w:bookmarkStart w:id="1424" w:name="_Toc384924454"/>
      <w:bookmarkStart w:id="1425" w:name="_Toc385091676"/>
      <w:bookmarkStart w:id="1426" w:name="_Toc385249840"/>
      <w:bookmarkStart w:id="1427" w:name="_Toc385320524"/>
      <w:bookmarkStart w:id="1428" w:name="_Toc385346515"/>
      <w:bookmarkStart w:id="1429" w:name="_Toc385422995"/>
      <w:bookmarkStart w:id="1430" w:name="_Toc385423287"/>
      <w:bookmarkStart w:id="1431" w:name="_Toc385423649"/>
      <w:bookmarkStart w:id="1432" w:name="_Toc385593055"/>
      <w:bookmarkStart w:id="1433" w:name="_Toc385623071"/>
      <w:bookmarkStart w:id="1434" w:name="_Toc385646475"/>
      <w:bookmarkStart w:id="1435" w:name="_Toc385652124"/>
      <w:bookmarkStart w:id="1436" w:name="_Toc385664956"/>
      <w:bookmarkStart w:id="1437" w:name="_Toc388748035"/>
      <w:bookmarkStart w:id="1438" w:name="_Toc388749005"/>
      <w:bookmarkStart w:id="1439" w:name="_Toc388749318"/>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40" w:name="_Toc374279605"/>
      <w:bookmarkStart w:id="1441" w:name="_Toc374280302"/>
      <w:bookmarkStart w:id="1442" w:name="_Toc374280486"/>
      <w:bookmarkStart w:id="1443" w:name="_Toc374280769"/>
      <w:bookmarkStart w:id="1444" w:name="_Toc374281077"/>
      <w:bookmarkStart w:id="1445" w:name="_Toc374334905"/>
      <w:bookmarkStart w:id="1446" w:name="_Toc384924455"/>
      <w:bookmarkStart w:id="1447" w:name="_Toc385091677"/>
      <w:bookmarkStart w:id="1448" w:name="_Toc385249841"/>
      <w:bookmarkStart w:id="1449" w:name="_Toc385320525"/>
      <w:bookmarkStart w:id="1450" w:name="_Toc385346516"/>
      <w:bookmarkStart w:id="1451" w:name="_Toc385422996"/>
      <w:bookmarkStart w:id="1452" w:name="_Toc385423288"/>
      <w:bookmarkStart w:id="1453" w:name="_Toc385423650"/>
      <w:bookmarkStart w:id="1454" w:name="_Toc385593056"/>
      <w:bookmarkStart w:id="1455" w:name="_Toc385623072"/>
      <w:bookmarkStart w:id="1456" w:name="_Toc385646476"/>
      <w:bookmarkStart w:id="1457" w:name="_Toc385652125"/>
      <w:bookmarkStart w:id="1458" w:name="_Toc385664957"/>
      <w:bookmarkStart w:id="1459" w:name="_Toc388748036"/>
      <w:bookmarkStart w:id="1460" w:name="_Toc388749006"/>
      <w:bookmarkStart w:id="1461" w:name="_Toc38874931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62" w:name="_Toc374279606"/>
      <w:bookmarkStart w:id="1463" w:name="_Toc374280303"/>
      <w:bookmarkStart w:id="1464" w:name="_Toc374280487"/>
      <w:bookmarkStart w:id="1465" w:name="_Toc374280770"/>
      <w:bookmarkStart w:id="1466" w:name="_Toc374281078"/>
      <w:bookmarkStart w:id="1467" w:name="_Toc374334906"/>
      <w:bookmarkStart w:id="1468" w:name="_Toc384924456"/>
      <w:bookmarkStart w:id="1469" w:name="_Toc385091678"/>
      <w:bookmarkStart w:id="1470" w:name="_Toc385249842"/>
      <w:bookmarkStart w:id="1471" w:name="_Toc385320526"/>
      <w:bookmarkStart w:id="1472" w:name="_Toc385346517"/>
      <w:bookmarkStart w:id="1473" w:name="_Toc385422997"/>
      <w:bookmarkStart w:id="1474" w:name="_Toc385423289"/>
      <w:bookmarkStart w:id="1475" w:name="_Toc385423651"/>
      <w:bookmarkStart w:id="1476" w:name="_Toc385593057"/>
      <w:bookmarkStart w:id="1477" w:name="_Toc385623073"/>
      <w:bookmarkStart w:id="1478" w:name="_Toc385646477"/>
      <w:bookmarkStart w:id="1479" w:name="_Toc385652126"/>
      <w:bookmarkStart w:id="1480" w:name="_Toc385664958"/>
      <w:bookmarkStart w:id="1481" w:name="_Toc388748037"/>
      <w:bookmarkStart w:id="1482" w:name="_Toc388749007"/>
      <w:bookmarkStart w:id="1483" w:name="_Toc388749320"/>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484" w:name="_Toc374279607"/>
      <w:bookmarkStart w:id="1485" w:name="_Toc374280304"/>
      <w:bookmarkStart w:id="1486" w:name="_Toc374280488"/>
      <w:bookmarkStart w:id="1487" w:name="_Toc374280771"/>
      <w:bookmarkStart w:id="1488" w:name="_Toc374281079"/>
      <w:bookmarkStart w:id="1489" w:name="_Toc374334907"/>
      <w:bookmarkStart w:id="1490" w:name="_Toc384924457"/>
      <w:bookmarkStart w:id="1491" w:name="_Toc385091679"/>
      <w:bookmarkStart w:id="1492" w:name="_Toc385249843"/>
      <w:bookmarkStart w:id="1493" w:name="_Toc385320527"/>
      <w:bookmarkStart w:id="1494" w:name="_Toc385346518"/>
      <w:bookmarkStart w:id="1495" w:name="_Toc385422998"/>
      <w:bookmarkStart w:id="1496" w:name="_Toc385423290"/>
      <w:bookmarkStart w:id="1497" w:name="_Toc385423652"/>
      <w:bookmarkStart w:id="1498" w:name="_Toc385593058"/>
      <w:bookmarkStart w:id="1499" w:name="_Toc385623074"/>
      <w:bookmarkStart w:id="1500" w:name="_Toc385646478"/>
      <w:bookmarkStart w:id="1501" w:name="_Toc385652127"/>
      <w:bookmarkStart w:id="1502" w:name="_Toc385664959"/>
      <w:bookmarkStart w:id="1503" w:name="_Toc388748038"/>
      <w:bookmarkStart w:id="1504" w:name="_Toc388749008"/>
      <w:bookmarkStart w:id="1505" w:name="_Toc388749321"/>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p>
    <w:p w:rsidR="00005EBE" w:rsidRDefault="00005EBE" w:rsidP="00752249">
      <w:pPr>
        <w:pStyle w:val="Heading3"/>
        <w:numPr>
          <w:ilvl w:val="2"/>
          <w:numId w:val="19"/>
        </w:numPr>
        <w:ind w:left="360" w:hanging="90"/>
        <w:jc w:val="both"/>
      </w:pPr>
      <w:bookmarkStart w:id="1506" w:name="_Toc374280305"/>
      <w:bookmarkStart w:id="1507" w:name="_Toc374280489"/>
      <w:bookmarkStart w:id="1508" w:name="_Toc374280772"/>
      <w:bookmarkStart w:id="1509" w:name="_Toc374281080"/>
      <w:bookmarkStart w:id="1510" w:name="_Toc388749322"/>
      <w:r>
        <w:t>System Overview</w:t>
      </w:r>
      <w:bookmarkEnd w:id="1506"/>
      <w:bookmarkEnd w:id="1507"/>
      <w:bookmarkEnd w:id="1508"/>
      <w:bookmarkEnd w:id="1509"/>
      <w:bookmarkEnd w:id="1510"/>
    </w:p>
    <w:p w:rsidR="007422C8" w:rsidRDefault="001D00D8" w:rsidP="00720E68">
      <w:pPr>
        <w:jc w:val="both"/>
      </w:pPr>
      <w:r>
        <w:t xml:space="preserve">From the perspective of a user, </w:t>
      </w:r>
      <w:proofErr w:type="gramStart"/>
      <w:r>
        <w:t xml:space="preserve">the </w:t>
      </w:r>
      <w:r w:rsidR="00225690">
        <w:t>i</w:t>
      </w:r>
      <w:proofErr w:type="gramEnd"/>
      <w:r w:rsidR="00225690">
        <w:t>-Deliver</w:t>
      </w:r>
      <w:r>
        <w:t xml:space="preserve"> system operates in the following order</w:t>
      </w:r>
    </w:p>
    <w:p w:rsidR="004B4D91" w:rsidRDefault="004B4D91" w:rsidP="00720E68">
      <w:pPr>
        <w:jc w:val="both"/>
      </w:pPr>
      <w:bookmarkStart w:id="1511" w:name="_Toc374280306"/>
      <w:bookmarkStart w:id="1512" w:name="_Toc374280490"/>
      <w:bookmarkStart w:id="1513" w:name="_Toc374280773"/>
      <w:bookmarkStart w:id="1514" w:name="_Toc374281081"/>
      <w:r>
        <w:rPr>
          <w:noProof/>
          <w:lang w:eastAsia="en-US"/>
        </w:rPr>
        <w:drawing>
          <wp:inline distT="0" distB="0" distL="0" distR="0" wp14:anchorId="78C996BB" wp14:editId="68A87A05">
            <wp:extent cx="5543550" cy="4600575"/>
            <wp:effectExtent l="38100" t="19050" r="95250" b="28575"/>
            <wp:docPr id="572" name="Diagram 57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7" r:lo="rId158" r:qs="rId159" r:cs="rId160"/>
              </a:graphicData>
            </a:graphic>
          </wp:inline>
        </w:drawing>
      </w:r>
    </w:p>
    <w:p w:rsidR="004B4D91" w:rsidRDefault="004B4D91" w:rsidP="00720E68">
      <w:pPr>
        <w:jc w:val="both"/>
      </w:pPr>
      <w:r>
        <w:rPr>
          <w:noProof/>
          <w:lang w:eastAsia="en-US"/>
        </w:rPr>
        <w:lastRenderedPageBreak/>
        <w:drawing>
          <wp:inline distT="0" distB="0" distL="0" distR="0" wp14:anchorId="225DF5D9" wp14:editId="09AD4C1E">
            <wp:extent cx="5543550" cy="4600575"/>
            <wp:effectExtent l="38100" t="19050" r="95250" b="28575"/>
            <wp:docPr id="452" name="Diagram 45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2" r:lo="rId163" r:qs="rId164" r:cs="rId165"/>
              </a:graphicData>
            </a:graphic>
          </wp:inline>
        </w:drawing>
      </w:r>
    </w:p>
    <w:p w:rsidR="004B4D91" w:rsidRDefault="004B4D91" w:rsidP="00720E68">
      <w:pPr>
        <w:jc w:val="both"/>
      </w:pPr>
      <w:r>
        <w:rPr>
          <w:noProof/>
          <w:lang w:eastAsia="en-US"/>
        </w:rPr>
        <w:lastRenderedPageBreak/>
        <w:drawing>
          <wp:inline distT="0" distB="0" distL="0" distR="0" wp14:anchorId="584DDCE9" wp14:editId="3E20B175">
            <wp:extent cx="5543550" cy="4600575"/>
            <wp:effectExtent l="38100" t="19050" r="95250" b="28575"/>
            <wp:docPr id="156" name="Diagram 1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7" r:lo="rId168" r:qs="rId169" r:cs="rId170"/>
              </a:graphicData>
            </a:graphic>
          </wp:inline>
        </w:drawing>
      </w:r>
    </w:p>
    <w:p w:rsidR="004B4D91" w:rsidRDefault="004B4D91" w:rsidP="00720E68">
      <w:pPr>
        <w:jc w:val="both"/>
      </w:pPr>
      <w:r>
        <w:rPr>
          <w:noProof/>
          <w:lang w:eastAsia="en-US"/>
        </w:rPr>
        <w:lastRenderedPageBreak/>
        <w:drawing>
          <wp:inline distT="0" distB="0" distL="0" distR="0" wp14:anchorId="0744B50B" wp14:editId="71E20ACF">
            <wp:extent cx="5543550" cy="4600575"/>
            <wp:effectExtent l="38100" t="19050" r="95250"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2" r:lo="rId173" r:qs="rId174" r:cs="rId175"/>
              </a:graphicData>
            </a:graphic>
          </wp:inline>
        </w:drawing>
      </w:r>
    </w:p>
    <w:p w:rsidR="00005EBE" w:rsidRDefault="00005EBE" w:rsidP="00752249">
      <w:pPr>
        <w:pStyle w:val="Heading3"/>
        <w:numPr>
          <w:ilvl w:val="2"/>
          <w:numId w:val="19"/>
        </w:numPr>
        <w:ind w:left="360" w:hanging="90"/>
        <w:jc w:val="both"/>
      </w:pPr>
      <w:bookmarkStart w:id="1515" w:name="_Toc388749323"/>
      <w:r>
        <w:t>Test Approach</w:t>
      </w:r>
      <w:bookmarkEnd w:id="1511"/>
      <w:bookmarkEnd w:id="1512"/>
      <w:bookmarkEnd w:id="1513"/>
      <w:bookmarkEnd w:id="1514"/>
      <w:bookmarkEnd w:id="1515"/>
    </w:p>
    <w:p w:rsidR="004B4D91" w:rsidRDefault="004B4D91" w:rsidP="00720E68">
      <w:pPr>
        <w:jc w:val="both"/>
      </w:pPr>
      <w:r>
        <w:t>The system will be tested following the normal testing approach for a software project, including for major stages: Unit testing, Integration testing, System testing, and Acceptance testing.</w:t>
      </w:r>
    </w:p>
    <w:p w:rsidR="004B4D91" w:rsidRDefault="004B4D91" w:rsidP="00720E68">
      <w:pPr>
        <w:jc w:val="both"/>
      </w:pPr>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720E68">
      <w:pPr>
        <w:jc w:val="both"/>
      </w:pPr>
      <w:r>
        <w:t xml:space="preserve">Secondly, the team leader will perform </w:t>
      </w:r>
      <w:r w:rsidRPr="00697338">
        <w:rPr>
          <w:i/>
        </w:rPr>
        <w:t>integration testing</w:t>
      </w:r>
      <w:r>
        <w:t xml:space="preserve"> for the whole application with the assistance of the other team members. </w:t>
      </w:r>
    </w:p>
    <w:p w:rsidR="004B4D91" w:rsidRDefault="004B4D91" w:rsidP="00720E68">
      <w:pPr>
        <w:jc w:val="both"/>
      </w:pPr>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720E68">
      <w:pPr>
        <w:jc w:val="both"/>
      </w:pPr>
      <w:r>
        <w:t>Finally, the supervisor of the project will be accountable for a</w:t>
      </w:r>
      <w:r w:rsidRPr="00697338">
        <w:rPr>
          <w:i/>
        </w:rPr>
        <w:t>cceptance testing</w:t>
      </w:r>
      <w:r>
        <w:t>, with the assistance of all team members.</w:t>
      </w:r>
      <w:r w:rsidR="00697338">
        <w:t xml:space="preserve"> </w:t>
      </w:r>
    </w:p>
    <w:p w:rsidR="00005EBE" w:rsidRDefault="00005EBE" w:rsidP="00720E68">
      <w:pPr>
        <w:pStyle w:val="Heading2"/>
        <w:ind w:left="180" w:hanging="90"/>
        <w:jc w:val="both"/>
      </w:pPr>
      <w:bookmarkStart w:id="1516" w:name="_Toc374280307"/>
      <w:bookmarkStart w:id="1517" w:name="_Toc374280491"/>
      <w:bookmarkStart w:id="1518" w:name="_Toc374280774"/>
      <w:bookmarkStart w:id="1519" w:name="_Toc374281082"/>
      <w:bookmarkStart w:id="1520" w:name="_Toc388749324"/>
      <w:r>
        <w:t>Test Plan</w:t>
      </w:r>
      <w:bookmarkEnd w:id="1516"/>
      <w:bookmarkEnd w:id="1517"/>
      <w:bookmarkEnd w:id="1518"/>
      <w:bookmarkEnd w:id="1519"/>
      <w:bookmarkEnd w:id="1520"/>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521" w:name="_Toc374279611"/>
      <w:bookmarkStart w:id="1522" w:name="_Toc374280308"/>
      <w:bookmarkStart w:id="1523" w:name="_Toc374280492"/>
      <w:bookmarkStart w:id="1524" w:name="_Toc374280775"/>
      <w:bookmarkStart w:id="1525" w:name="_Toc374281083"/>
      <w:bookmarkStart w:id="1526" w:name="_Toc374334911"/>
      <w:bookmarkStart w:id="1527" w:name="_Toc384924461"/>
      <w:bookmarkStart w:id="1528" w:name="_Toc385091683"/>
      <w:bookmarkStart w:id="1529" w:name="_Toc385249847"/>
      <w:bookmarkStart w:id="1530" w:name="_Toc385320531"/>
      <w:bookmarkStart w:id="1531" w:name="_Toc385346522"/>
      <w:bookmarkStart w:id="1532" w:name="_Toc385423002"/>
      <w:bookmarkStart w:id="1533" w:name="_Toc385423294"/>
      <w:bookmarkStart w:id="1534" w:name="_Toc385423656"/>
      <w:bookmarkStart w:id="1535" w:name="_Toc385593062"/>
      <w:bookmarkStart w:id="1536" w:name="_Toc385623078"/>
      <w:bookmarkStart w:id="1537" w:name="_Toc385646482"/>
      <w:bookmarkStart w:id="1538" w:name="_Toc385652131"/>
      <w:bookmarkStart w:id="1539" w:name="_Toc385664963"/>
      <w:bookmarkStart w:id="1540" w:name="_Toc388748042"/>
      <w:bookmarkStart w:id="1541" w:name="_Toc388749012"/>
      <w:bookmarkStart w:id="1542" w:name="_Toc388749325"/>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p>
    <w:p w:rsidR="00005EBE" w:rsidRDefault="00005EBE" w:rsidP="00752249">
      <w:pPr>
        <w:pStyle w:val="Heading3"/>
        <w:numPr>
          <w:ilvl w:val="2"/>
          <w:numId w:val="19"/>
        </w:numPr>
        <w:ind w:left="774"/>
        <w:jc w:val="both"/>
      </w:pPr>
      <w:bookmarkStart w:id="1543" w:name="_Toc374280309"/>
      <w:bookmarkStart w:id="1544" w:name="_Toc374280493"/>
      <w:bookmarkStart w:id="1545" w:name="_Toc374280776"/>
      <w:bookmarkStart w:id="1546" w:name="_Toc374281084"/>
      <w:bookmarkStart w:id="1547" w:name="_Toc388749326"/>
      <w:r>
        <w:t>Features to be tested</w:t>
      </w:r>
      <w:bookmarkEnd w:id="1543"/>
      <w:bookmarkEnd w:id="1544"/>
      <w:bookmarkEnd w:id="1545"/>
      <w:bookmarkEnd w:id="1546"/>
      <w:bookmarkEnd w:id="1547"/>
    </w:p>
    <w:p w:rsidR="004B4D91" w:rsidRDefault="004B4D91" w:rsidP="00720E68">
      <w:pPr>
        <w:jc w:val="both"/>
      </w:pPr>
      <w:bookmarkStart w:id="1548" w:name="_Toc374280310"/>
      <w:bookmarkStart w:id="1549" w:name="_Toc374280494"/>
      <w:bookmarkStart w:id="1550" w:name="_Toc374280777"/>
      <w:bookmarkStart w:id="1551"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299"/>
        <w:gridCol w:w="4998"/>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lastRenderedPageBreak/>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027020"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52249">
      <w:pPr>
        <w:pStyle w:val="Heading3"/>
        <w:numPr>
          <w:ilvl w:val="2"/>
          <w:numId w:val="19"/>
        </w:numPr>
        <w:ind w:left="774"/>
      </w:pPr>
      <w:bookmarkStart w:id="1552" w:name="_Toc388749327"/>
      <w:r>
        <w:t>Features not to be tested</w:t>
      </w:r>
      <w:bookmarkEnd w:id="1548"/>
      <w:bookmarkEnd w:id="1549"/>
      <w:bookmarkEnd w:id="1550"/>
      <w:bookmarkEnd w:id="1551"/>
      <w:bookmarkEnd w:id="1552"/>
    </w:p>
    <w:p w:rsidR="00C055B5" w:rsidRDefault="00C055B5" w:rsidP="00720E68">
      <w:pPr>
        <w:jc w:val="both"/>
      </w:pPr>
      <w:r>
        <w:t>The following features will not be tested.</w:t>
      </w:r>
    </w:p>
    <w:p w:rsidR="00C055B5" w:rsidRDefault="004B4D91" w:rsidP="00752249">
      <w:pPr>
        <w:pStyle w:val="ListParagraph"/>
        <w:numPr>
          <w:ilvl w:val="0"/>
          <w:numId w:val="20"/>
        </w:numPr>
        <w:ind w:hanging="180"/>
        <w:jc w:val="both"/>
      </w:pPr>
      <w:r>
        <w:t>For guests and travelers: Change password, Update account information, View past requests.</w:t>
      </w:r>
    </w:p>
    <w:p w:rsidR="004B4D91" w:rsidRDefault="004B4D91" w:rsidP="00752249">
      <w:pPr>
        <w:pStyle w:val="ListParagraph"/>
        <w:numPr>
          <w:ilvl w:val="0"/>
          <w:numId w:val="20"/>
        </w:numPr>
        <w:tabs>
          <w:tab w:val="center" w:pos="4873"/>
        </w:tabs>
        <w:ind w:hanging="180"/>
        <w:jc w:val="both"/>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52249">
      <w:pPr>
        <w:pStyle w:val="ListParagraph"/>
        <w:numPr>
          <w:ilvl w:val="0"/>
          <w:numId w:val="20"/>
        </w:numPr>
        <w:ind w:hanging="180"/>
        <w:jc w:val="both"/>
        <w:sectPr w:rsidR="000E77A0" w:rsidRPr="00CC6DC1" w:rsidSect="00E816B1">
          <w:pgSz w:w="11907" w:h="16839" w:code="9"/>
          <w:pgMar w:top="1418" w:right="1134" w:bottom="1418" w:left="1985"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553" w:name="_Toc374280311"/>
      <w:bookmarkStart w:id="1554" w:name="_Toc374280495"/>
      <w:bookmarkStart w:id="1555" w:name="_Toc374280778"/>
      <w:bookmarkStart w:id="1556" w:name="_Toc374281086"/>
      <w:bookmarkStart w:id="1557" w:name="_Toc388749328"/>
      <w:r>
        <w:lastRenderedPageBreak/>
        <w:t xml:space="preserve">System </w:t>
      </w:r>
      <w:r w:rsidR="00005EBE">
        <w:t>Test Cases</w:t>
      </w:r>
      <w:bookmarkEnd w:id="1553"/>
      <w:bookmarkEnd w:id="1554"/>
      <w:bookmarkEnd w:id="1555"/>
      <w:bookmarkEnd w:id="1556"/>
      <w:bookmarkEnd w:id="1557"/>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558" w:name="_Toc374279615"/>
      <w:bookmarkStart w:id="1559" w:name="_Toc374280312"/>
      <w:bookmarkStart w:id="1560" w:name="_Toc374280496"/>
      <w:bookmarkStart w:id="1561" w:name="_Toc374280779"/>
      <w:bookmarkStart w:id="1562" w:name="_Toc374281087"/>
      <w:bookmarkStart w:id="1563" w:name="_Toc374334915"/>
      <w:bookmarkStart w:id="1564" w:name="_Toc384924465"/>
      <w:bookmarkStart w:id="1565" w:name="_Toc385091687"/>
      <w:bookmarkStart w:id="1566" w:name="_Toc385249851"/>
      <w:bookmarkStart w:id="1567" w:name="_Toc385320535"/>
      <w:bookmarkStart w:id="1568" w:name="_Toc385346526"/>
      <w:bookmarkStart w:id="1569" w:name="_Toc385423006"/>
      <w:bookmarkStart w:id="1570" w:name="_Toc385423298"/>
      <w:bookmarkStart w:id="1571" w:name="_Toc385423660"/>
      <w:bookmarkStart w:id="1572" w:name="_Toc385593066"/>
      <w:bookmarkStart w:id="1573" w:name="_Toc385623082"/>
      <w:bookmarkStart w:id="1574" w:name="_Toc385646486"/>
      <w:bookmarkStart w:id="1575" w:name="_Toc385652135"/>
      <w:bookmarkStart w:id="1576" w:name="_Toc385664967"/>
      <w:bookmarkStart w:id="1577" w:name="_Toc388748046"/>
      <w:bookmarkStart w:id="1578" w:name="_Toc388749016"/>
      <w:bookmarkStart w:id="1579" w:name="_Toc388749329"/>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rsidR="00005EBE" w:rsidRDefault="009E6C9D" w:rsidP="00752249">
      <w:pPr>
        <w:pStyle w:val="Heading3"/>
        <w:numPr>
          <w:ilvl w:val="2"/>
          <w:numId w:val="19"/>
        </w:numPr>
        <w:ind w:left="774"/>
      </w:pPr>
      <w:bookmarkStart w:id="1580" w:name="_Post_new_delivery"/>
      <w:bookmarkStart w:id="1581" w:name="_Toc388749330"/>
      <w:bookmarkEnd w:id="1580"/>
      <w:r>
        <w:t>Send</w:t>
      </w:r>
      <w:r w:rsidR="004B4D91">
        <w:t xml:space="preserve"> new delivery request</w:t>
      </w:r>
      <w:bookmarkEnd w:id="1581"/>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32"/>
      </w:tblGrid>
      <w:tr w:rsidR="009E6C9D"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582" w:name="_Online_payment"/>
            <w:bookmarkEnd w:id="1582"/>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p>
        </w:tc>
        <w:tc>
          <w:tcPr>
            <w:tcW w:w="13206" w:type="dxa"/>
            <w:gridSpan w:val="7"/>
          </w:tcPr>
          <w:p w:rsidR="009E6C9D"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1]</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633A88">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9E6C9D" w:rsidRPr="00F919AE"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Pr="002C1684" w:rsidRDefault="009E6C9D" w:rsidP="00633A88">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Pr="00FB02D7"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2]</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2977"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pPr>
        <w:rPr>
          <w:b/>
          <w:color w:val="1F4E79" w:themeColor="accent1" w:themeShade="80"/>
          <w:sz w:val="26"/>
          <w:szCs w:val="26"/>
        </w:rPr>
      </w:pPr>
      <w:r>
        <w:br w:type="page"/>
      </w:r>
    </w:p>
    <w:p w:rsidR="00EE7D6F" w:rsidRDefault="004B4D91" w:rsidP="00752249">
      <w:pPr>
        <w:pStyle w:val="Heading3"/>
        <w:numPr>
          <w:ilvl w:val="2"/>
          <w:numId w:val="19"/>
        </w:numPr>
        <w:ind w:left="774"/>
      </w:pPr>
      <w:bookmarkStart w:id="1583" w:name="_Toc388749331"/>
      <w:r>
        <w:lastRenderedPageBreak/>
        <w:t>Online payment</w:t>
      </w:r>
      <w:bookmarkEnd w:id="1583"/>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2"/>
      </w:tblGrid>
      <w:tr w:rsidR="009E6C9D" w:rsidRPr="005A2EA0"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Pr="005A2EA0" w:rsidRDefault="009E6C9D" w:rsidP="009E6C9D">
            <w:pPr>
              <w:spacing w:before="60" w:after="60"/>
              <w:jc w:val="center"/>
              <w:rPr>
                <w:rFonts w:cs="Times New Roman"/>
                <w:szCs w:val="24"/>
              </w:rPr>
            </w:pPr>
            <w:bookmarkStart w:id="1584" w:name="_Tracking_package"/>
            <w:bookmarkEnd w:id="1584"/>
            <w:r w:rsidRPr="005A2EA0">
              <w:rPr>
                <w:rFonts w:cs="Times New Roman"/>
                <w:szCs w:val="24"/>
              </w:rPr>
              <w:t>Test case ID</w:t>
            </w:r>
          </w:p>
        </w:tc>
        <w:tc>
          <w:tcPr>
            <w:tcW w:w="226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1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2977"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701"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99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4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pacing w:before="60" w:after="60"/>
              <w:jc w:val="both"/>
              <w:rPr>
                <w:rFonts w:cs="Times New Roman"/>
                <w:szCs w:val="24"/>
              </w:rPr>
            </w:pPr>
          </w:p>
        </w:tc>
        <w:tc>
          <w:tcPr>
            <w:tcW w:w="13236" w:type="dxa"/>
            <w:gridSpan w:val="7"/>
          </w:tcPr>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3118" w:type="dxa"/>
          </w:tcPr>
          <w:p w:rsidR="009E6C9D" w:rsidRPr="007E25B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eastAsia="MS PGothic" w:cs="Times New Roman"/>
                <w:szCs w:val="24"/>
              </w:rPr>
            </w:pPr>
            <w:r>
              <w:rPr>
                <w:rFonts w:eastAsia="MS PGothic" w:cs="Times New Roman"/>
                <w:szCs w:val="24"/>
              </w:rPr>
              <w:t>[OP-2]</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3118" w:type="dxa"/>
          </w:tcPr>
          <w:p w:rsidR="009E6C9D" w:rsidRPr="0054757B"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napToGrid w:val="0"/>
              <w:spacing w:before="100" w:after="100"/>
              <w:jc w:val="both"/>
              <w:rPr>
                <w:rFonts w:eastAsia="MS PGothic" w:cs="Times New Roman"/>
                <w:szCs w:val="24"/>
              </w:rPr>
            </w:pPr>
            <w:r>
              <w:rPr>
                <w:rFonts w:eastAsia="MS PGothic" w:cs="Times New Roman"/>
                <w:szCs w:val="24"/>
              </w:rPr>
              <w:t>[OP-3]</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2977" w:type="dxa"/>
          </w:tcPr>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633A88" w:rsidRDefault="00633A88">
      <w:pPr>
        <w:rPr>
          <w:b/>
          <w:color w:val="1F4E79" w:themeColor="accent1" w:themeShade="80"/>
          <w:sz w:val="26"/>
          <w:szCs w:val="26"/>
        </w:rPr>
      </w:pPr>
      <w:r>
        <w:br w:type="page"/>
      </w:r>
    </w:p>
    <w:p w:rsidR="00EE7D6F" w:rsidRDefault="004B4D91" w:rsidP="00752249">
      <w:pPr>
        <w:pStyle w:val="Heading3"/>
        <w:numPr>
          <w:ilvl w:val="2"/>
          <w:numId w:val="19"/>
        </w:numPr>
        <w:ind w:left="774"/>
      </w:pPr>
      <w:bookmarkStart w:id="1585" w:name="_Toc388749332"/>
      <w:r>
        <w:lastRenderedPageBreak/>
        <w:t>Tracking package</w:t>
      </w:r>
      <w:bookmarkEnd w:id="1585"/>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21"/>
      </w:tblGrid>
      <w:tr w:rsidR="00EE7D6F" w:rsidTr="00D01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D01422">
        <w:tc>
          <w:tcPr>
            <w:cnfStyle w:val="001000000000" w:firstRow="0" w:lastRow="0" w:firstColumn="1" w:lastColumn="0" w:oddVBand="0" w:evenVBand="0" w:oddHBand="0" w:evenHBand="0" w:firstRowFirstColumn="0" w:firstRowLastColumn="0" w:lastRowFirstColumn="0" w:lastRowLastColumn="0"/>
            <w:tcW w:w="959" w:type="dxa"/>
          </w:tcPr>
          <w:p w:rsidR="003159EF" w:rsidRDefault="003159EF" w:rsidP="009958FF">
            <w:pPr>
              <w:spacing w:before="60" w:after="60"/>
              <w:jc w:val="both"/>
            </w:pPr>
          </w:p>
        </w:tc>
        <w:tc>
          <w:tcPr>
            <w:tcW w:w="13195" w:type="dxa"/>
            <w:gridSpan w:val="7"/>
          </w:tcPr>
          <w:p w:rsidR="003159EF"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D01422">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9958FF">
            <w:pPr>
              <w:spacing w:before="60" w:after="60"/>
              <w:jc w:val="both"/>
            </w:pPr>
            <w:r>
              <w:t>[</w:t>
            </w:r>
            <w:r w:rsidR="00A2404E">
              <w:t>TP</w:t>
            </w:r>
            <w:r>
              <w:t>-1]</w:t>
            </w:r>
          </w:p>
        </w:tc>
        <w:tc>
          <w:tcPr>
            <w:tcW w:w="2268" w:type="dxa"/>
          </w:tcPr>
          <w:p w:rsidR="00EE7D6F" w:rsidRDefault="00406CD6"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9958FF">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EE7D6F" w:rsidRDefault="00406CD6"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2977" w:type="dxa"/>
          </w:tcPr>
          <w:p w:rsidR="00EE7D6F" w:rsidRPr="00F919AE"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route of request will display on above Google maps where passed road is highlighted with pink, on-route road is highlighted with black and left distance with red</w:t>
            </w:r>
            <w:r>
              <w:rPr>
                <w:lang w:val="vi-VN"/>
              </w:rPr>
              <w:t>.</w:t>
            </w:r>
          </w:p>
        </w:tc>
        <w:tc>
          <w:tcPr>
            <w:tcW w:w="170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EE7D6F" w:rsidRPr="002C1684" w:rsidRDefault="00EE7D6F" w:rsidP="009958FF">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EE7D6F"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2]</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3]</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586" w:name="_Feedback"/>
      <w:bookmarkEnd w:id="1586"/>
      <w:r>
        <w:br w:type="page"/>
      </w:r>
    </w:p>
    <w:p w:rsidR="00EE7D6F" w:rsidRDefault="004B4D91" w:rsidP="00752249">
      <w:pPr>
        <w:pStyle w:val="Heading3"/>
        <w:numPr>
          <w:ilvl w:val="2"/>
          <w:numId w:val="19"/>
        </w:numPr>
        <w:ind w:left="774"/>
      </w:pPr>
      <w:bookmarkStart w:id="1587" w:name="_Toc388749333"/>
      <w:r>
        <w:lastRenderedPageBreak/>
        <w:t>Feedback</w:t>
      </w:r>
      <w:r w:rsidR="0097397C">
        <w:t xml:space="preserve"> and review</w:t>
      </w:r>
      <w:bookmarkEnd w:id="1587"/>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0"/>
      </w:tblGrid>
      <w:tr w:rsidR="00205274" w:rsidTr="005A1B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5A1B93">
            <w:pPr>
              <w:spacing w:before="60" w:after="60"/>
              <w:jc w:val="both"/>
            </w:pPr>
          </w:p>
        </w:tc>
        <w:tc>
          <w:tcPr>
            <w:tcW w:w="13234" w:type="dxa"/>
            <w:gridSpan w:val="7"/>
          </w:tcPr>
          <w:p w:rsidR="00EE7D6F"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1]</w:t>
            </w:r>
          </w:p>
        </w:tc>
        <w:tc>
          <w:tcPr>
            <w:tcW w:w="2268"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2]</w:t>
            </w:r>
          </w:p>
        </w:tc>
        <w:tc>
          <w:tcPr>
            <w:tcW w:w="226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sidRPr="00F76135">
              <w:t>The message “Bình luận phải có độ dài ít nhất 50 kí tự” is displayed</w:t>
            </w:r>
            <w:r>
              <w:t>.</w:t>
            </w:r>
          </w:p>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The rating is not saved to database for selected station</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588" w:name="_Approve_delivery_requests"/>
      <w:bookmarkEnd w:id="1588"/>
      <w:r>
        <w:br w:type="page"/>
      </w:r>
    </w:p>
    <w:p w:rsidR="00EE7D6F" w:rsidRDefault="004B4D91" w:rsidP="00752249">
      <w:pPr>
        <w:pStyle w:val="Heading3"/>
        <w:numPr>
          <w:ilvl w:val="2"/>
          <w:numId w:val="19"/>
        </w:numPr>
        <w:ind w:left="774"/>
      </w:pPr>
      <w:bookmarkStart w:id="1589" w:name="_Toc388749334"/>
      <w:r>
        <w:lastRenderedPageBreak/>
        <w:t>Approve delivery requests</w:t>
      </w:r>
      <w:bookmarkEnd w:id="1589"/>
    </w:p>
    <w:tbl>
      <w:tblPr>
        <w:tblStyle w:val="GridTable1Light"/>
        <w:tblW w:w="14719" w:type="dxa"/>
        <w:tblLayout w:type="fixed"/>
        <w:tblLook w:val="04A0" w:firstRow="1" w:lastRow="0" w:firstColumn="1" w:lastColumn="0" w:noHBand="0" w:noVBand="1"/>
      </w:tblPr>
      <w:tblGrid>
        <w:gridCol w:w="959"/>
        <w:gridCol w:w="1984"/>
        <w:gridCol w:w="4394"/>
        <w:gridCol w:w="2977"/>
        <w:gridCol w:w="1560"/>
        <w:gridCol w:w="992"/>
        <w:gridCol w:w="1134"/>
        <w:gridCol w:w="719"/>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590" w:name="_Assign_packages"/>
            <w:bookmarkEnd w:id="1590"/>
            <w:r>
              <w:t>Test case ID</w:t>
            </w:r>
          </w:p>
        </w:tc>
        <w:tc>
          <w:tcPr>
            <w:tcW w:w="19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43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5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3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p>
        </w:tc>
        <w:tc>
          <w:tcPr>
            <w:tcW w:w="13760"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1]</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2]</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invoice.</w:t>
            </w:r>
          </w:p>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Pr="00F919A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3]</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2977" w:type="dxa"/>
          </w:tcPr>
          <w:p w:rsidR="009E6C9D" w:rsidRDefault="009E6C9D" w:rsidP="00FA7236">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FA7236">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r>
        <w:br w:type="page"/>
      </w:r>
    </w:p>
    <w:p w:rsidR="00EE7D6F" w:rsidRDefault="004B4D91" w:rsidP="00752249">
      <w:pPr>
        <w:pStyle w:val="Heading3"/>
        <w:numPr>
          <w:ilvl w:val="2"/>
          <w:numId w:val="19"/>
        </w:numPr>
        <w:ind w:left="774"/>
      </w:pPr>
      <w:bookmarkStart w:id="1591" w:name="_Toc388749335"/>
      <w:r>
        <w:lastRenderedPageBreak/>
        <w:t>Assign packages</w:t>
      </w:r>
      <w:bookmarkEnd w:id="1591"/>
    </w:p>
    <w:tbl>
      <w:tblPr>
        <w:tblStyle w:val="GridTable1Light"/>
        <w:tblW w:w="14643" w:type="dxa"/>
        <w:tblLook w:val="04A0" w:firstRow="1" w:lastRow="0" w:firstColumn="1" w:lastColumn="0" w:noHBand="0" w:noVBand="1"/>
      </w:tblPr>
      <w:tblGrid>
        <w:gridCol w:w="947"/>
        <w:gridCol w:w="2280"/>
        <w:gridCol w:w="3302"/>
        <w:gridCol w:w="3338"/>
        <w:gridCol w:w="1456"/>
        <w:gridCol w:w="896"/>
        <w:gridCol w:w="1313"/>
        <w:gridCol w:w="1111"/>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7" w:type="dxa"/>
            <w:vAlign w:val="center"/>
          </w:tcPr>
          <w:p w:rsidR="009E6C9D" w:rsidRDefault="009E6C9D" w:rsidP="009E6C9D">
            <w:pPr>
              <w:spacing w:before="60" w:after="60"/>
              <w:jc w:val="center"/>
            </w:pPr>
            <w:bookmarkStart w:id="1592" w:name="_Prepare_for_packages"/>
            <w:bookmarkEnd w:id="1592"/>
            <w:r>
              <w:t>Test case ID</w:t>
            </w:r>
          </w:p>
        </w:tc>
        <w:tc>
          <w:tcPr>
            <w:tcW w:w="228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3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1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p>
        </w:tc>
        <w:tc>
          <w:tcPr>
            <w:tcW w:w="13696"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r>
              <w:rPr>
                <w:lang w:val="vi-VN"/>
              </w:rPr>
              <w:t>[</w:t>
            </w:r>
            <w:r>
              <w:t>AP</w:t>
            </w:r>
            <w:r>
              <w:rPr>
                <w:lang w:val="vi-VN"/>
              </w:rPr>
              <w:t>-1]</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83407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The current page is redirected to a new page with a list of assigned package(s) and detail of trip that package was assigned to</w:t>
            </w:r>
          </w:p>
        </w:tc>
        <w:tc>
          <w:tcPr>
            <w:tcW w:w="1456" w:type="dxa"/>
          </w:tcPr>
          <w:p w:rsidR="009E6C9D" w:rsidRPr="00834072"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B51B58" w:rsidRDefault="009E6C9D" w:rsidP="00FA7236">
            <w:pPr>
              <w:tabs>
                <w:tab w:val="left" w:pos="840"/>
              </w:tabs>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2</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E243D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Pr="002C1684" w:rsidRDefault="009E6C9D" w:rsidP="00FA7236">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3</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338" w:type="dxa"/>
          </w:tcPr>
          <w:p w:rsidR="009E6C9D" w:rsidRPr="007D33F5"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p>
    <w:p w:rsidR="00005EBE" w:rsidRDefault="004B4D91" w:rsidP="00752249">
      <w:pPr>
        <w:pStyle w:val="Heading3"/>
        <w:numPr>
          <w:ilvl w:val="2"/>
          <w:numId w:val="19"/>
        </w:numPr>
        <w:ind w:left="774"/>
      </w:pPr>
      <w:bookmarkStart w:id="1593" w:name="_Toc388749336"/>
      <w:r>
        <w:lastRenderedPageBreak/>
        <w:t>Prepare for packages return</w:t>
      </w:r>
      <w:bookmarkEnd w:id="1593"/>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9E6C9D" w:rsidTr="008931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594" w:name="_Create_the_trip"/>
            <w:bookmarkEnd w:id="1594"/>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pPr>
          </w:p>
        </w:tc>
        <w:tc>
          <w:tcPr>
            <w:tcW w:w="13608" w:type="dxa"/>
            <w:gridSpan w:val="7"/>
          </w:tcPr>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Pr="00F76135" w:rsidRDefault="009E6C9D" w:rsidP="00893174">
            <w:pPr>
              <w:spacing w:before="60" w:after="60"/>
              <w:jc w:val="both"/>
              <w:rPr>
                <w:lang w:val="vi-VN"/>
              </w:rPr>
            </w:pPr>
            <w:r>
              <w:rPr>
                <w:lang w:val="vi-VN"/>
              </w:rPr>
              <w:t>[</w:t>
            </w:r>
            <w:r>
              <w:t>PR</w:t>
            </w:r>
            <w:r>
              <w:rPr>
                <w:lang w:val="vi-VN"/>
              </w:rPr>
              <w:t>-1]</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339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package has selected for return is updated in database.</w:t>
            </w:r>
          </w:p>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rPr>
                <w:lang w:val="vi-VN"/>
              </w:rPr>
            </w:pPr>
            <w:r>
              <w:rPr>
                <w:lang w:val="vi-VN"/>
              </w:rPr>
              <w:t>[</w:t>
            </w:r>
            <w:r>
              <w:t>PR</w:t>
            </w:r>
            <w:r>
              <w:rPr>
                <w:lang w:val="vi-VN"/>
              </w:rPr>
              <w:t>-2]</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3397" w:type="dxa"/>
          </w:tcPr>
          <w:p w:rsidR="009E6C9D" w:rsidRDefault="009E6C9D" w:rsidP="00893174">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893174">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595" w:name="_Toc388749337"/>
      <w:r>
        <w:t>Create the trip</w:t>
      </w:r>
      <w:bookmarkEnd w:id="1595"/>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9F20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lastRenderedPageBreak/>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trip list page with new trip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Check box at the start of each </w:t>
            </w:r>
            <w:r>
              <w:lastRenderedPageBreak/>
              <w:t>row in the schedules table to choose schedule for trip or check box on top header of 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596" w:name="_Create_schedules"/>
      <w:bookmarkStart w:id="1597" w:name="_Toc388749338"/>
      <w:bookmarkEnd w:id="1596"/>
      <w:r>
        <w:lastRenderedPageBreak/>
        <w:t>Create schedules</w:t>
      </w:r>
      <w:bookmarkEnd w:id="1597"/>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lastRenderedPageBreak/>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lastRenderedPageBreak/>
              <w:t>Make one or more validation errors when c</w:t>
            </w:r>
            <w:r w:rsidRPr="007918F5">
              <w:rPr>
                <w:lang w:val="vi-VN"/>
              </w:rPr>
              <w:t>lick the “</w:t>
            </w:r>
            <w:r>
              <w:t xml:space="preserve">Tạo </w:t>
            </w:r>
            <w:r>
              <w:lastRenderedPageBreak/>
              <w:t>mới</w:t>
            </w:r>
            <w:r>
              <w:rPr>
                <w:lang w:val="vi-VN"/>
              </w:rPr>
              <w:t>” button</w:t>
            </w:r>
            <w:r>
              <w:t xml:space="preserve"> without fills in “Giờ đi dự kiến” or “Giờ đi dự kiến” textbox</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w:t>
            </w:r>
            <w:r>
              <w:rPr>
                <w:lang w:val="vi-VN"/>
              </w:rPr>
              <w:lastRenderedPageBreak/>
              <w:t>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lastRenderedPageBreak/>
              <w:t>[CT-4]</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D0484" w:rsidRDefault="004B4D91" w:rsidP="00752249">
      <w:pPr>
        <w:pStyle w:val="Heading3"/>
        <w:numPr>
          <w:ilvl w:val="2"/>
          <w:numId w:val="19"/>
        </w:numPr>
        <w:ind w:left="774"/>
      </w:pPr>
      <w:bookmarkStart w:id="1598" w:name="_Monitor_price/fee"/>
      <w:bookmarkStart w:id="1599" w:name="_Toc388749339"/>
      <w:bookmarkStart w:id="1600" w:name="_Toc374280322"/>
      <w:bookmarkStart w:id="1601" w:name="_Toc374280506"/>
      <w:bookmarkStart w:id="1602" w:name="_Toc374280789"/>
      <w:bookmarkStart w:id="1603" w:name="_Toc374281097"/>
      <w:bookmarkEnd w:id="1598"/>
      <w:r>
        <w:t>Monitor price/fee</w:t>
      </w:r>
      <w:bookmarkEnd w:id="1599"/>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FD0484"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FD0484" w:rsidRDefault="00FD0484" w:rsidP="001F6706">
            <w:pPr>
              <w:spacing w:before="60" w:after="60"/>
              <w:jc w:val="center"/>
            </w:pPr>
            <w:r>
              <w:t>Test case ID</w:t>
            </w:r>
          </w:p>
        </w:tc>
        <w:tc>
          <w:tcPr>
            <w:tcW w:w="2268"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pPr>
          </w:p>
        </w:tc>
        <w:tc>
          <w:tcPr>
            <w:tcW w:w="13608" w:type="dxa"/>
            <w:gridSpan w:val="7"/>
          </w:tcPr>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Pr="00F76135" w:rsidRDefault="00FD0484" w:rsidP="00183AB0">
            <w:pPr>
              <w:spacing w:before="60" w:after="60"/>
              <w:jc w:val="both"/>
              <w:rPr>
                <w:lang w:val="vi-VN"/>
              </w:rPr>
            </w:pPr>
            <w:r>
              <w:rPr>
                <w:lang w:val="vi-VN"/>
              </w:rPr>
              <w:t>[RR-1]</w:t>
            </w:r>
          </w:p>
        </w:tc>
        <w:tc>
          <w:tcPr>
            <w:tcW w:w="2268"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2]</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to request for a </w:t>
            </w:r>
            <w:r>
              <w:rPr>
                <w:lang w:val="vi-VN"/>
              </w:rPr>
              <w:lastRenderedPageBreak/>
              <w:t>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Fill the generate</w:t>
            </w:r>
            <w:r>
              <w:rPr>
                <w:lang w:val="vi-VN"/>
              </w:rPr>
              <w:t>d</w:t>
            </w:r>
            <w:r w:rsidRPr="00D15A18">
              <w:rPr>
                <w:lang w:val="vi-VN"/>
              </w:rPr>
              <w:t xml:space="preserve"> code of</w:t>
            </w:r>
            <w:r>
              <w:rPr>
                <w:lang w:val="vi-VN"/>
              </w:rPr>
              <w:t xml:space="preserve"> a</w:t>
            </w:r>
            <w:r w:rsidRPr="00D15A18">
              <w:rPr>
                <w:lang w:val="vi-VN"/>
              </w:rPr>
              <w:t xml:space="preserve"> </w:t>
            </w:r>
            <w:r w:rsidRPr="00D15A18">
              <w:rPr>
                <w:lang w:val="vi-VN"/>
              </w:rPr>
              <w:lastRenderedPageBreak/>
              <w:t>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The message “</w:t>
            </w:r>
            <w:r w:rsidRPr="002363FE">
              <w:rPr>
                <w:lang w:val="vi-VN"/>
              </w:rPr>
              <w:t xml:space="preserve">Thông tin bạn </w:t>
            </w:r>
            <w:r w:rsidRPr="002363FE">
              <w:rPr>
                <w:lang w:val="vi-VN"/>
              </w:rPr>
              <w:lastRenderedPageBreak/>
              <w:t>nhập không chính xác, đã tồn tại hoặc đã quá hạn. Vui lòng thử lại.</w:t>
            </w:r>
            <w:r>
              <w:t xml:space="preserve">” </w:t>
            </w:r>
            <w:proofErr w:type="gramStart"/>
            <w:r>
              <w:t>is</w:t>
            </w:r>
            <w:proofErr w:type="gramEnd"/>
            <w:r>
              <w:t xml:space="preserve"> displayed</w:t>
            </w:r>
            <w:r>
              <w:rPr>
                <w:lang w:val="vi-VN"/>
              </w:rPr>
              <w:t>.</w:t>
            </w:r>
          </w:p>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lastRenderedPageBreak/>
              <w:t>[RR-3]</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604" w:name="_Statistics_review"/>
      <w:bookmarkStart w:id="1605" w:name="_Toc388749340"/>
      <w:bookmarkStart w:id="1606" w:name="_Toc374280327"/>
      <w:bookmarkStart w:id="1607" w:name="_Toc374280511"/>
      <w:bookmarkStart w:id="1608" w:name="_Toc374280794"/>
      <w:bookmarkStart w:id="1609" w:name="_Toc374281102"/>
      <w:bookmarkEnd w:id="1600"/>
      <w:bookmarkEnd w:id="1601"/>
      <w:bookmarkEnd w:id="1602"/>
      <w:bookmarkEnd w:id="1603"/>
      <w:bookmarkEnd w:id="1604"/>
      <w:r>
        <w:t>Monitor price/fee</w:t>
      </w:r>
      <w:bookmarkEnd w:id="1605"/>
    </w:p>
    <w:tbl>
      <w:tblPr>
        <w:tblStyle w:val="GridTable1Light"/>
        <w:tblW w:w="14567" w:type="dxa"/>
        <w:tblLook w:val="04A0" w:firstRow="1" w:lastRow="0" w:firstColumn="1" w:lastColumn="0" w:noHBand="0" w:noVBand="1"/>
      </w:tblPr>
      <w:tblGrid>
        <w:gridCol w:w="959"/>
        <w:gridCol w:w="2268"/>
        <w:gridCol w:w="3260"/>
        <w:gridCol w:w="3402"/>
        <w:gridCol w:w="1456"/>
        <w:gridCol w:w="870"/>
        <w:gridCol w:w="1310"/>
        <w:gridCol w:w="104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4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183AB0">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24/11/2013</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modify/update price, volume or weight with </w:t>
            </w:r>
            <w:r w:rsidR="00572BAF">
              <w:t>erroneous</w:t>
            </w:r>
            <w:r>
              <w:t xml:space="preserve">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lastRenderedPageBreak/>
              <w:t xml:space="preserve">Make one or more validation errors when </w:t>
            </w:r>
            <w:r w:rsidRPr="00F919AE">
              <w:rPr>
                <w:lang w:val="vi-VN"/>
              </w:rPr>
              <w:t>entering</w:t>
            </w:r>
            <w:r>
              <w:t xml:space="preserve"> the information for price, volume or weigh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lastRenderedPageBreak/>
              <w:t>Click the “</w:t>
            </w:r>
            <w:r>
              <w:t>Hoàn tất</w:t>
            </w:r>
            <w:r>
              <w:rPr>
                <w:lang w:val="vi-VN"/>
              </w:rPr>
              <w:t>” button.</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183AB0">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Pr="00FB02D7"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610" w:name="_Toc388749341"/>
      <w:r>
        <w:t>Create staff account</w:t>
      </w:r>
      <w:bookmarkEnd w:id="1610"/>
    </w:p>
    <w:tbl>
      <w:tblPr>
        <w:tblStyle w:val="GridTable1Light"/>
        <w:tblW w:w="14567" w:type="dxa"/>
        <w:tblLook w:val="04A0" w:firstRow="1" w:lastRow="0" w:firstColumn="1" w:lastColumn="0" w:noHBand="0" w:noVBand="1"/>
      </w:tblPr>
      <w:tblGrid>
        <w:gridCol w:w="959"/>
        <w:gridCol w:w="2268"/>
        <w:gridCol w:w="3283"/>
        <w:gridCol w:w="3379"/>
        <w:gridCol w:w="1456"/>
        <w:gridCol w:w="873"/>
        <w:gridCol w:w="1264"/>
        <w:gridCol w:w="1085"/>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8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8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83"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3379"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unsuccessfully</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rsidP="00633A88">
      <w:pPr>
        <w:pStyle w:val="Heading2"/>
        <w:numPr>
          <w:ilvl w:val="0"/>
          <w:numId w:val="0"/>
        </w:numPr>
        <w:sectPr w:rsidR="00633A88" w:rsidSect="00633A88">
          <w:pgSz w:w="16839" w:h="11907" w:orient="landscape" w:code="9"/>
          <w:pgMar w:top="1134" w:right="1418" w:bottom="1985" w:left="1418" w:header="720" w:footer="0" w:gutter="0"/>
          <w:cols w:space="720"/>
          <w:docGrid w:linePitch="360"/>
        </w:sectPr>
      </w:pPr>
    </w:p>
    <w:p w:rsidR="00005EBE" w:rsidRDefault="00005EBE" w:rsidP="003C0104">
      <w:pPr>
        <w:pStyle w:val="Heading2"/>
        <w:ind w:left="180" w:hanging="90"/>
      </w:pPr>
      <w:bookmarkStart w:id="1611" w:name="_Toc388749342"/>
      <w:r>
        <w:lastRenderedPageBreak/>
        <w:t>Checklists</w:t>
      </w:r>
      <w:bookmarkEnd w:id="1606"/>
      <w:bookmarkEnd w:id="1607"/>
      <w:bookmarkEnd w:id="1608"/>
      <w:bookmarkEnd w:id="1609"/>
      <w:bookmarkEnd w:id="1611"/>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612" w:name="_Toc374279631"/>
      <w:bookmarkStart w:id="1613" w:name="_Toc374280328"/>
      <w:bookmarkStart w:id="1614" w:name="_Toc374280512"/>
      <w:bookmarkStart w:id="1615" w:name="_Toc374280795"/>
      <w:bookmarkStart w:id="1616" w:name="_Toc374281103"/>
      <w:bookmarkStart w:id="1617" w:name="_Toc374334931"/>
      <w:bookmarkStart w:id="1618" w:name="_Toc384924481"/>
      <w:bookmarkStart w:id="1619" w:name="_Toc385091700"/>
      <w:bookmarkStart w:id="1620" w:name="_Toc385249864"/>
      <w:bookmarkStart w:id="1621" w:name="_Toc385320548"/>
      <w:bookmarkStart w:id="1622" w:name="_Toc385346539"/>
      <w:bookmarkStart w:id="1623" w:name="_Toc385423018"/>
      <w:bookmarkStart w:id="1624" w:name="_Toc385423310"/>
      <w:bookmarkStart w:id="1625" w:name="_Toc385423672"/>
      <w:bookmarkStart w:id="1626" w:name="_Toc385593078"/>
      <w:bookmarkStart w:id="1627" w:name="_Toc385623094"/>
      <w:bookmarkStart w:id="1628" w:name="_Toc385646500"/>
      <w:bookmarkStart w:id="1629" w:name="_Toc385652149"/>
      <w:bookmarkStart w:id="1630" w:name="_Toc385664981"/>
      <w:bookmarkStart w:id="1631" w:name="_Toc388748060"/>
      <w:bookmarkStart w:id="1632" w:name="_Toc388749030"/>
      <w:bookmarkStart w:id="1633" w:name="_Toc388749343"/>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p>
    <w:p w:rsidR="00005EBE" w:rsidRDefault="00005EBE" w:rsidP="00752249">
      <w:pPr>
        <w:pStyle w:val="Heading3"/>
        <w:numPr>
          <w:ilvl w:val="2"/>
          <w:numId w:val="19"/>
        </w:numPr>
        <w:ind w:left="774"/>
      </w:pPr>
      <w:bookmarkStart w:id="1634" w:name="_Toc374280329"/>
      <w:bookmarkStart w:id="1635" w:name="_Toc374280513"/>
      <w:bookmarkStart w:id="1636" w:name="_Toc374280796"/>
      <w:bookmarkStart w:id="1637" w:name="_Toc374281104"/>
      <w:bookmarkStart w:id="1638" w:name="_Toc388749344"/>
      <w:r>
        <w:t>Checklist of Validation</w:t>
      </w:r>
      <w:bookmarkEnd w:id="1634"/>
      <w:bookmarkEnd w:id="1635"/>
      <w:bookmarkEnd w:id="1636"/>
      <w:bookmarkEnd w:id="1637"/>
      <w:bookmarkEnd w:id="1638"/>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RPr="00005EBE"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6429" w:type="dxa"/>
            <w:vAlign w:val="center"/>
          </w:tcPr>
          <w:p w:rsidR="00023E1F" w:rsidRPr="00005EBE" w:rsidRDefault="00023E1F" w:rsidP="00633A88">
            <w:pPr>
              <w:spacing w:before="40" w:after="40"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52249">
      <w:pPr>
        <w:pStyle w:val="Heading3"/>
        <w:numPr>
          <w:ilvl w:val="2"/>
          <w:numId w:val="19"/>
        </w:numPr>
        <w:ind w:left="774"/>
      </w:pPr>
      <w:bookmarkStart w:id="1639" w:name="_Toc374280330"/>
      <w:bookmarkStart w:id="1640" w:name="_Toc374280514"/>
      <w:bookmarkStart w:id="1641" w:name="_Toc374280797"/>
      <w:bookmarkStart w:id="1642" w:name="_Toc374281105"/>
      <w:bookmarkStart w:id="1643" w:name="_Toc388749345"/>
      <w:r>
        <w:t>Submission Checklist</w:t>
      </w:r>
      <w:bookmarkEnd w:id="1639"/>
      <w:bookmarkEnd w:id="1640"/>
      <w:bookmarkEnd w:id="1641"/>
      <w:bookmarkEnd w:id="1642"/>
      <w:bookmarkEnd w:id="1643"/>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7</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3579BF" w:rsidRDefault="00005EBE" w:rsidP="00633A88">
            <w:pPr>
              <w:spacing w:before="40" w:after="40" w:line="276" w:lineRule="auto"/>
              <w:jc w:val="both"/>
            </w:pPr>
            <w:r w:rsidRPr="003579BF">
              <w:t>REFERENC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FORMAT</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PARAGRAPHS AND HEADING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633A88">
          <w:pgSz w:w="11907" w:h="16839" w:code="9"/>
          <w:pgMar w:top="1418" w:right="1134" w:bottom="1418" w:left="1985" w:header="720" w:footer="0" w:gutter="0"/>
          <w:cols w:space="720"/>
          <w:docGrid w:linePitch="360"/>
        </w:sectPr>
      </w:pPr>
    </w:p>
    <w:p w:rsidR="00C91447" w:rsidRPr="002C2928" w:rsidRDefault="000F55AA" w:rsidP="00183AB0">
      <w:pPr>
        <w:pStyle w:val="Heading1"/>
        <w:jc w:val="both"/>
      </w:pPr>
      <w:bookmarkStart w:id="1644" w:name="_Toc374280331"/>
      <w:bookmarkStart w:id="1645" w:name="_Toc374280515"/>
      <w:bookmarkStart w:id="1646" w:name="_Toc374280798"/>
      <w:bookmarkStart w:id="1647" w:name="_Toc374281106"/>
      <w:bookmarkStart w:id="1648" w:name="_Toc388749346"/>
      <w:r>
        <w:lastRenderedPageBreak/>
        <w:t xml:space="preserve">Software </w:t>
      </w:r>
      <w:r w:rsidR="00492F15">
        <w:t xml:space="preserve">User’s </w:t>
      </w:r>
      <w:r>
        <w:t>M</w:t>
      </w:r>
      <w:r w:rsidR="00492F15">
        <w:t>anual</w:t>
      </w:r>
      <w:bookmarkEnd w:id="1644"/>
      <w:bookmarkEnd w:id="1645"/>
      <w:bookmarkEnd w:id="1646"/>
      <w:bookmarkEnd w:id="1647"/>
      <w:bookmarkEnd w:id="1648"/>
    </w:p>
    <w:p w:rsidR="00C91447" w:rsidRPr="0009617C" w:rsidRDefault="00C91447" w:rsidP="00183AB0">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649" w:name="_Toc374279635"/>
      <w:bookmarkStart w:id="1650" w:name="_Toc374280332"/>
      <w:bookmarkStart w:id="1651" w:name="_Toc374280516"/>
      <w:bookmarkStart w:id="1652" w:name="_Toc374280799"/>
      <w:bookmarkStart w:id="1653" w:name="_Toc374281107"/>
      <w:bookmarkStart w:id="1654" w:name="_Toc374334935"/>
      <w:bookmarkStart w:id="1655" w:name="_Toc384924485"/>
      <w:bookmarkStart w:id="1656" w:name="_Toc385091704"/>
      <w:bookmarkStart w:id="1657" w:name="_Toc385249868"/>
      <w:bookmarkStart w:id="1658" w:name="_Toc385320552"/>
      <w:bookmarkStart w:id="1659" w:name="_Toc385346543"/>
      <w:bookmarkStart w:id="1660" w:name="_Toc385423022"/>
      <w:bookmarkStart w:id="1661" w:name="_Toc385423314"/>
      <w:bookmarkStart w:id="1662" w:name="_Toc385423676"/>
      <w:bookmarkStart w:id="1663" w:name="_Toc385593082"/>
      <w:bookmarkStart w:id="1664" w:name="_Toc385623098"/>
      <w:bookmarkStart w:id="1665" w:name="_Toc385646504"/>
      <w:bookmarkStart w:id="1666" w:name="_Toc385652153"/>
      <w:bookmarkStart w:id="1667" w:name="_Toc385664985"/>
      <w:bookmarkStart w:id="1668" w:name="_Toc388748064"/>
      <w:bookmarkStart w:id="1669" w:name="_Toc388749034"/>
      <w:bookmarkStart w:id="1670" w:name="_Toc388749347"/>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671" w:name="_Toc374279636"/>
      <w:bookmarkStart w:id="1672" w:name="_Toc374280333"/>
      <w:bookmarkStart w:id="1673" w:name="_Toc374280517"/>
      <w:bookmarkStart w:id="1674" w:name="_Toc374280800"/>
      <w:bookmarkStart w:id="1675" w:name="_Toc374281108"/>
      <w:bookmarkStart w:id="1676" w:name="_Toc374334936"/>
      <w:bookmarkStart w:id="1677" w:name="_Toc384924486"/>
      <w:bookmarkStart w:id="1678" w:name="_Toc385091705"/>
      <w:bookmarkStart w:id="1679" w:name="_Toc385249869"/>
      <w:bookmarkStart w:id="1680" w:name="_Toc385320553"/>
      <w:bookmarkStart w:id="1681" w:name="_Toc385346544"/>
      <w:bookmarkStart w:id="1682" w:name="_Toc385423023"/>
      <w:bookmarkStart w:id="1683" w:name="_Toc385423315"/>
      <w:bookmarkStart w:id="1684" w:name="_Toc385423677"/>
      <w:bookmarkStart w:id="1685" w:name="_Toc385593083"/>
      <w:bookmarkStart w:id="1686" w:name="_Toc385623099"/>
      <w:bookmarkStart w:id="1687" w:name="_Toc385646505"/>
      <w:bookmarkStart w:id="1688" w:name="_Toc385652154"/>
      <w:bookmarkStart w:id="1689" w:name="_Toc385664986"/>
      <w:bookmarkStart w:id="1690" w:name="_Toc388748065"/>
      <w:bookmarkStart w:id="1691" w:name="_Toc388749035"/>
      <w:bookmarkStart w:id="1692" w:name="_Toc388749348"/>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693" w:name="_Toc374279637"/>
      <w:bookmarkStart w:id="1694" w:name="_Toc374280334"/>
      <w:bookmarkStart w:id="1695" w:name="_Toc374280518"/>
      <w:bookmarkStart w:id="1696" w:name="_Toc374280801"/>
      <w:bookmarkStart w:id="1697" w:name="_Toc374281109"/>
      <w:bookmarkStart w:id="1698" w:name="_Toc374334937"/>
      <w:bookmarkStart w:id="1699" w:name="_Toc384924487"/>
      <w:bookmarkStart w:id="1700" w:name="_Toc385091706"/>
      <w:bookmarkStart w:id="1701" w:name="_Toc385249870"/>
      <w:bookmarkStart w:id="1702" w:name="_Toc385320554"/>
      <w:bookmarkStart w:id="1703" w:name="_Toc385346545"/>
      <w:bookmarkStart w:id="1704" w:name="_Toc385423024"/>
      <w:bookmarkStart w:id="1705" w:name="_Toc385423316"/>
      <w:bookmarkStart w:id="1706" w:name="_Toc385423678"/>
      <w:bookmarkStart w:id="1707" w:name="_Toc385593084"/>
      <w:bookmarkStart w:id="1708" w:name="_Toc385623100"/>
      <w:bookmarkStart w:id="1709" w:name="_Toc385646506"/>
      <w:bookmarkStart w:id="1710" w:name="_Toc385652155"/>
      <w:bookmarkStart w:id="1711" w:name="_Toc385664987"/>
      <w:bookmarkStart w:id="1712" w:name="_Toc388748066"/>
      <w:bookmarkStart w:id="1713" w:name="_Toc388749036"/>
      <w:bookmarkStart w:id="1714" w:name="_Toc388749349"/>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15" w:name="_Toc374279638"/>
      <w:bookmarkStart w:id="1716" w:name="_Toc374280335"/>
      <w:bookmarkStart w:id="1717" w:name="_Toc374280519"/>
      <w:bookmarkStart w:id="1718" w:name="_Toc374280802"/>
      <w:bookmarkStart w:id="1719" w:name="_Toc374281110"/>
      <w:bookmarkStart w:id="1720" w:name="_Toc374334938"/>
      <w:bookmarkStart w:id="1721" w:name="_Toc384924488"/>
      <w:bookmarkStart w:id="1722" w:name="_Toc385091707"/>
      <w:bookmarkStart w:id="1723" w:name="_Toc385249871"/>
      <w:bookmarkStart w:id="1724" w:name="_Toc385320555"/>
      <w:bookmarkStart w:id="1725" w:name="_Toc385346546"/>
      <w:bookmarkStart w:id="1726" w:name="_Toc385423025"/>
      <w:bookmarkStart w:id="1727" w:name="_Toc385423317"/>
      <w:bookmarkStart w:id="1728" w:name="_Toc385423679"/>
      <w:bookmarkStart w:id="1729" w:name="_Toc385593085"/>
      <w:bookmarkStart w:id="1730" w:name="_Toc385623101"/>
      <w:bookmarkStart w:id="1731" w:name="_Toc385646507"/>
      <w:bookmarkStart w:id="1732" w:name="_Toc385652156"/>
      <w:bookmarkStart w:id="1733" w:name="_Toc385664988"/>
      <w:bookmarkStart w:id="1734" w:name="_Toc388748067"/>
      <w:bookmarkStart w:id="1735" w:name="_Toc388749037"/>
      <w:bookmarkStart w:id="1736" w:name="_Toc388749350"/>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37" w:name="_Toc374279639"/>
      <w:bookmarkStart w:id="1738" w:name="_Toc374280336"/>
      <w:bookmarkStart w:id="1739" w:name="_Toc374280520"/>
      <w:bookmarkStart w:id="1740" w:name="_Toc374280803"/>
      <w:bookmarkStart w:id="1741" w:name="_Toc374281111"/>
      <w:bookmarkStart w:id="1742" w:name="_Toc374334939"/>
      <w:bookmarkStart w:id="1743" w:name="_Toc384924489"/>
      <w:bookmarkStart w:id="1744" w:name="_Toc385091708"/>
      <w:bookmarkStart w:id="1745" w:name="_Toc385249872"/>
      <w:bookmarkStart w:id="1746" w:name="_Toc385320556"/>
      <w:bookmarkStart w:id="1747" w:name="_Toc385346547"/>
      <w:bookmarkStart w:id="1748" w:name="_Toc385423026"/>
      <w:bookmarkStart w:id="1749" w:name="_Toc385423318"/>
      <w:bookmarkStart w:id="1750" w:name="_Toc385423680"/>
      <w:bookmarkStart w:id="1751" w:name="_Toc385593086"/>
      <w:bookmarkStart w:id="1752" w:name="_Toc385623102"/>
      <w:bookmarkStart w:id="1753" w:name="_Toc385646508"/>
      <w:bookmarkStart w:id="1754" w:name="_Toc385652157"/>
      <w:bookmarkStart w:id="1755" w:name="_Toc385664989"/>
      <w:bookmarkStart w:id="1756" w:name="_Toc388748068"/>
      <w:bookmarkStart w:id="1757" w:name="_Toc388749038"/>
      <w:bookmarkStart w:id="1758" w:name="_Toc388749351"/>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59" w:name="_Toc374279640"/>
      <w:bookmarkStart w:id="1760" w:name="_Toc374280337"/>
      <w:bookmarkStart w:id="1761" w:name="_Toc374280521"/>
      <w:bookmarkStart w:id="1762" w:name="_Toc374280804"/>
      <w:bookmarkStart w:id="1763" w:name="_Toc374281112"/>
      <w:bookmarkStart w:id="1764" w:name="_Toc374334940"/>
      <w:bookmarkStart w:id="1765" w:name="_Toc384924490"/>
      <w:bookmarkStart w:id="1766" w:name="_Toc385091709"/>
      <w:bookmarkStart w:id="1767" w:name="_Toc385249873"/>
      <w:bookmarkStart w:id="1768" w:name="_Toc385320557"/>
      <w:bookmarkStart w:id="1769" w:name="_Toc385346548"/>
      <w:bookmarkStart w:id="1770" w:name="_Toc385423027"/>
      <w:bookmarkStart w:id="1771" w:name="_Toc385423319"/>
      <w:bookmarkStart w:id="1772" w:name="_Toc385423681"/>
      <w:bookmarkStart w:id="1773" w:name="_Toc385593087"/>
      <w:bookmarkStart w:id="1774" w:name="_Toc385623103"/>
      <w:bookmarkStart w:id="1775" w:name="_Toc385646509"/>
      <w:bookmarkStart w:id="1776" w:name="_Toc385652158"/>
      <w:bookmarkStart w:id="1777" w:name="_Toc385664990"/>
      <w:bookmarkStart w:id="1778" w:name="_Toc388748069"/>
      <w:bookmarkStart w:id="1779" w:name="_Toc388749039"/>
      <w:bookmarkStart w:id="1780" w:name="_Toc388749352"/>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81" w:name="_Toc374279641"/>
      <w:bookmarkStart w:id="1782" w:name="_Toc374280338"/>
      <w:bookmarkStart w:id="1783" w:name="_Toc374280522"/>
      <w:bookmarkStart w:id="1784" w:name="_Toc374280805"/>
      <w:bookmarkStart w:id="1785" w:name="_Toc374281113"/>
      <w:bookmarkStart w:id="1786" w:name="_Toc374334941"/>
      <w:bookmarkStart w:id="1787" w:name="_Toc384924491"/>
      <w:bookmarkStart w:id="1788" w:name="_Toc385091710"/>
      <w:bookmarkStart w:id="1789" w:name="_Toc385249874"/>
      <w:bookmarkStart w:id="1790" w:name="_Toc385320558"/>
      <w:bookmarkStart w:id="1791" w:name="_Toc385346549"/>
      <w:bookmarkStart w:id="1792" w:name="_Toc385423028"/>
      <w:bookmarkStart w:id="1793" w:name="_Toc385423320"/>
      <w:bookmarkStart w:id="1794" w:name="_Toc385423682"/>
      <w:bookmarkStart w:id="1795" w:name="_Toc385593088"/>
      <w:bookmarkStart w:id="1796" w:name="_Toc385623104"/>
      <w:bookmarkStart w:id="1797" w:name="_Toc385646510"/>
      <w:bookmarkStart w:id="1798" w:name="_Toc385652159"/>
      <w:bookmarkStart w:id="1799" w:name="_Toc385664991"/>
      <w:bookmarkStart w:id="1800" w:name="_Toc388748070"/>
      <w:bookmarkStart w:id="1801" w:name="_Toc388749040"/>
      <w:bookmarkStart w:id="1802" w:name="_Toc388749353"/>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p>
    <w:p w:rsidR="00546FE2" w:rsidRPr="00C91447" w:rsidRDefault="00546FE2" w:rsidP="00183AB0">
      <w:pPr>
        <w:pStyle w:val="ListParagraph"/>
        <w:numPr>
          <w:ilvl w:val="1"/>
          <w:numId w:val="16"/>
        </w:numPr>
        <w:tabs>
          <w:tab w:val="left" w:pos="360"/>
        </w:tabs>
        <w:snapToGrid w:val="0"/>
        <w:spacing w:before="80" w:after="80"/>
        <w:contextualSpacing w:val="0"/>
        <w:jc w:val="both"/>
        <w:outlineLvl w:val="2"/>
        <w:rPr>
          <w:b/>
          <w:vanish/>
          <w:color w:val="1F4E79" w:themeColor="accent1" w:themeShade="80"/>
          <w:sz w:val="26"/>
          <w:szCs w:val="26"/>
        </w:rPr>
      </w:pPr>
      <w:bookmarkStart w:id="1803" w:name="_Toc374279642"/>
      <w:bookmarkStart w:id="1804" w:name="_Toc374280339"/>
      <w:bookmarkStart w:id="1805" w:name="_Toc374280523"/>
      <w:bookmarkStart w:id="1806" w:name="_Toc374280806"/>
      <w:bookmarkStart w:id="1807" w:name="_Toc374281114"/>
      <w:bookmarkStart w:id="1808" w:name="_Toc374334942"/>
      <w:bookmarkStart w:id="1809" w:name="_Toc384924492"/>
      <w:bookmarkStart w:id="1810" w:name="_Toc385091711"/>
      <w:bookmarkStart w:id="1811" w:name="_Toc385249875"/>
      <w:bookmarkStart w:id="1812" w:name="_Toc385320559"/>
      <w:bookmarkStart w:id="1813" w:name="_Toc385346550"/>
      <w:bookmarkStart w:id="1814" w:name="_Toc385423029"/>
      <w:bookmarkStart w:id="1815" w:name="_Toc385423321"/>
      <w:bookmarkStart w:id="1816" w:name="_Toc385423683"/>
      <w:bookmarkStart w:id="1817" w:name="_Toc385593089"/>
      <w:bookmarkStart w:id="1818" w:name="_Toc385623105"/>
      <w:bookmarkStart w:id="1819" w:name="_Toc385646511"/>
      <w:bookmarkStart w:id="1820" w:name="_Toc385652160"/>
      <w:bookmarkStart w:id="1821" w:name="_Toc385664992"/>
      <w:bookmarkStart w:id="1822" w:name="_Toc388748071"/>
      <w:bookmarkStart w:id="1823" w:name="_Toc388749041"/>
      <w:bookmarkStart w:id="1824" w:name="_Toc388749354"/>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rsidR="00546FE2" w:rsidRDefault="00546FE2" w:rsidP="00183AB0">
      <w:pPr>
        <w:pStyle w:val="Heading2"/>
        <w:ind w:left="180" w:hanging="90"/>
        <w:jc w:val="both"/>
      </w:pPr>
      <w:bookmarkStart w:id="1825" w:name="_Toc374280340"/>
      <w:bookmarkStart w:id="1826" w:name="_Toc374280524"/>
      <w:bookmarkStart w:id="1827" w:name="_Toc374280807"/>
      <w:bookmarkStart w:id="1828" w:name="_Toc374281115"/>
      <w:bookmarkStart w:id="1829" w:name="_Toc388749355"/>
      <w:r>
        <w:t>Installation Guide</w:t>
      </w:r>
      <w:bookmarkEnd w:id="1825"/>
      <w:bookmarkEnd w:id="1826"/>
      <w:bookmarkEnd w:id="1827"/>
      <w:bookmarkEnd w:id="1828"/>
      <w:bookmarkEnd w:id="1829"/>
    </w:p>
    <w:p w:rsidR="00546FE2" w:rsidRDefault="00546FE2" w:rsidP="00183AB0">
      <w:pPr>
        <w:pStyle w:val="Heading3"/>
        <w:ind w:left="360" w:hanging="90"/>
        <w:jc w:val="both"/>
      </w:pPr>
      <w:bookmarkStart w:id="1830" w:name="_Toc374280341"/>
      <w:bookmarkStart w:id="1831" w:name="_Toc374280525"/>
      <w:bookmarkStart w:id="1832" w:name="_Toc374280808"/>
      <w:bookmarkStart w:id="1833" w:name="_Toc374281116"/>
      <w:bookmarkStart w:id="1834" w:name="_Toc388749356"/>
      <w:r>
        <w:t>Prerequisites</w:t>
      </w:r>
      <w:bookmarkEnd w:id="1830"/>
      <w:bookmarkEnd w:id="1831"/>
      <w:bookmarkEnd w:id="1832"/>
      <w:bookmarkEnd w:id="1833"/>
      <w:bookmarkEnd w:id="1834"/>
    </w:p>
    <w:p w:rsidR="00546FE2" w:rsidRDefault="00546FE2" w:rsidP="00183AB0">
      <w:pPr>
        <w:jc w:val="both"/>
      </w:pPr>
      <w:r>
        <w:t>Before we install the application and throw it into operation, the preconditions about the environment and tools specified below must be satisfied.</w:t>
      </w:r>
    </w:p>
    <w:p w:rsidR="00546FE2" w:rsidRDefault="00546FE2" w:rsidP="00183AB0">
      <w:pPr>
        <w:jc w:val="both"/>
      </w:pPr>
      <w:r>
        <w:t xml:space="preserve">Firstly, system requirements for </w:t>
      </w:r>
      <w:proofErr w:type="gramStart"/>
      <w:r>
        <w:t xml:space="preserve">the </w:t>
      </w:r>
      <w:r w:rsidR="00BF131F">
        <w:t>i</w:t>
      </w:r>
      <w:proofErr w:type="gramEnd"/>
      <w:r w:rsidR="00BF131F">
        <w:t>-Deliver</w:t>
      </w:r>
      <w:r>
        <w:t xml:space="preserve"> application to run on top of</w:t>
      </w:r>
      <w:r w:rsidR="00215A47">
        <w:t xml:space="preserve"> are specified below</w:t>
      </w:r>
      <w:r>
        <w:t>:</w:t>
      </w:r>
    </w:p>
    <w:p w:rsidR="00215A47" w:rsidRDefault="00215A47" w:rsidP="00183AB0">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183AB0">
      <w:pPr>
        <w:pStyle w:val="ListParagraph"/>
        <w:numPr>
          <w:ilvl w:val="0"/>
          <w:numId w:val="17"/>
        </w:numPr>
        <w:ind w:left="630" w:hanging="180"/>
        <w:jc w:val="both"/>
      </w:pPr>
      <w:r>
        <w:t>Microsoft Windows 7 or higher.</w:t>
      </w:r>
    </w:p>
    <w:p w:rsidR="00215A47" w:rsidRDefault="00215A47" w:rsidP="00183AB0">
      <w:pPr>
        <w:pStyle w:val="ListParagraph"/>
        <w:numPr>
          <w:ilvl w:val="0"/>
          <w:numId w:val="17"/>
        </w:numPr>
        <w:ind w:left="630" w:hanging="180"/>
        <w:jc w:val="both"/>
      </w:pPr>
      <w:r>
        <w:t xml:space="preserve">At least 100MB for the application </w:t>
      </w:r>
      <w:r w:rsidR="00231565">
        <w:t>resources</w:t>
      </w:r>
      <w:r>
        <w:t xml:space="preserve"> and another 100MB for data storage.</w:t>
      </w:r>
    </w:p>
    <w:p w:rsidR="00546FE2" w:rsidRDefault="00215A47" w:rsidP="00183AB0">
      <w:pPr>
        <w:tabs>
          <w:tab w:val="left" w:pos="2319"/>
        </w:tabs>
        <w:jc w:val="both"/>
      </w:pPr>
      <w:r>
        <w:t>Secondly, these tools must be installed in advance and run without errors:</w:t>
      </w:r>
    </w:p>
    <w:p w:rsidR="00215A47" w:rsidRDefault="00215A47" w:rsidP="00183AB0">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183AB0">
      <w:pPr>
        <w:pStyle w:val="ListParagraph"/>
        <w:numPr>
          <w:ilvl w:val="0"/>
          <w:numId w:val="17"/>
        </w:numPr>
        <w:ind w:left="630" w:hanging="180"/>
        <w:jc w:val="both"/>
      </w:pPr>
      <w:r>
        <w:t xml:space="preserve">SQL Server 2008 or higher, </w:t>
      </w:r>
    </w:p>
    <w:p w:rsidR="00215A47" w:rsidRDefault="00215A47" w:rsidP="00183AB0">
      <w:pPr>
        <w:pStyle w:val="ListParagraph"/>
        <w:numPr>
          <w:ilvl w:val="0"/>
          <w:numId w:val="17"/>
        </w:numPr>
        <w:ind w:left="630" w:hanging="180"/>
        <w:jc w:val="both"/>
      </w:pPr>
      <w:r>
        <w:t>.NET Framework 4.5,</w:t>
      </w:r>
    </w:p>
    <w:p w:rsidR="00215A47" w:rsidRDefault="00215A47" w:rsidP="00183AB0">
      <w:pPr>
        <w:pStyle w:val="ListParagraph"/>
        <w:numPr>
          <w:ilvl w:val="0"/>
          <w:numId w:val="17"/>
        </w:numPr>
        <w:ind w:left="630" w:hanging="180"/>
        <w:jc w:val="both"/>
      </w:pPr>
      <w:r>
        <w:t>WebDeploy 3.5</w:t>
      </w:r>
    </w:p>
    <w:p w:rsidR="00215A47" w:rsidRDefault="00215A47" w:rsidP="00183AB0">
      <w:pPr>
        <w:pStyle w:val="Heading3"/>
        <w:ind w:left="360" w:hanging="90"/>
        <w:jc w:val="both"/>
      </w:pPr>
      <w:bookmarkStart w:id="1835" w:name="_Toc374280342"/>
      <w:bookmarkStart w:id="1836" w:name="_Toc374280526"/>
      <w:bookmarkStart w:id="1837" w:name="_Toc374280809"/>
      <w:bookmarkStart w:id="1838" w:name="_Toc374281117"/>
      <w:bookmarkStart w:id="1839" w:name="_Toc388749357"/>
      <w:r>
        <w:t>Installation procedures</w:t>
      </w:r>
      <w:bookmarkEnd w:id="1835"/>
      <w:bookmarkEnd w:id="1836"/>
      <w:bookmarkEnd w:id="1837"/>
      <w:bookmarkEnd w:id="1838"/>
      <w:bookmarkEnd w:id="1839"/>
    </w:p>
    <w:p w:rsidR="00231565" w:rsidRDefault="00231565" w:rsidP="00183AB0">
      <w:pPr>
        <w:spacing w:before="60" w:after="60"/>
        <w:jc w:val="both"/>
        <w:rPr>
          <w:rStyle w:val="Heading4Char"/>
        </w:rPr>
      </w:pPr>
      <w:bookmarkStart w:id="1840" w:name="_Toc374280343"/>
      <w:proofErr w:type="gramStart"/>
      <w:r w:rsidRPr="002F1CC9">
        <w:rPr>
          <w:b/>
          <w:color w:val="385623" w:themeColor="accent6" w:themeShade="80"/>
        </w:rPr>
        <w:t>Step</w:t>
      </w:r>
      <w:r w:rsidRPr="002F1CC9">
        <w:rPr>
          <w:color w:val="385623" w:themeColor="accent6" w:themeShade="80"/>
        </w:rPr>
        <w:t xml:space="preserve"> </w:t>
      </w:r>
      <w:r w:rsidRPr="002F1CC9">
        <w:rPr>
          <w:rStyle w:val="Heading4Char"/>
        </w:rPr>
        <w:t>1.</w:t>
      </w:r>
      <w:proofErr w:type="gramEnd"/>
      <w:r w:rsidRPr="002F1CC9">
        <w:rPr>
          <w:rStyle w:val="Heading4Char"/>
        </w:rPr>
        <w:t xml:space="preserve"> Prepare the deployment package</w:t>
      </w:r>
      <w:bookmarkEnd w:id="1840"/>
    </w:p>
    <w:p w:rsidR="00231565" w:rsidRDefault="00231565" w:rsidP="00183AB0">
      <w:pPr>
        <w:jc w:val="both"/>
      </w:pPr>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36CC8C18" wp14:editId="6027505B">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841" w:name="_Toc388749415"/>
      <w:proofErr w:type="gramStart"/>
      <w:r>
        <w:t xml:space="preserve">Figure </w:t>
      </w:r>
      <w:fldSimple w:instr=" SEQ Figure \* ARABIC ">
        <w:r w:rsidR="005933B7">
          <w:rPr>
            <w:noProof/>
          </w:rPr>
          <w:t>22</w:t>
        </w:r>
      </w:fldSimple>
      <w:r>
        <w:t>.</w:t>
      </w:r>
      <w:proofErr w:type="gramEnd"/>
      <w:r>
        <w:t xml:space="preserve"> </w:t>
      </w:r>
      <w:proofErr w:type="gramStart"/>
      <w:r>
        <w:t>i-Deliver</w:t>
      </w:r>
      <w:proofErr w:type="gramEnd"/>
      <w:r>
        <w:t xml:space="preserve"> web application release folder</w:t>
      </w:r>
      <w:bookmarkEnd w:id="1841"/>
    </w:p>
    <w:p w:rsidR="00231565" w:rsidRDefault="00231565" w:rsidP="00183AB0">
      <w:pPr>
        <w:spacing w:before="60" w:after="60"/>
        <w:jc w:val="both"/>
        <w:rPr>
          <w:b/>
          <w:color w:val="385623" w:themeColor="accent6" w:themeShade="80"/>
        </w:rPr>
      </w:pPr>
      <w:proofErr w:type="gramStart"/>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w:t>
      </w:r>
      <w:proofErr w:type="gramEnd"/>
      <w:r w:rsidRPr="002F1CC9">
        <w:rPr>
          <w:rStyle w:val="Heading4Char"/>
        </w:rPr>
        <w:t xml:space="preserve"> </w:t>
      </w:r>
      <w:r w:rsidRPr="002F1CC9">
        <w:rPr>
          <w:b/>
          <w:color w:val="385623" w:themeColor="accent6" w:themeShade="80"/>
        </w:rPr>
        <w:t>Create the database</w:t>
      </w:r>
    </w:p>
    <w:p w:rsidR="001122BC" w:rsidRDefault="001122BC" w:rsidP="00183AB0">
      <w:pPr>
        <w:spacing w:before="60" w:after="60"/>
        <w:jc w:val="both"/>
        <w:rPr>
          <w:b/>
          <w:color w:val="385623" w:themeColor="accent6" w:themeShade="80"/>
        </w:rPr>
      </w:pPr>
    </w:p>
    <w:p w:rsidR="001122BC" w:rsidRDefault="001122BC" w:rsidP="00183AB0">
      <w:pPr>
        <w:spacing w:before="60" w:after="60"/>
        <w:jc w:val="both"/>
        <w:rPr>
          <w:b/>
          <w:color w:val="385623" w:themeColor="accent6" w:themeShade="80"/>
        </w:rPr>
      </w:pPr>
    </w:p>
    <w:p w:rsidR="00231565" w:rsidRPr="00966D68" w:rsidRDefault="00231565" w:rsidP="00183AB0">
      <w:pPr>
        <w:jc w:val="both"/>
        <w:rPr>
          <w:rStyle w:val="Heading4Char"/>
          <w:b w:val="0"/>
          <w:color w:val="auto"/>
        </w:rPr>
      </w:pPr>
      <w:bookmarkStart w:id="1842" w:name="_Toc374280346"/>
      <w:bookmarkStart w:id="1843" w:name="_Toc374280811"/>
      <w:bookmarkStart w:id="1844" w:name="_Toc374281119"/>
      <w:bookmarkStart w:id="1845" w:name="_Toc374334947"/>
      <w:bookmarkStart w:id="1846" w:name="_Toc385593093"/>
      <w:bookmarkStart w:id="1847" w:name="_Toc385646515"/>
      <w:bookmarkStart w:id="1848" w:name="_Toc385652164"/>
      <w:bookmarkStart w:id="1849" w:name="_Toc385664996"/>
      <w:bookmarkStart w:id="1850" w:name="_Toc388749358"/>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842"/>
      <w:bookmarkEnd w:id="1843"/>
      <w:bookmarkEnd w:id="1844"/>
      <w:bookmarkEnd w:id="1845"/>
      <w:bookmarkEnd w:id="1846"/>
      <w:bookmarkEnd w:id="1847"/>
      <w:bookmarkEnd w:id="1848"/>
      <w:bookmarkEnd w:id="1849"/>
      <w:bookmarkEnd w:id="1850"/>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F429284" wp14:editId="17FBBB88">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851" w:name="_Toc388749416"/>
      <w:proofErr w:type="gramStart"/>
      <w:r>
        <w:t xml:space="preserve">Figure </w:t>
      </w:r>
      <w:fldSimple w:instr=" SEQ Figure \* ARABIC ">
        <w:r w:rsidR="005933B7">
          <w:rPr>
            <w:noProof/>
          </w:rPr>
          <w:t>23</w:t>
        </w:r>
      </w:fldSimple>
      <w:r>
        <w:t>.</w:t>
      </w:r>
      <w:proofErr w:type="gramEnd"/>
      <w:r>
        <w:t xml:space="preserve"> Create i-Deliver database using SQL Query</w:t>
      </w:r>
      <w:bookmarkEnd w:id="1851"/>
    </w:p>
    <w:p w:rsidR="00231565" w:rsidRPr="002F1CC9" w:rsidRDefault="00231565" w:rsidP="00231565">
      <w:pPr>
        <w:spacing w:before="60" w:after="60"/>
        <w:rPr>
          <w:b/>
          <w:color w:val="385623" w:themeColor="accent6" w:themeShade="80"/>
        </w:rPr>
      </w:pPr>
      <w:bookmarkStart w:id="1852" w:name="_Toc374280347"/>
      <w:proofErr w:type="gramStart"/>
      <w:r w:rsidRPr="002F1CC9">
        <w:rPr>
          <w:b/>
          <w:color w:val="385623" w:themeColor="accent6" w:themeShade="80"/>
        </w:rPr>
        <w:t>Step 3.</w:t>
      </w:r>
      <w:proofErr w:type="gramEnd"/>
      <w:r w:rsidRPr="002F1CC9">
        <w:rPr>
          <w:b/>
          <w:color w:val="385623" w:themeColor="accent6" w:themeShade="80"/>
        </w:rPr>
        <w:t xml:space="preserve"> Install the application</w:t>
      </w:r>
      <w:bookmarkEnd w:id="1852"/>
    </w:p>
    <w:p w:rsidR="00231565" w:rsidRDefault="00231565" w:rsidP="00231565">
      <w:pPr>
        <w:keepNext/>
      </w:pPr>
      <w:r>
        <w:rPr>
          <w:noProof/>
          <w:lang w:eastAsia="en-US"/>
        </w:rPr>
        <w:drawing>
          <wp:inline distT="0" distB="0" distL="0" distR="0" wp14:anchorId="2F560143" wp14:editId="117B2B4E">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853" w:name="_Toc388749417"/>
      <w:proofErr w:type="gramStart"/>
      <w:r>
        <w:t xml:space="preserve">Figure </w:t>
      </w:r>
      <w:fldSimple w:instr=" SEQ Figure \* ARABIC ">
        <w:r w:rsidR="005933B7">
          <w:rPr>
            <w:noProof/>
          </w:rPr>
          <w:t>24</w:t>
        </w:r>
      </w:fldSimple>
      <w:r>
        <w:t>.</w:t>
      </w:r>
      <w:proofErr w:type="gramEnd"/>
      <w:r>
        <w:t xml:space="preserve"> Add </w:t>
      </w:r>
      <w:r w:rsidR="00511BAD">
        <w:t>new web</w:t>
      </w:r>
      <w:r>
        <w:t xml:space="preserve"> application</w:t>
      </w:r>
      <w:bookmarkEnd w:id="1853"/>
    </w:p>
    <w:p w:rsidR="00231565" w:rsidRPr="00966D68" w:rsidRDefault="00231565" w:rsidP="00183AB0">
      <w:pPr>
        <w:jc w:val="both"/>
        <w:rPr>
          <w:rStyle w:val="Heading4Char"/>
          <w:b w:val="0"/>
          <w:color w:val="auto"/>
        </w:rPr>
      </w:pPr>
      <w:bookmarkStart w:id="1854" w:name="_Toc374280350"/>
      <w:bookmarkStart w:id="1855" w:name="_Toc374280814"/>
      <w:bookmarkStart w:id="1856" w:name="_Toc374281122"/>
      <w:bookmarkStart w:id="1857" w:name="_Toc374334950"/>
      <w:bookmarkStart w:id="1858" w:name="_Toc385593094"/>
      <w:bookmarkStart w:id="1859" w:name="_Toc385646516"/>
      <w:bookmarkStart w:id="1860" w:name="_Toc385652165"/>
      <w:bookmarkStart w:id="1861" w:name="_Toc385664997"/>
      <w:bookmarkStart w:id="1862" w:name="_Toc388749359"/>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854"/>
      <w:bookmarkEnd w:id="1855"/>
      <w:bookmarkEnd w:id="1856"/>
      <w:bookmarkEnd w:id="1857"/>
      <w:bookmarkEnd w:id="1858"/>
      <w:bookmarkEnd w:id="1859"/>
      <w:bookmarkEnd w:id="1860"/>
      <w:bookmarkEnd w:id="1861"/>
      <w:bookmarkEnd w:id="1862"/>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3D38F925" wp14:editId="4DBAE7EB">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183AB0">
      <w:pPr>
        <w:jc w:val="both"/>
        <w:rPr>
          <w:rStyle w:val="Heading4Char"/>
          <w:b w:val="0"/>
          <w:color w:val="auto"/>
        </w:rPr>
      </w:pPr>
      <w:bookmarkStart w:id="1863" w:name="_Toc374280351"/>
      <w:bookmarkStart w:id="1864" w:name="_Toc374280815"/>
      <w:bookmarkStart w:id="1865" w:name="_Toc374281123"/>
      <w:bookmarkStart w:id="1866" w:name="_Toc374334951"/>
      <w:bookmarkStart w:id="1867" w:name="_Toc385593095"/>
      <w:bookmarkStart w:id="1868" w:name="_Toc385646517"/>
      <w:bookmarkStart w:id="1869" w:name="_Toc385652166"/>
      <w:bookmarkStart w:id="1870" w:name="_Toc385664998"/>
      <w:bookmarkStart w:id="1871" w:name="_Toc388749360"/>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863"/>
      <w:bookmarkEnd w:id="1864"/>
      <w:bookmarkEnd w:id="1865"/>
      <w:bookmarkEnd w:id="1866"/>
      <w:bookmarkEnd w:id="1867"/>
      <w:bookmarkEnd w:id="1868"/>
      <w:bookmarkEnd w:id="1869"/>
      <w:bookmarkEnd w:id="1870"/>
      <w:bookmarkEnd w:id="1871"/>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183AB0">
      <w:pPr>
        <w:jc w:val="both"/>
        <w:rPr>
          <w:rStyle w:val="Heading4Char"/>
          <w:b w:val="0"/>
          <w:color w:val="auto"/>
        </w:rPr>
      </w:pPr>
      <w:bookmarkStart w:id="1872" w:name="_Toc374280352"/>
      <w:bookmarkStart w:id="1873" w:name="_Toc374280816"/>
      <w:bookmarkStart w:id="1874" w:name="_Toc374281124"/>
      <w:bookmarkStart w:id="1875" w:name="_Toc374334952"/>
      <w:bookmarkStart w:id="1876" w:name="_Toc385593096"/>
      <w:bookmarkStart w:id="1877" w:name="_Toc385646518"/>
      <w:bookmarkStart w:id="1878" w:name="_Toc385652167"/>
      <w:bookmarkStart w:id="1879" w:name="_Toc385664999"/>
      <w:bookmarkStart w:id="1880" w:name="_Toc388749361"/>
      <w:r w:rsidRPr="00B71092">
        <w:rPr>
          <w:rStyle w:val="Heading4Char"/>
          <w:b w:val="0"/>
          <w:color w:val="auto"/>
        </w:rPr>
        <w:t>Verify that</w:t>
      </w:r>
      <w:bookmarkEnd w:id="1872"/>
      <w:bookmarkEnd w:id="1873"/>
      <w:bookmarkEnd w:id="1874"/>
      <w:bookmarkEnd w:id="1875"/>
      <w:bookmarkEnd w:id="1876"/>
      <w:bookmarkEnd w:id="1877"/>
      <w:bookmarkEnd w:id="1878"/>
      <w:bookmarkEnd w:id="1879"/>
      <w:bookmarkEnd w:id="1880"/>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183AB0">
      <w:pPr>
        <w:spacing w:before="60" w:after="60"/>
        <w:jc w:val="both"/>
        <w:rPr>
          <w:b/>
          <w:color w:val="385623" w:themeColor="accent6" w:themeShade="80"/>
        </w:rPr>
      </w:pPr>
      <w:proofErr w:type="gramStart"/>
      <w:r>
        <w:rPr>
          <w:b/>
          <w:color w:val="385623" w:themeColor="accent6" w:themeShade="80"/>
        </w:rPr>
        <w:t>Step 4</w:t>
      </w:r>
      <w:r w:rsidRPr="008C0C86">
        <w:rPr>
          <w:b/>
          <w:color w:val="385623" w:themeColor="accent6" w:themeShade="80"/>
        </w:rPr>
        <w:t>.</w:t>
      </w:r>
      <w:proofErr w:type="gramEnd"/>
      <w:r w:rsidRPr="008C0C86">
        <w:rPr>
          <w:b/>
          <w:color w:val="385623" w:themeColor="accent6" w:themeShade="80"/>
        </w:rPr>
        <w:t xml:space="preserve"> Configure database connection string</w:t>
      </w:r>
    </w:p>
    <w:p w:rsidR="00231565" w:rsidRPr="00107433" w:rsidRDefault="00231565" w:rsidP="00183AB0">
      <w:pPr>
        <w:jc w:val="both"/>
      </w:pPr>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165FF64B" wp14:editId="7A785F81">
            <wp:extent cx="5610225" cy="1892920"/>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624815" cy="1897843"/>
                    </a:xfrm>
                    <a:prstGeom prst="rect">
                      <a:avLst/>
                    </a:prstGeom>
                    <a:noFill/>
                    <a:ln>
                      <a:noFill/>
                    </a:ln>
                  </pic:spPr>
                </pic:pic>
              </a:graphicData>
            </a:graphic>
          </wp:inline>
        </w:drawing>
      </w:r>
    </w:p>
    <w:p w:rsidR="00231565" w:rsidRDefault="00231565" w:rsidP="00231565">
      <w:pPr>
        <w:pStyle w:val="Caption"/>
        <w:jc w:val="center"/>
      </w:pPr>
      <w:bookmarkStart w:id="1881" w:name="_Toc388749418"/>
      <w:proofErr w:type="gramStart"/>
      <w:r>
        <w:t xml:space="preserve">Figure </w:t>
      </w:r>
      <w:fldSimple w:instr=" SEQ Figure \* ARABIC ">
        <w:r w:rsidR="005933B7">
          <w:rPr>
            <w:noProof/>
          </w:rPr>
          <w:t>25</w:t>
        </w:r>
      </w:fldSimple>
      <w:r>
        <w:t>.</w:t>
      </w:r>
      <w:proofErr w:type="gramEnd"/>
      <w:r>
        <w:t xml:space="preserve"> Configure database connection string</w:t>
      </w:r>
      <w:bookmarkEnd w:id="1881"/>
    </w:p>
    <w:p w:rsidR="00231565" w:rsidRDefault="00231565" w:rsidP="00183AB0">
      <w:pPr>
        <w:jc w:val="both"/>
      </w:pPr>
      <w:r>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183AB0">
      <w:pPr>
        <w:jc w:val="both"/>
        <w:rPr>
          <w:b/>
        </w:rPr>
      </w:pPr>
      <w:bookmarkStart w:id="1882" w:name="_Toc385593097"/>
      <w:bookmarkStart w:id="1883" w:name="_Toc385646519"/>
      <w:bookmarkStart w:id="1884" w:name="_Toc385652168"/>
      <w:bookmarkStart w:id="1885" w:name="_Toc385665000"/>
      <w:bookmarkStart w:id="1886" w:name="_Toc388749362"/>
      <w:r w:rsidRPr="008C0C86">
        <w:rPr>
          <w:rStyle w:val="Heading4Char"/>
          <w:b w:val="0"/>
          <w:color w:val="auto"/>
        </w:rPr>
        <w:t>Now go to</w:t>
      </w:r>
      <w:bookmarkEnd w:id="1882"/>
      <w:bookmarkEnd w:id="1883"/>
      <w:bookmarkEnd w:id="1884"/>
      <w:bookmarkEnd w:id="1885"/>
      <w:bookmarkEnd w:id="1886"/>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lastRenderedPageBreak/>
        <w:drawing>
          <wp:inline distT="0" distB="0" distL="0" distR="0" wp14:anchorId="76F4C3E8" wp14:editId="270C98A3">
            <wp:extent cx="5613615" cy="381000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12766" cy="3809424"/>
                    </a:xfrm>
                    <a:prstGeom prst="rect">
                      <a:avLst/>
                    </a:prstGeom>
                    <a:noFill/>
                    <a:ln>
                      <a:noFill/>
                    </a:ln>
                  </pic:spPr>
                </pic:pic>
              </a:graphicData>
            </a:graphic>
          </wp:inline>
        </w:drawing>
      </w:r>
    </w:p>
    <w:p w:rsidR="00982586" w:rsidRPr="00F27832" w:rsidRDefault="00231565" w:rsidP="00E11CE9">
      <w:pPr>
        <w:pStyle w:val="Caption"/>
        <w:jc w:val="center"/>
      </w:pPr>
      <w:bookmarkStart w:id="1887" w:name="_Toc388749419"/>
      <w:proofErr w:type="gramStart"/>
      <w:r>
        <w:t xml:space="preserve">Figure </w:t>
      </w:r>
      <w:fldSimple w:instr=" SEQ Figure \* ARABIC ">
        <w:r w:rsidR="005933B7">
          <w:rPr>
            <w:noProof/>
          </w:rPr>
          <w:t>26</w:t>
        </w:r>
      </w:fldSimple>
      <w:r>
        <w:t>.</w:t>
      </w:r>
      <w:proofErr w:type="gramEnd"/>
      <w:r>
        <w:t xml:space="preserve"> Run i-Deliver website</w:t>
      </w:r>
      <w:bookmarkEnd w:id="1887"/>
    </w:p>
    <w:p w:rsidR="00546FE2" w:rsidRDefault="00546FE2" w:rsidP="00183AB0">
      <w:pPr>
        <w:pStyle w:val="Heading2"/>
        <w:ind w:left="180" w:hanging="90"/>
        <w:jc w:val="both"/>
      </w:pPr>
      <w:bookmarkStart w:id="1888" w:name="_Toc374280359"/>
      <w:bookmarkStart w:id="1889" w:name="_Toc374280527"/>
      <w:bookmarkStart w:id="1890" w:name="_Toc374280817"/>
      <w:bookmarkStart w:id="1891" w:name="_Toc374281125"/>
      <w:bookmarkStart w:id="1892" w:name="_Toc388749363"/>
      <w:r>
        <w:t>User</w:t>
      </w:r>
      <w:r w:rsidR="000F55AA">
        <w:t>’s</w:t>
      </w:r>
      <w:r>
        <w:t xml:space="preserve"> Guide</w:t>
      </w:r>
      <w:bookmarkEnd w:id="1888"/>
      <w:bookmarkEnd w:id="1889"/>
      <w:bookmarkEnd w:id="1890"/>
      <w:bookmarkEnd w:id="1891"/>
      <w:bookmarkEnd w:id="1892"/>
    </w:p>
    <w:p w:rsidR="00546FE2" w:rsidRPr="00546FE2" w:rsidRDefault="00546FE2" w:rsidP="00183AB0">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1893" w:name="_Toc374279647"/>
      <w:bookmarkStart w:id="1894" w:name="_Toc374280360"/>
      <w:bookmarkStart w:id="1895" w:name="_Toc374280528"/>
      <w:bookmarkStart w:id="1896" w:name="_Toc374280818"/>
      <w:bookmarkStart w:id="1897" w:name="_Toc374281126"/>
      <w:bookmarkStart w:id="1898" w:name="_Toc374334954"/>
      <w:bookmarkStart w:id="1899" w:name="_Toc384924504"/>
      <w:bookmarkStart w:id="1900" w:name="_Toc385091723"/>
      <w:bookmarkStart w:id="1901" w:name="_Toc385249887"/>
      <w:bookmarkStart w:id="1902" w:name="_Toc385320571"/>
      <w:bookmarkStart w:id="1903" w:name="_Toc385346562"/>
      <w:bookmarkStart w:id="1904" w:name="_Toc385423041"/>
      <w:bookmarkStart w:id="1905" w:name="_Toc385423326"/>
      <w:bookmarkStart w:id="1906" w:name="_Toc385423688"/>
      <w:bookmarkStart w:id="1907" w:name="_Toc385593099"/>
      <w:bookmarkStart w:id="1908" w:name="_Toc385623115"/>
      <w:bookmarkStart w:id="1909" w:name="_Toc385646521"/>
      <w:bookmarkStart w:id="1910" w:name="_Toc385652170"/>
      <w:bookmarkStart w:id="1911" w:name="_Toc385665002"/>
      <w:bookmarkStart w:id="1912" w:name="_Toc388748081"/>
      <w:bookmarkStart w:id="1913" w:name="_Toc388749051"/>
      <w:bookmarkStart w:id="1914" w:name="_Toc388749364"/>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p>
    <w:p w:rsidR="00546FE2" w:rsidRDefault="004D134F" w:rsidP="00183AB0">
      <w:pPr>
        <w:pStyle w:val="Heading3"/>
        <w:ind w:left="774"/>
        <w:jc w:val="both"/>
      </w:pPr>
      <w:bookmarkStart w:id="1915" w:name="_Toc374280361"/>
      <w:bookmarkStart w:id="1916" w:name="_Toc374280529"/>
      <w:bookmarkStart w:id="1917" w:name="_Toc374280819"/>
      <w:bookmarkStart w:id="1918" w:name="_Toc374281127"/>
      <w:bookmarkStart w:id="1919" w:name="_Toc388749365"/>
      <w:r>
        <w:t xml:space="preserve">Guides for </w:t>
      </w:r>
      <w:bookmarkEnd w:id="1915"/>
      <w:bookmarkEnd w:id="1916"/>
      <w:bookmarkEnd w:id="1917"/>
      <w:bookmarkEnd w:id="1918"/>
      <w:r w:rsidR="00BD4EDC">
        <w:t>Customer</w:t>
      </w:r>
      <w:bookmarkEnd w:id="1919"/>
    </w:p>
    <w:p w:rsidR="00BD4EDC" w:rsidRPr="00BD4EDC" w:rsidRDefault="00BD4EDC" w:rsidP="00183AB0">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920" w:name="_Toc374280362"/>
      <w:bookmarkStart w:id="1921" w:name="_Toc374280820"/>
      <w:bookmarkStart w:id="1922" w:name="_Toc374281128"/>
      <w:bookmarkStart w:id="1923" w:name="_Toc374334956"/>
      <w:bookmarkStart w:id="1924" w:name="_Toc384924506"/>
      <w:bookmarkStart w:id="1925" w:name="_Toc385091725"/>
      <w:bookmarkStart w:id="1926" w:name="_Toc385249889"/>
      <w:bookmarkStart w:id="1927" w:name="_Toc385320573"/>
      <w:bookmarkStart w:id="1928" w:name="_Toc385346564"/>
      <w:bookmarkStart w:id="1929" w:name="_Toc385423043"/>
      <w:bookmarkStart w:id="1930" w:name="_Toc385423328"/>
      <w:bookmarkStart w:id="1931" w:name="_Toc385423690"/>
      <w:bookmarkStart w:id="1932" w:name="_Toc385593101"/>
      <w:bookmarkStart w:id="1933" w:name="_Toc385623117"/>
      <w:bookmarkStart w:id="1934" w:name="_Toc385646523"/>
      <w:bookmarkStart w:id="1935" w:name="_Toc385652172"/>
      <w:bookmarkStart w:id="1936" w:name="_Toc385665004"/>
      <w:bookmarkStart w:id="1937" w:name="_Toc388748083"/>
      <w:bookmarkStart w:id="1938" w:name="_Toc388749053"/>
      <w:bookmarkStart w:id="1939" w:name="_Toc388749366"/>
      <w:bookmarkStart w:id="1940" w:name="_Toc374280367"/>
      <w:bookmarkStart w:id="1941" w:name="_Toc374280825"/>
      <w:bookmarkStart w:id="1942" w:name="_Toc374281133"/>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943" w:name="_Toc385249890"/>
      <w:bookmarkStart w:id="1944" w:name="_Toc385320574"/>
      <w:bookmarkStart w:id="1945" w:name="_Toc385346565"/>
      <w:bookmarkStart w:id="1946" w:name="_Toc385423044"/>
      <w:bookmarkStart w:id="1947" w:name="_Toc385423329"/>
      <w:bookmarkStart w:id="1948" w:name="_Toc385423691"/>
      <w:bookmarkStart w:id="1949" w:name="_Toc385593102"/>
      <w:bookmarkStart w:id="1950" w:name="_Toc385623118"/>
      <w:bookmarkStart w:id="1951" w:name="_Toc385646524"/>
      <w:bookmarkStart w:id="1952" w:name="_Toc385652173"/>
      <w:bookmarkStart w:id="1953" w:name="_Toc385665005"/>
      <w:bookmarkStart w:id="1954" w:name="_Toc388748084"/>
      <w:bookmarkStart w:id="1955" w:name="_Toc388749054"/>
      <w:bookmarkStart w:id="1956" w:name="_Toc388749367"/>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957" w:name="_Toc385249891"/>
      <w:bookmarkStart w:id="1958" w:name="_Toc385320575"/>
      <w:bookmarkStart w:id="1959" w:name="_Toc385346566"/>
      <w:bookmarkStart w:id="1960" w:name="_Toc385423045"/>
      <w:bookmarkStart w:id="1961" w:name="_Toc385423330"/>
      <w:bookmarkStart w:id="1962" w:name="_Toc385423692"/>
      <w:bookmarkStart w:id="1963" w:name="_Toc385593103"/>
      <w:bookmarkStart w:id="1964" w:name="_Toc385623119"/>
      <w:bookmarkStart w:id="1965" w:name="_Toc385646525"/>
      <w:bookmarkStart w:id="1966" w:name="_Toc385652174"/>
      <w:bookmarkStart w:id="1967" w:name="_Toc385665006"/>
      <w:bookmarkStart w:id="1968" w:name="_Toc388748085"/>
      <w:bookmarkStart w:id="1969" w:name="_Toc388749055"/>
      <w:bookmarkStart w:id="1970" w:name="_Toc388749368"/>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p>
    <w:p w:rsidR="00BD4EDC" w:rsidRPr="00BD4EDC" w:rsidRDefault="00BD4EDC" w:rsidP="00183AB0">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971" w:name="_Toc385249892"/>
      <w:bookmarkStart w:id="1972" w:name="_Toc385320576"/>
      <w:bookmarkStart w:id="1973" w:name="_Toc385346567"/>
      <w:bookmarkStart w:id="1974" w:name="_Toc385423046"/>
      <w:bookmarkStart w:id="1975" w:name="_Toc385423331"/>
      <w:bookmarkStart w:id="1976" w:name="_Toc385423693"/>
      <w:bookmarkStart w:id="1977" w:name="_Toc385593104"/>
      <w:bookmarkStart w:id="1978" w:name="_Toc385623120"/>
      <w:bookmarkStart w:id="1979" w:name="_Toc385646526"/>
      <w:bookmarkStart w:id="1980" w:name="_Toc385652175"/>
      <w:bookmarkStart w:id="1981" w:name="_Toc385665007"/>
      <w:bookmarkStart w:id="1982" w:name="_Toc388748086"/>
      <w:bookmarkStart w:id="1983" w:name="_Toc388749056"/>
      <w:bookmarkStart w:id="1984" w:name="_Toc388749369"/>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rsidR="00267C24" w:rsidRDefault="00267C24" w:rsidP="00183AB0">
      <w:pPr>
        <w:pStyle w:val="Heading4"/>
        <w:ind w:left="1098"/>
      </w:pPr>
      <w:bookmarkStart w:id="1985" w:name="_Toc385282568"/>
      <w:bookmarkStart w:id="1986" w:name="_Toc388749370"/>
      <w:bookmarkEnd w:id="1940"/>
      <w:bookmarkEnd w:id="1941"/>
      <w:bookmarkEnd w:id="1942"/>
      <w:r>
        <w:t>Log in</w:t>
      </w:r>
      <w:r>
        <w:rPr>
          <w:lang w:val="vi-VN"/>
        </w:rPr>
        <w:t xml:space="preserve"> to the system</w:t>
      </w:r>
      <w:bookmarkEnd w:id="1985"/>
      <w:bookmarkEnd w:id="1986"/>
    </w:p>
    <w:p w:rsidR="00267C24" w:rsidRPr="00F57CD2" w:rsidRDefault="00267C24" w:rsidP="00183AB0">
      <w:pPr>
        <w:jc w:val="both"/>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29487AB6" wp14:editId="5C985542">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74"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4Bn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uAr8&#10;hau1Lvcw3lZ3794ZelfBYN0T5x+JhWmBWYTl5R/gw4WG5un+hNFW29/v3Qd7eH+gxaiBxVFg96sm&#10;lmEkvih4mVfZZBI2TRQm04scBHusWR9rVC1XGiYK5heyi8dg78Vw5FbLV9hxyxAVVERRiF1g6u0g&#10;rHy30GBLUrZcRjPYLob4e/VsaAAPRIfhfmlfiTX96/LwLL/pYcmQeXwH3eQdbIOn0svaa175oDzw&#10;2guwmeB0svqO5Wh12PWLP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CsvgGfcAgAAMwYAAA4AAAAAAAAAAAAAAAAALgIA&#10;AGRycy9lMm9Eb2MueG1sUEsBAi0AFAAGAAgAAAAhAHLq8KPdAAAACQEAAA8AAAAAAAAAAAAAAAAA&#10;NgUAAGRycy9kb3ducmV2LnhtbFBLBQYAAAAABAAEAPMAAABABgAAAAA=&#10;" adj="35967,10980" fillcolor="white [3212]" strokecolor="#c45911 [2405]" strokeweight="1.5pt">
                <v:textbox>
                  <w:txbxContent>
                    <w:p w:rsidR="005A0D11" w:rsidRDefault="005A0D11"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5B0BA735" wp14:editId="691A7B1C">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4</w:t>
                            </w:r>
                          </w:p>
                          <w:p w:rsidR="005A0D11" w:rsidRDefault="005A0D11"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75"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" adj="18524,-10886" fillcolor="white [3212]" strokecolor="#c45911 [2405]" strokeweight="1.5pt">
                <v:textbox>
                  <w:txbxContent>
                    <w:p w:rsidR="005A0D11" w:rsidRDefault="005A0D11" w:rsidP="00267C24">
                      <w:pPr>
                        <w:jc w:val="center"/>
                      </w:pPr>
                      <w:r>
                        <w:t>4</w:t>
                      </w:r>
                    </w:p>
                    <w:p w:rsidR="005A0D11" w:rsidRDefault="005A0D11"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37F1DFBA" wp14:editId="5520B464">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76"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Jln2w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" adj="-8761,9058" fillcolor="white [3212]" strokecolor="#c45911 [2405]" strokeweight="1.5pt">
                <v:textbox>
                  <w:txbxContent>
                    <w:p w:rsidR="005A0D11" w:rsidRDefault="005A0D11"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62B547A7" wp14:editId="5F8ABE03">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77"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GZ34pHcAgAANAYAAA4AAAAAAAAAAAAAAAAALgIA&#10;AGRycy9lMm9Eb2MueG1sUEsBAi0AFAAGAAgAAAAhAKFe4LvdAAAACQEAAA8AAAAAAAAAAAAAAAAA&#10;NgUAAGRycy9kb3ducmV2LnhtbFBLBQYAAAAABAAEAPMAAABABgAAAAA=&#10;" adj="13557,28911" fillcolor="white [3212]" strokecolor="#c45911 [2405]" strokeweight="1.5pt">
                <v:textbox>
                  <w:txbxContent>
                    <w:p w:rsidR="005A0D11" w:rsidRDefault="005A0D11" w:rsidP="00267C24">
                      <w:pPr>
                        <w:jc w:val="center"/>
                      </w:pPr>
                      <w:r>
                        <w:t>2</w:t>
                      </w:r>
                    </w:p>
                  </w:txbxContent>
                </v:textbox>
              </v:shape>
            </w:pict>
          </mc:Fallback>
        </mc:AlternateContent>
      </w:r>
      <w:r w:rsidR="00267C24">
        <w:rPr>
          <w:noProof/>
          <w:lang w:eastAsia="en-US"/>
        </w:rPr>
        <w:drawing>
          <wp:inline distT="0" distB="0" distL="0" distR="0" wp14:anchorId="68A86BF4" wp14:editId="20425AF1">
            <wp:extent cx="5535257" cy="4333875"/>
            <wp:effectExtent l="0" t="0" r="889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83">
                      <a:extLst>
                        <a:ext uri="{28A0092B-C50C-407E-A947-70E740481C1C}">
                          <a14:useLocalDpi xmlns:a14="http://schemas.microsoft.com/office/drawing/2010/main" val="0"/>
                        </a:ext>
                      </a:extLst>
                    </a:blip>
                    <a:srcRect l="771" r="3443"/>
                    <a:stretch/>
                  </pic:blipFill>
                  <pic:spPr bwMode="auto">
                    <a:xfrm>
                      <a:off x="0" y="0"/>
                      <a:ext cx="5539046" cy="4336841"/>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987" w:name="_Toc388517194"/>
      <w:proofErr w:type="gramStart"/>
      <w:r>
        <w:t xml:space="preserve">Screen </w:t>
      </w:r>
      <w:fldSimple w:instr=" SEQ Screen \* ARABIC ">
        <w:r w:rsidR="005933B7">
          <w:rPr>
            <w:noProof/>
          </w:rPr>
          <w:t>1</w:t>
        </w:r>
      </w:fldSimple>
      <w:r>
        <w:rPr>
          <w:lang w:val="vi-VN"/>
        </w:rPr>
        <w:t>.</w:t>
      </w:r>
      <w:proofErr w:type="gramEnd"/>
      <w:r>
        <w:rPr>
          <w:lang w:val="vi-VN"/>
        </w:rPr>
        <w:t xml:space="preserve"> Login screen</w:t>
      </w:r>
      <w:bookmarkEnd w:id="1987"/>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4.</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183AB0">
      <w:pPr>
        <w:pStyle w:val="Heading4"/>
        <w:ind w:left="630" w:hanging="180"/>
      </w:pPr>
      <w:bookmarkStart w:id="1988" w:name="_Toc374280368"/>
      <w:bookmarkStart w:id="1989" w:name="_Toc374280826"/>
      <w:bookmarkStart w:id="1990" w:name="_Toc374281134"/>
      <w:bookmarkStart w:id="1991" w:name="_Toc385282569"/>
      <w:bookmarkStart w:id="1992" w:name="_Toc388749371"/>
      <w:r>
        <w:t>Log out</w:t>
      </w:r>
      <w:r>
        <w:rPr>
          <w:lang w:val="vi-VN"/>
        </w:rPr>
        <w:t xml:space="preserve"> of the system</w:t>
      </w:r>
      <w:bookmarkEnd w:id="1988"/>
      <w:bookmarkEnd w:id="1989"/>
      <w:bookmarkEnd w:id="1990"/>
      <w:bookmarkEnd w:id="1991"/>
      <w:bookmarkEnd w:id="1992"/>
      <w:r>
        <w:rPr>
          <w:lang w:val="vi-VN"/>
        </w:rPr>
        <w:t xml:space="preserve"> </w:t>
      </w:r>
    </w:p>
    <w:p w:rsidR="00267C24" w:rsidRPr="00F57CD2" w:rsidRDefault="00267C24" w:rsidP="00183AB0">
      <w:pPr>
        <w:jc w:val="both"/>
      </w:pPr>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2CA78739" wp14:editId="31FB6DF9">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78"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" adj="35531,13925" fillcolor="white [3201]" strokecolor="#c45911 [2405]" strokeweight="1.5pt">
                <v:textbox>
                  <w:txbxContent>
                    <w:p w:rsidR="005A0D11" w:rsidRDefault="005A0D11" w:rsidP="00267C24">
                      <w:pPr>
                        <w:jc w:val="center"/>
                      </w:pPr>
                      <w:r>
                        <w:t>1</w:t>
                      </w:r>
                    </w:p>
                  </w:txbxContent>
                </v:textbox>
              </v:shape>
            </w:pict>
          </mc:Fallback>
        </mc:AlternateContent>
      </w:r>
      <w:r>
        <w:rPr>
          <w:noProof/>
          <w:lang w:eastAsia="en-US"/>
        </w:rPr>
        <w:drawing>
          <wp:inline distT="0" distB="0" distL="0" distR="0" wp14:anchorId="15B6C240" wp14:editId="1F46CE18">
            <wp:extent cx="5534025" cy="427111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84">
                      <a:extLst>
                        <a:ext uri="{28A0092B-C50C-407E-A947-70E740481C1C}">
                          <a14:useLocalDpi xmlns:a14="http://schemas.microsoft.com/office/drawing/2010/main" val="0"/>
                        </a:ext>
                      </a:extLst>
                    </a:blip>
                    <a:srcRect l="770" r="2057"/>
                    <a:stretch/>
                  </pic:blipFill>
                  <pic:spPr bwMode="auto">
                    <a:xfrm>
                      <a:off x="0" y="0"/>
                      <a:ext cx="5537813" cy="4274034"/>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993" w:name="_Toc388517195"/>
      <w:proofErr w:type="gramStart"/>
      <w:r>
        <w:t xml:space="preserve">Screen </w:t>
      </w:r>
      <w:fldSimple w:instr=" SEQ Screen \* ARABIC ">
        <w:r w:rsidR="005933B7">
          <w:rPr>
            <w:noProof/>
          </w:rPr>
          <w:t>2</w:t>
        </w:r>
      </w:fldSimple>
      <w:r>
        <w:rPr>
          <w:lang w:val="vi-VN"/>
        </w:rPr>
        <w:t>.</w:t>
      </w:r>
      <w:proofErr w:type="gramEnd"/>
      <w:r>
        <w:rPr>
          <w:lang w:val="vi-VN"/>
        </w:rPr>
        <w:t xml:space="preserve"> Logout screen</w:t>
      </w:r>
      <w:bookmarkEnd w:id="1993"/>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183AB0">
      <w:pPr>
        <w:pStyle w:val="Heading4"/>
        <w:ind w:left="630" w:hanging="180"/>
      </w:pPr>
      <w:bookmarkStart w:id="1994" w:name="_Toc374280369"/>
      <w:bookmarkStart w:id="1995" w:name="_Toc374280827"/>
      <w:bookmarkStart w:id="1996" w:name="_Toc374281135"/>
      <w:bookmarkStart w:id="1997" w:name="_Toc385282570"/>
      <w:bookmarkStart w:id="1998" w:name="_Toc388749372"/>
      <w:r>
        <w:rPr>
          <w:lang w:val="vi-VN"/>
        </w:rPr>
        <w:t xml:space="preserve">Register an account with </w:t>
      </w:r>
      <w:r>
        <w:t>Customer</w:t>
      </w:r>
      <w:r>
        <w:rPr>
          <w:lang w:val="vi-VN"/>
        </w:rPr>
        <w:t xml:space="preserve"> role</w:t>
      </w:r>
      <w:bookmarkEnd w:id="1994"/>
      <w:bookmarkEnd w:id="1995"/>
      <w:bookmarkEnd w:id="1996"/>
      <w:bookmarkEnd w:id="1997"/>
      <w:bookmarkEnd w:id="1998"/>
      <w:r>
        <w:rPr>
          <w:lang w:val="vi-VN"/>
        </w:rPr>
        <w:t xml:space="preserve"> </w:t>
      </w:r>
    </w:p>
    <w:p w:rsidR="00267C24" w:rsidRPr="00F57CD2" w:rsidRDefault="00267C24" w:rsidP="00183AB0">
      <w:pPr>
        <w:jc w:val="both"/>
      </w:pPr>
      <w:r>
        <w:t xml:space="preserve">This function allows the user to register a new account with Customer role in </w:t>
      </w:r>
      <w:proofErr w:type="gramStart"/>
      <w:r>
        <w:t>the i</w:t>
      </w:r>
      <w:proofErr w:type="gramEnd"/>
      <w:r>
        <w:t>-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7A5D3513" wp14:editId="64CA093E">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79"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O22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s0l9PUyvi0guoFh9VBu8Xe8psa&#10;B+WW+XDPHHYfZwtPUbjDj1SAzYOOomQD7udb71EftwmllDR4Bkrqf2yZE5SoTwb37KIYDuPdSMxw&#10;NInz604lq1OJ2eol4DjgPCK6REb9oA6kdKCf8WItYlQUMcMxdkl5cAdmGdrzhDePi8UiqeGtsCzc&#10;mkfLo/NY6DipT/tn5my3LQHX7AscTgabpaFu9+uoGy0NLLYBZB2i8FjXjsE7g9Rvh+yUT1rHyz3/&#10;BQ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YLzttswCAAABBgAADgAAAAAAAAAAAAAAAAAuAgAAZHJzL2Uyb0RvYy54bWxQ&#10;SwECLQAUAAYACAAAACEAdC9Qgt0AAAALAQAADwAAAAAAAAAAAAAAAAAmBQAAZHJzL2Rvd25yZXYu&#10;eG1sUEsFBgAAAAAEAAQA8wAAADAGAAAAAA==&#10;" adj="36094,-622" fillcolor="white [3201]" strokecolor="#c45911 [2405]" strokeweight="1.5pt">
                <v:textbox>
                  <w:txbxContent>
                    <w:p w:rsidR="005A0D11" w:rsidRDefault="005A0D11"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5D18C94" wp14:editId="430AE9AD">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80"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CKWKsj0gIAAAMGAAAOAAAAAAAAAAAAAAAAAC4CAABkcnMvZTJv&#10;RG9jLnhtbFBLAQItABQABgAIAAAAIQABupNK3wAAAAsBAAAPAAAAAAAAAAAAAAAAACwFAABkcnMv&#10;ZG93bnJldi54bWxQSwUGAAAAAAQABADzAAAAOAYAAAAA&#10;" adj="-11107,18994" fillcolor="white [3201]" strokecolor="#c45911 [2405]" strokeweight="2.25pt">
                <v:textbox>
                  <w:txbxContent>
                    <w:p w:rsidR="005A0D11" w:rsidRDefault="005A0D11"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14B35882" wp14:editId="3F5731B8">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0F1B260E" wp14:editId="1F8FA222">
            <wp:extent cx="5562600" cy="4341324"/>
            <wp:effectExtent l="0" t="0" r="0" b="254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85">
                      <a:extLst>
                        <a:ext uri="{28A0092B-C50C-407E-A947-70E740481C1C}">
                          <a14:useLocalDpi xmlns:a14="http://schemas.microsoft.com/office/drawing/2010/main" val="0"/>
                        </a:ext>
                      </a:extLst>
                    </a:blip>
                    <a:srcRect l="770" r="3134"/>
                    <a:stretch/>
                  </pic:blipFill>
                  <pic:spPr bwMode="auto">
                    <a:xfrm>
                      <a:off x="0" y="0"/>
                      <a:ext cx="5566407" cy="4344295"/>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999" w:name="_Toc388517196"/>
      <w:proofErr w:type="gramStart"/>
      <w:r>
        <w:t xml:space="preserve">Screen </w:t>
      </w:r>
      <w:fldSimple w:instr=" SEQ Screen \* ARABIC ">
        <w:r w:rsidR="005933B7">
          <w:rPr>
            <w:noProof/>
          </w:rPr>
          <w:t>3</w:t>
        </w:r>
      </w:fldSimple>
      <w:r>
        <w:rPr>
          <w:lang w:val="vi-VN"/>
        </w:rPr>
        <w:t>.</w:t>
      </w:r>
      <w:proofErr w:type="gramEnd"/>
      <w:r>
        <w:rPr>
          <w:lang w:val="vi-VN"/>
        </w:rPr>
        <w:t xml:space="preserve"> Register</w:t>
      </w:r>
      <w:r>
        <w:rPr>
          <w:noProof/>
        </w:rPr>
        <w:t xml:space="preserve"> </w:t>
      </w:r>
      <w:r>
        <w:rPr>
          <w:noProof/>
          <w:lang w:val="vi-VN"/>
        </w:rPr>
        <w:t>screen</w:t>
      </w:r>
      <w:bookmarkEnd w:id="1999"/>
    </w:p>
    <w:tbl>
      <w:tblPr>
        <w:tblStyle w:val="GridTable1Light"/>
        <w:tblW w:w="0" w:type="auto"/>
        <w:tblLook w:val="04A0" w:firstRow="1" w:lastRow="0" w:firstColumn="1" w:lastColumn="0" w:noHBand="0" w:noVBand="1"/>
      </w:tblPr>
      <w:tblGrid>
        <w:gridCol w:w="1117"/>
        <w:gridCol w:w="7887"/>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183AB0">
      <w:pPr>
        <w:pStyle w:val="Heading4"/>
        <w:ind w:left="630" w:hanging="180"/>
      </w:pPr>
      <w:bookmarkStart w:id="2000" w:name="_Toc385282571"/>
      <w:bookmarkStart w:id="2001" w:name="_Toc388749373"/>
      <w:r>
        <w:t>Send</w:t>
      </w:r>
      <w:r w:rsidR="00267C24">
        <w:t xml:space="preserve"> a delivery request</w:t>
      </w:r>
      <w:bookmarkEnd w:id="2000"/>
      <w:bookmarkEnd w:id="2001"/>
    </w:p>
    <w:p w:rsidR="00267C24" w:rsidRPr="00005742" w:rsidRDefault="00267C24" w:rsidP="00183AB0">
      <w:pPr>
        <w:jc w:val="both"/>
        <w:rPr>
          <w:rFonts w:cs="Times New Roman"/>
          <w:b/>
          <w:szCs w:val="24"/>
        </w:rPr>
      </w:pPr>
      <w:r>
        <w:t>This function allows the user to</w:t>
      </w:r>
      <w:r>
        <w:rPr>
          <w:lang w:val="vi-VN"/>
        </w:rPr>
        <w:t xml:space="preserve"> </w:t>
      </w:r>
      <w:r>
        <w:t xml:space="preserve">send a delivery request to </w:t>
      </w:r>
      <w:proofErr w:type="gramStart"/>
      <w:r>
        <w:t>the i</w:t>
      </w:r>
      <w:proofErr w:type="gramEnd"/>
      <w:r>
        <w:t>-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44BAAEC" wp14:editId="45E8FEE5">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81"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" adj="-14693,6049" fillcolor="white [3212]" strokecolor="#c45911 [2405]" strokeweight="1.5pt">
                <v:textbox>
                  <w:txbxContent>
                    <w:p w:rsidR="005A0D11" w:rsidRPr="003F1768" w:rsidRDefault="005A0D11"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168764E5" wp14:editId="63366687">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390831DE" wp14:editId="0A6DEFE9">
            <wp:extent cx="5524500" cy="4143233"/>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86">
                      <a:extLst>
                        <a:ext uri="{28A0092B-C50C-407E-A947-70E740481C1C}">
                          <a14:useLocalDpi xmlns:a14="http://schemas.microsoft.com/office/drawing/2010/main" val="0"/>
                        </a:ext>
                      </a:extLst>
                    </a:blip>
                    <a:stretch>
                      <a:fillRect/>
                    </a:stretch>
                  </pic:blipFill>
                  <pic:spPr>
                    <a:xfrm>
                      <a:off x="0" y="0"/>
                      <a:ext cx="5528281" cy="4146069"/>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2002" w:name="_Toc388517197"/>
      <w:proofErr w:type="gramStart"/>
      <w:r>
        <w:t xml:space="preserve">Screen </w:t>
      </w:r>
      <w:fldSimple w:instr=" SEQ Screen \* ARABIC ">
        <w:r w:rsidR="005933B7">
          <w:rPr>
            <w:noProof/>
          </w:rPr>
          <w:t>4</w:t>
        </w:r>
      </w:fldSimple>
      <w:r>
        <w:rPr>
          <w:lang w:val="vi-VN"/>
        </w:rPr>
        <w:t>.</w:t>
      </w:r>
      <w:proofErr w:type="gramEnd"/>
      <w:r>
        <w:rPr>
          <w:lang w:val="vi-VN"/>
        </w:rPr>
        <w:t xml:space="preserve"> </w:t>
      </w:r>
      <w:r w:rsidR="00B078E3">
        <w:t>Customer</w:t>
      </w:r>
      <w:r>
        <w:rPr>
          <w:lang w:val="vi-VN"/>
        </w:rPr>
        <w:t xml:space="preserve"> screen</w:t>
      </w:r>
      <w:bookmarkEnd w:id="2002"/>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36998474" wp14:editId="3A7B2291">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82"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" adj="-16235,12799" fillcolor="white [3212]" strokecolor="#c45911 [2405]" strokeweight="1.5pt">
                <v:textbox>
                  <w:txbxContent>
                    <w:p w:rsidR="005A0D11" w:rsidRPr="003F1768" w:rsidRDefault="005A0D11"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20E9F902" wp14:editId="4B027D8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83"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" adj="31593,11449" fillcolor="white [3212]" strokecolor="#c45911 [2405]" strokeweight="1.5pt">
                <v:textbox>
                  <w:txbxContent>
                    <w:p w:rsidR="005A0D11" w:rsidRPr="003F1768" w:rsidRDefault="005A0D11"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9962F35" wp14:editId="519DE091">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30BCEC20" wp14:editId="5ABB4C1C">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41">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2003" w:name="_Toc388517198"/>
      <w:proofErr w:type="gramStart"/>
      <w:r>
        <w:t xml:space="preserve">Screen </w:t>
      </w:r>
      <w:fldSimple w:instr=" SEQ Screen \* ARABIC ">
        <w:r w:rsidR="005933B7">
          <w:rPr>
            <w:noProof/>
          </w:rPr>
          <w:t>5</w:t>
        </w:r>
      </w:fldSimple>
      <w:r>
        <w:t>.</w:t>
      </w:r>
      <w:proofErr w:type="gramEnd"/>
      <w:r>
        <w:t xml:space="preserve"> Send delivery request screen</w:t>
      </w:r>
      <w:bookmarkEnd w:id="2003"/>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183AB0">
      <w:pPr>
        <w:pStyle w:val="Heading4"/>
        <w:ind w:left="630" w:hanging="180"/>
      </w:pPr>
      <w:bookmarkStart w:id="2004" w:name="_Toc374280371"/>
      <w:bookmarkStart w:id="2005" w:name="_Toc374280829"/>
      <w:bookmarkStart w:id="2006" w:name="_Toc374281137"/>
      <w:bookmarkStart w:id="2007" w:name="_Toc385282572"/>
      <w:bookmarkStart w:id="2008" w:name="_Toc388749374"/>
      <w:r>
        <w:rPr>
          <w:lang w:val="vi-VN"/>
        </w:rPr>
        <w:t xml:space="preserve">View </w:t>
      </w:r>
      <w:r>
        <w:t>station</w:t>
      </w:r>
      <w:r>
        <w:rPr>
          <w:lang w:val="vi-VN"/>
        </w:rPr>
        <w:t xml:space="preserve"> details</w:t>
      </w:r>
      <w:bookmarkEnd w:id="2004"/>
      <w:bookmarkEnd w:id="2005"/>
      <w:bookmarkEnd w:id="2006"/>
      <w:bookmarkEnd w:id="2007"/>
      <w:r w:rsidR="00AA3A0D">
        <w:t xml:space="preserve"> and review</w:t>
      </w:r>
      <w:bookmarkEnd w:id="2008"/>
    </w:p>
    <w:p w:rsidR="00267C24" w:rsidRPr="00F57CD2" w:rsidRDefault="00267C24" w:rsidP="00183AB0">
      <w:pPr>
        <w:jc w:val="both"/>
      </w:pPr>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5E63A8C2" wp14:editId="304E0B78">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3A39D6"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84"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" adj="39336,13815" fillcolor="white [3201]" strokecolor="#c45911 [2405]" strokeweight="1.5pt">
                <v:textbox>
                  <w:txbxContent>
                    <w:p w:rsidR="005A0D11" w:rsidRPr="003A39D6" w:rsidRDefault="005A0D11"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3D1AD123" wp14:editId="48D5FDB0">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547217D6" wp14:editId="380950D9">
            <wp:extent cx="5474720" cy="389572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87">
                      <a:extLst>
                        <a:ext uri="{28A0092B-C50C-407E-A947-70E740481C1C}">
                          <a14:useLocalDpi xmlns:a14="http://schemas.microsoft.com/office/drawing/2010/main" val="0"/>
                        </a:ext>
                      </a:extLst>
                    </a:blip>
                    <a:srcRect l="1541" r="3236" b="9651"/>
                    <a:stretch/>
                  </pic:blipFill>
                  <pic:spPr bwMode="auto">
                    <a:xfrm>
                      <a:off x="0" y="0"/>
                      <a:ext cx="5481468" cy="3900527"/>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2009" w:name="_Toc388517199"/>
      <w:proofErr w:type="gramStart"/>
      <w:r>
        <w:t xml:space="preserve">Screen </w:t>
      </w:r>
      <w:fldSimple w:instr=" SEQ Screen \* ARABIC ">
        <w:r w:rsidR="005933B7">
          <w:rPr>
            <w:noProof/>
          </w:rPr>
          <w:t>6</w:t>
        </w:r>
      </w:fldSimple>
      <w:r>
        <w:t>.</w:t>
      </w:r>
      <w:proofErr w:type="gramEnd"/>
      <w:r>
        <w:t xml:space="preserve"> Station information </w:t>
      </w:r>
      <w:r w:rsidR="004771C3">
        <w:t>screen</w:t>
      </w:r>
      <w:bookmarkEnd w:id="2009"/>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586F6215" wp14:editId="4412A3E2">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85"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Byi/705QIAAFwGAAAOAAAAAAAA&#10;AAAAAAAAAC4CAABkcnMvZTJvRG9jLnhtbFBLAQItABQABgAIAAAAIQDX4M0b3gAAAAsBAAAPAAAA&#10;AAAAAAAAAAAAAD8FAABkcnMvZG93bnJldi54bWxQSwUGAAAAAAQABADzAAAASgYAAAAA&#10;" adj="-9293,18199" fillcolor="white [3212]" strokecolor="#c45911 [2405]" strokeweight="1.5pt">
                <v:textbox>
                  <w:txbxContent>
                    <w:p w:rsidR="005A0D11" w:rsidRPr="003F1768" w:rsidRDefault="005A0D11"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A25F04B" wp14:editId="3C8022E5">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1AC78722" wp14:editId="7397D1F4">
            <wp:extent cx="5524689" cy="4143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86">
                      <a:extLst>
                        <a:ext uri="{28A0092B-C50C-407E-A947-70E740481C1C}">
                          <a14:useLocalDpi xmlns:a14="http://schemas.microsoft.com/office/drawing/2010/main" val="0"/>
                        </a:ext>
                      </a:extLst>
                    </a:blip>
                    <a:stretch>
                      <a:fillRect/>
                    </a:stretch>
                  </pic:blipFill>
                  <pic:spPr>
                    <a:xfrm>
                      <a:off x="0" y="0"/>
                      <a:ext cx="5528470" cy="4146211"/>
                    </a:xfrm>
                    <a:prstGeom prst="rect">
                      <a:avLst/>
                    </a:prstGeom>
                  </pic:spPr>
                </pic:pic>
              </a:graphicData>
            </a:graphic>
          </wp:inline>
        </w:drawing>
      </w:r>
    </w:p>
    <w:p w:rsidR="00F4786E" w:rsidRDefault="00F4786E" w:rsidP="00F4786E">
      <w:pPr>
        <w:pStyle w:val="Caption"/>
        <w:jc w:val="center"/>
      </w:pPr>
      <w:bookmarkStart w:id="2010" w:name="_Toc388517200"/>
      <w:proofErr w:type="gramStart"/>
      <w:r>
        <w:t xml:space="preserve">Screen </w:t>
      </w:r>
      <w:fldSimple w:instr=" SEQ Screen \* ARABIC ">
        <w:r w:rsidR="005933B7">
          <w:rPr>
            <w:noProof/>
          </w:rPr>
          <w:t>7</w:t>
        </w:r>
      </w:fldSimple>
      <w:r>
        <w:t>.</w:t>
      </w:r>
      <w:proofErr w:type="gramEnd"/>
      <w:r>
        <w:t xml:space="preserve"> Customer main screen</w:t>
      </w:r>
      <w:bookmarkEnd w:id="2010"/>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225E7D19" wp14:editId="1DF1DA83">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86"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A46qjK5AIAAFwGAAAOAAAAAAAA&#10;AAAAAAAAAC4CAABkcnMvZTJvRG9jLnhtbFBLAQItABQABgAIAAAAIQAcslaR3wAAAAsBAAAPAAAA&#10;AAAAAAAAAAAAAD4FAABkcnMvZG93bnJldi54bWxQSwUGAAAAAAQABADzAAAASgYAAAAA&#10;" adj="6136,31699" fillcolor="white [3212]" strokecolor="#c45911 [2405]" strokeweight="1.5pt">
                <v:textbox>
                  <w:txbxContent>
                    <w:p w:rsidR="005A0D11" w:rsidRPr="003F1768" w:rsidRDefault="005A0D11"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6258906E" wp14:editId="7AA9B8AE">
            <wp:extent cx="5553075" cy="2391837"/>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8"/>
                    <a:srcRect l="961" t="9488" r="30609" b="43333"/>
                    <a:stretch/>
                  </pic:blipFill>
                  <pic:spPr bwMode="auto">
                    <a:xfrm>
                      <a:off x="0" y="0"/>
                      <a:ext cx="5556911" cy="2393489"/>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2011" w:name="_Toc388517201"/>
      <w:proofErr w:type="gramStart"/>
      <w:r>
        <w:t xml:space="preserve">Screen </w:t>
      </w:r>
      <w:fldSimple w:instr=" SEQ Screen \* ARABIC ">
        <w:r w:rsidR="005933B7">
          <w:rPr>
            <w:noProof/>
          </w:rPr>
          <w:t>8</w:t>
        </w:r>
      </w:fldSimple>
      <w:r>
        <w:t>.</w:t>
      </w:r>
      <w:proofErr w:type="gramEnd"/>
      <w:r>
        <w:t xml:space="preserve"> Station list for revie</w:t>
      </w:r>
      <w:r w:rsidR="004771C3">
        <w:t>w screen</w:t>
      </w:r>
      <w:bookmarkEnd w:id="2011"/>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5C1EDA8E" wp14:editId="26B35048">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87"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" adj="-14383,11431" fillcolor="white [3201]" strokecolor="#c45911 [2405]" strokeweight="1.5pt">
                <v:textbox>
                  <w:txbxContent>
                    <w:p w:rsidR="005A0D11" w:rsidRPr="00C53B12" w:rsidRDefault="005A0D11"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481B93B3" wp14:editId="64FE270C">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88"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J/VzgIAAAQ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" adj="-14563,280" fillcolor="white [3201]" strokecolor="#c45911 [2405]" strokeweight="1.5pt">
                <v:textbox>
                  <w:txbxContent>
                    <w:p w:rsidR="005A0D11" w:rsidRPr="001938C6" w:rsidRDefault="005A0D11"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052CDC37" wp14:editId="2508F03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89"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srW0gIAAAM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" adj="9359,-16897" fillcolor="white [3201]" strokecolor="#c45911 [2405]" strokeweight="1.5pt">
                <v:textbox>
                  <w:txbxContent>
                    <w:p w:rsidR="005A0D11" w:rsidRPr="00C53B12" w:rsidRDefault="005A0D11"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62F342D8" wp14:editId="29583768">
            <wp:extent cx="5534025" cy="3357533"/>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9"/>
                    <a:srcRect l="1121" t="9488" r="32051" b="25641"/>
                    <a:stretch/>
                  </pic:blipFill>
                  <pic:spPr bwMode="auto">
                    <a:xfrm>
                      <a:off x="0" y="0"/>
                      <a:ext cx="5535184" cy="3358236"/>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2012" w:name="_Toc388517202"/>
      <w:proofErr w:type="gramStart"/>
      <w:r>
        <w:t xml:space="preserve">Screen </w:t>
      </w:r>
      <w:fldSimple w:instr=" SEQ Screen \* ARABIC ">
        <w:r w:rsidR="005933B7">
          <w:rPr>
            <w:noProof/>
          </w:rPr>
          <w:t>9</w:t>
        </w:r>
      </w:fldSimple>
      <w:r>
        <w:t>.</w:t>
      </w:r>
      <w:proofErr w:type="gramEnd"/>
      <w:r>
        <w:t xml:space="preserve"> Review screen</w:t>
      </w:r>
      <w:bookmarkEnd w:id="2012"/>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52249">
      <w:pPr>
        <w:pStyle w:val="Heading4"/>
        <w:numPr>
          <w:ilvl w:val="3"/>
          <w:numId w:val="33"/>
        </w:numPr>
      </w:pPr>
      <w:bookmarkStart w:id="2013" w:name="_Toc385282573"/>
      <w:bookmarkStart w:id="2014" w:name="_Toc388749375"/>
      <w:bookmarkStart w:id="2015" w:name="_Toc374280373"/>
      <w:bookmarkStart w:id="2016" w:name="_Toc374280530"/>
      <w:bookmarkStart w:id="2017" w:name="_Toc374280831"/>
      <w:bookmarkStart w:id="2018" w:name="_Toc374281139"/>
      <w:r>
        <w:t>Online payment</w:t>
      </w:r>
      <w:bookmarkEnd w:id="2013"/>
      <w:bookmarkEnd w:id="2014"/>
    </w:p>
    <w:p w:rsidR="0098050B" w:rsidRDefault="00744D19" w:rsidP="0098050B">
      <w:pPr>
        <w:jc w:val="center"/>
      </w:pPr>
      <w:r>
        <w:lastRenderedPageBreak/>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38524994" wp14:editId="47DD8077">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90"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17963CEF" wp14:editId="79AC5F48">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91"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64D051C7" wp14:editId="26DE2C77">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42">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2019" w:name="_Toc388517203"/>
      <w:proofErr w:type="gramStart"/>
      <w:r>
        <w:t xml:space="preserve">Screen </w:t>
      </w:r>
      <w:fldSimple w:instr=" SEQ Screen \* ARABIC ">
        <w:r w:rsidR="005933B7">
          <w:rPr>
            <w:noProof/>
          </w:rPr>
          <w:t>10</w:t>
        </w:r>
      </w:fldSimple>
      <w:r>
        <w:t>.</w:t>
      </w:r>
      <w:proofErr w:type="gramEnd"/>
      <w:r>
        <w:t xml:space="preserve"> Request view before make a payment screen</w:t>
      </w:r>
      <w:bookmarkEnd w:id="2019"/>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345C9DA9" wp14:editId="60191A5C">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92"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8JMzQIAAAI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3E151D94" wp14:editId="4B1C8EA8">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93"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WW0Q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21999F58" wp14:editId="1D82C46B">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2020" w:name="_Toc388517204"/>
      <w:proofErr w:type="gramStart"/>
      <w:r>
        <w:t xml:space="preserve">Screen </w:t>
      </w:r>
      <w:fldSimple w:instr=" SEQ Screen \* ARABIC ">
        <w:r w:rsidR="005933B7">
          <w:rPr>
            <w:noProof/>
          </w:rPr>
          <w:t>11</w:t>
        </w:r>
      </w:fldSimple>
      <w:r>
        <w:t>.</w:t>
      </w:r>
      <w:proofErr w:type="gramEnd"/>
      <w:r>
        <w:t xml:space="preserve"> Invoice review before checkout</w:t>
      </w:r>
      <w:r w:rsidR="004771C3">
        <w:t xml:space="preserve"> screen</w:t>
      </w:r>
      <w:bookmarkEnd w:id="2020"/>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2021" w:name="_Toc385282574"/>
      <w:bookmarkStart w:id="2022" w:name="_Toc388749376"/>
      <w:r>
        <w:t>Tracking package(s)</w:t>
      </w:r>
      <w:bookmarkEnd w:id="2021"/>
      <w:bookmarkEnd w:id="2022"/>
    </w:p>
    <w:p w:rsidR="00744D19" w:rsidRPr="000C5D5B" w:rsidRDefault="00744D19" w:rsidP="00183AB0">
      <w:pPr>
        <w:jc w:val="both"/>
      </w:pPr>
      <w:r>
        <w:lastRenderedPageBreak/>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mc:AlternateContent>
          <mc:Choice Requires="wps">
            <w:drawing>
              <wp:anchor distT="0" distB="0" distL="114300" distR="114300" simplePos="0" relativeHeight="252274688" behindDoc="0" locked="0" layoutInCell="1" allowOverlap="1" wp14:anchorId="3CB6015B" wp14:editId="2D5EDAA6">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94"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t520AIAAAE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2AF6DCEF" wp14:editId="5B86935D">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95"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54D04F1E" wp14:editId="56782729">
            <wp:extent cx="5562600" cy="3666563"/>
            <wp:effectExtent l="0" t="0" r="0"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566665" cy="3669242"/>
                    </a:xfrm>
                    <a:prstGeom prst="rect">
                      <a:avLst/>
                    </a:prstGeom>
                    <a:noFill/>
                    <a:ln>
                      <a:noFill/>
                    </a:ln>
                  </pic:spPr>
                </pic:pic>
              </a:graphicData>
            </a:graphic>
          </wp:inline>
        </w:drawing>
      </w:r>
    </w:p>
    <w:p w:rsidR="00744D19" w:rsidRDefault="0098050B" w:rsidP="0098050B">
      <w:pPr>
        <w:pStyle w:val="Caption"/>
        <w:jc w:val="center"/>
      </w:pPr>
      <w:bookmarkStart w:id="2023" w:name="_Toc388517205"/>
      <w:proofErr w:type="gramStart"/>
      <w:r>
        <w:t xml:space="preserve">Screen </w:t>
      </w:r>
      <w:fldSimple w:instr=" SEQ Screen \* ARABIC ">
        <w:r w:rsidR="005933B7">
          <w:rPr>
            <w:noProof/>
          </w:rPr>
          <w:t>12</w:t>
        </w:r>
      </w:fldSimple>
      <w:r>
        <w:t>.</w:t>
      </w:r>
      <w:proofErr w:type="gramEnd"/>
      <w:r>
        <w:t xml:space="preserve"> Tracking package screen</w:t>
      </w:r>
      <w:bookmarkEnd w:id="2023"/>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2024" w:name="_Toc388749377"/>
      <w:r>
        <w:t xml:space="preserve">Guides for </w:t>
      </w:r>
      <w:r w:rsidR="00BD4EDC">
        <w:t>Staffs</w:t>
      </w:r>
      <w:r>
        <w:t xml:space="preserve"> and System Admins</w:t>
      </w:r>
      <w:bookmarkEnd w:id="2015"/>
      <w:bookmarkEnd w:id="2016"/>
      <w:bookmarkEnd w:id="2017"/>
      <w:bookmarkEnd w:id="2018"/>
      <w:bookmarkEnd w:id="2024"/>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2025" w:name="_Toc374280374"/>
      <w:bookmarkStart w:id="2026" w:name="_Toc374280832"/>
      <w:bookmarkStart w:id="2027" w:name="_Toc374281140"/>
      <w:bookmarkStart w:id="2028" w:name="_Toc374334968"/>
      <w:bookmarkStart w:id="2029" w:name="_Toc384924518"/>
      <w:bookmarkStart w:id="2030" w:name="_Toc385091737"/>
      <w:bookmarkStart w:id="2031" w:name="_Toc385249901"/>
      <w:bookmarkStart w:id="2032" w:name="_Toc385320585"/>
      <w:bookmarkStart w:id="2033" w:name="_Toc385346576"/>
      <w:bookmarkStart w:id="2034" w:name="_Toc385423055"/>
      <w:bookmarkStart w:id="2035" w:name="_Toc385423340"/>
      <w:bookmarkStart w:id="2036" w:name="_Toc385423702"/>
      <w:bookmarkStart w:id="2037" w:name="_Toc385593113"/>
      <w:bookmarkStart w:id="2038" w:name="_Toc385623129"/>
      <w:bookmarkStart w:id="2039" w:name="_Toc385646535"/>
      <w:bookmarkStart w:id="2040" w:name="_Toc385652184"/>
      <w:bookmarkStart w:id="2041" w:name="_Toc385665016"/>
      <w:bookmarkStart w:id="2042" w:name="_Toc388748095"/>
      <w:bookmarkStart w:id="2043" w:name="_Toc388749065"/>
      <w:bookmarkStart w:id="2044" w:name="_Toc388749378"/>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rsidR="00930859" w:rsidRDefault="00BD4EDC" w:rsidP="00183AB0">
      <w:pPr>
        <w:pStyle w:val="Heading4"/>
        <w:ind w:left="1098"/>
      </w:pPr>
      <w:bookmarkStart w:id="2045" w:name="_Toc388749379"/>
      <w:r>
        <w:t>Approve pending requests</w:t>
      </w:r>
      <w:bookmarkEnd w:id="2045"/>
    </w:p>
    <w:p w:rsidR="0098050B" w:rsidRDefault="0098050B" w:rsidP="00183AB0">
      <w:pPr>
        <w:jc w:val="both"/>
      </w:pPr>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A8333FF" wp14:editId="766EB140">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96"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5io0wIAAAQ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" adj="9359,-16897" fillcolor="white [3201]" strokecolor="#c45911 [2405]" strokeweight="1.5pt">
                <v:textbox>
                  <w:txbxContent>
                    <w:p w:rsidR="005A0D11" w:rsidRPr="00C53B12" w:rsidRDefault="005A0D11"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0F92C882" wp14:editId="0D22D80E">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97"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kBxSOMwCAAADBgAADgAAAAAAAAAAAAAAAAAuAgAAZHJzL2Uyb0Rv&#10;Yy54bWxQSwECLQAUAAYACAAAACEAMf/9+OMAAAANAQAADwAAAAAAAAAAAAAAAAAmBQAAZHJzL2Rv&#10;d25yZXYueG1sUEsFBgAAAAAEAAQA8wAAADYGAAAAAA==&#10;" adj="-14563,280" fillcolor="white [3201]" strokecolor="#c45911 [2405]" strokeweight="1.5pt">
                <v:textbox>
                  <w:txbxContent>
                    <w:p w:rsidR="005A0D11" w:rsidRPr="001938C6" w:rsidRDefault="005A0D11"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CC746BD" wp14:editId="53F1763C">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98"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" adj="-14563,280" fillcolor="white [3201]" strokecolor="#c45911 [2405]" strokeweight="1.5pt">
                <v:textbox>
                  <w:txbxContent>
                    <w:p w:rsidR="005A0D11" w:rsidRPr="001938C6" w:rsidRDefault="005A0D11"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151B0C3" wp14:editId="65F7284A">
            <wp:extent cx="5576556" cy="4343400"/>
            <wp:effectExtent l="0" t="0" r="5715"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90">
                      <a:extLst>
                        <a:ext uri="{28A0092B-C50C-407E-A947-70E740481C1C}">
                          <a14:useLocalDpi xmlns:a14="http://schemas.microsoft.com/office/drawing/2010/main" val="0"/>
                        </a:ext>
                      </a:extLst>
                    </a:blip>
                    <a:srcRect b="29231"/>
                    <a:stretch/>
                  </pic:blipFill>
                  <pic:spPr bwMode="auto">
                    <a:xfrm>
                      <a:off x="0" y="0"/>
                      <a:ext cx="5577750" cy="4344330"/>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2046" w:name="_Toc388517206"/>
      <w:proofErr w:type="gramStart"/>
      <w:r>
        <w:t xml:space="preserve">Screen </w:t>
      </w:r>
      <w:fldSimple w:instr=" SEQ Screen \* ARABIC ">
        <w:r w:rsidR="005933B7">
          <w:rPr>
            <w:noProof/>
          </w:rPr>
          <w:t>13</w:t>
        </w:r>
      </w:fldSimple>
      <w:r>
        <w:t>.</w:t>
      </w:r>
      <w:proofErr w:type="gramEnd"/>
      <w:r>
        <w:t xml:space="preserve"> Requests review screen</w:t>
      </w:r>
      <w:bookmarkEnd w:id="2046"/>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55D19E09" wp14:editId="65A8A279">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99"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116DE8AE" wp14:editId="40842431">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200"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286D427F" wp14:editId="029CBBB0">
            <wp:extent cx="5572125" cy="3169026"/>
            <wp:effectExtent l="0" t="0" r="0" b="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580578" cy="3173834"/>
                    </a:xfrm>
                    <a:prstGeom prst="rect">
                      <a:avLst/>
                    </a:prstGeom>
                    <a:noFill/>
                    <a:ln>
                      <a:noFill/>
                    </a:ln>
                  </pic:spPr>
                </pic:pic>
              </a:graphicData>
            </a:graphic>
          </wp:inline>
        </w:drawing>
      </w:r>
    </w:p>
    <w:p w:rsidR="0098050B" w:rsidRDefault="0098050B" w:rsidP="0098050B">
      <w:pPr>
        <w:pStyle w:val="Caption"/>
        <w:jc w:val="center"/>
      </w:pPr>
      <w:bookmarkStart w:id="2047" w:name="_Toc388517207"/>
      <w:proofErr w:type="gramStart"/>
      <w:r>
        <w:t xml:space="preserve">Screen </w:t>
      </w:r>
      <w:fldSimple w:instr=" SEQ Screen \* ARABIC ">
        <w:r w:rsidR="005933B7">
          <w:rPr>
            <w:noProof/>
          </w:rPr>
          <w:t>14</w:t>
        </w:r>
      </w:fldSimple>
      <w:r>
        <w:t>.</w:t>
      </w:r>
      <w:proofErr w:type="gramEnd"/>
      <w:r>
        <w:t xml:space="preserve"> Input invoice screen</w:t>
      </w:r>
      <w:bookmarkEnd w:id="2047"/>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51D8EF3B" wp14:editId="0A5E8F4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201"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&#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KuGxGywIAAAMGAAAOAAAAAAAAAAAAAAAAAC4CAABkcnMvZTJvRG9j&#10;LnhtbFBLAQItABQABgAIAAAAIQAvSMZh4wAAAA0BAAAPAAAAAAAAAAAAAAAAACUFAABkcnMvZG93&#10;bnJldi54bWxQSwUGAAAAAAQABADzAAAANQYAAAAA&#10;" adj="-14563,280" fillcolor="white [3201]" strokecolor="#c45911 [2405]" strokeweight="1.5pt">
                <v:textbox>
                  <w:txbxContent>
                    <w:p w:rsidR="005A0D11" w:rsidRPr="001938C6" w:rsidRDefault="005A0D11"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68ABE717" wp14:editId="25CD5C10">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C81780" w:rsidRDefault="005A0D11"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202"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" adj="5581,-5339" fillcolor="white [3201]" strokecolor="#c45911 [2405]" strokeweight="1.5pt">
                <v:textbox>
                  <w:txbxContent>
                    <w:p w:rsidR="005A0D11" w:rsidRPr="00C81780" w:rsidRDefault="005A0D11" w:rsidP="0098050B">
                      <w:pPr>
                        <w:jc w:val="center"/>
                        <w:rPr>
                          <w:b/>
                        </w:rPr>
                      </w:pPr>
                      <w:r>
                        <w:rPr>
                          <w:b/>
                        </w:rPr>
                        <w:t>7</w:t>
                      </w:r>
                    </w:p>
                  </w:txbxContent>
                </v:textbox>
              </v:shape>
            </w:pict>
          </mc:Fallback>
        </mc:AlternateContent>
      </w:r>
      <w:r>
        <w:rPr>
          <w:noProof/>
          <w:lang w:eastAsia="en-US"/>
        </w:rPr>
        <w:drawing>
          <wp:inline distT="0" distB="0" distL="0" distR="0" wp14:anchorId="52518B35" wp14:editId="1D564F57">
            <wp:extent cx="5562600" cy="4109382"/>
            <wp:effectExtent l="0" t="0" r="0" b="5715"/>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563076" cy="4109733"/>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proofErr w:type="gramStart"/>
      <w:r>
        <w:t>Screen 15.</w:t>
      </w:r>
      <w:proofErr w:type="gramEnd"/>
      <w:r>
        <w:t xml:space="preserve"> Print invoice screen</w:t>
      </w:r>
    </w:p>
    <w:tbl>
      <w:tblPr>
        <w:tblStyle w:val="GridTable1Light"/>
        <w:tblW w:w="0" w:type="auto"/>
        <w:tblLook w:val="04A0" w:firstRow="1" w:lastRow="0" w:firstColumn="1" w:lastColumn="0" w:noHBand="0" w:noVBand="1"/>
      </w:tblPr>
      <w:tblGrid>
        <w:gridCol w:w="1145"/>
        <w:gridCol w:w="7859"/>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2048" w:name="_Toc374280376"/>
      <w:bookmarkStart w:id="2049" w:name="_Toc374280834"/>
      <w:bookmarkStart w:id="2050" w:name="_Toc374281142"/>
      <w:bookmarkStart w:id="2051" w:name="_Toc388749380"/>
      <w:r>
        <w:t xml:space="preserve">Create a </w:t>
      </w:r>
      <w:bookmarkEnd w:id="2048"/>
      <w:bookmarkEnd w:id="2049"/>
      <w:bookmarkEnd w:id="2050"/>
      <w:r w:rsidR="00BD4EDC">
        <w:t>trip</w:t>
      </w:r>
      <w:bookmarkEnd w:id="2051"/>
    </w:p>
    <w:p w:rsidR="00A37B26" w:rsidRPr="00F57CD2" w:rsidRDefault="00097FC2" w:rsidP="00183AB0">
      <w:pPr>
        <w:jc w:val="both"/>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132E8357" wp14:editId="7A716610">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203"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LfH0gIAAAM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" adj="-7005,13084" fillcolor="white [3201]" strokecolor="#c45911 [2405]" strokeweight="1.5pt">
                <v:textbox>
                  <w:txbxContent>
                    <w:p w:rsidR="005A0D11" w:rsidRPr="00A37B26" w:rsidRDefault="005A0D11"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B655C43" wp14:editId="2A91581F">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EE78C0" wp14:editId="6B9B2F45">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204"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TrqfjRAgAAAwYAAA4AAAAAAAAAAAAAAAAALgIAAGRycy9l&#10;Mm9Eb2MueG1sUEsBAi0AFAAGAAgAAAAhAMVL4xbiAAAACwEAAA8AAAAAAAAAAAAAAAAAKwUAAGRy&#10;cy9kb3ducmV2LnhtbFBLBQYAAAAABAAEAPMAAAA6BgAAAAA=&#10;" adj="-283,30554" fillcolor="white [3201]" strokecolor="#c45911 [2405]" strokeweight="1.5pt">
                <v:textbox>
                  <w:txbxContent>
                    <w:p w:rsidR="005A0D11" w:rsidRPr="00A37B26" w:rsidRDefault="005A0D11"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3B715BE2" wp14:editId="06DEC3A6">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B0462EA" wp14:editId="625379E8">
            <wp:extent cx="5539846" cy="3438525"/>
            <wp:effectExtent l="0" t="0" r="381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93">
                      <a:extLst>
                        <a:ext uri="{28A0092B-C50C-407E-A947-70E740481C1C}">
                          <a14:useLocalDpi xmlns:a14="http://schemas.microsoft.com/office/drawing/2010/main" val="0"/>
                        </a:ext>
                      </a:extLst>
                    </a:blip>
                    <a:srcRect l="769" t="9605" r="31044" b="22660"/>
                    <a:stretch/>
                  </pic:blipFill>
                  <pic:spPr bwMode="auto">
                    <a:xfrm>
                      <a:off x="0" y="0"/>
                      <a:ext cx="5545986" cy="344233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2052" w:name="_Toc388517208"/>
      <w:proofErr w:type="gramStart"/>
      <w:r>
        <w:t xml:space="preserve">Screen </w:t>
      </w:r>
      <w:fldSimple w:instr=" SEQ Screen \* ARABIC ">
        <w:r w:rsidR="005933B7">
          <w:rPr>
            <w:noProof/>
          </w:rPr>
          <w:t>15</w:t>
        </w:r>
      </w:fldSimple>
      <w:r>
        <w:t>.</w:t>
      </w:r>
      <w:proofErr w:type="gramEnd"/>
      <w:r>
        <w:t xml:space="preserve"> </w:t>
      </w:r>
      <w:r w:rsidR="006B7D3C">
        <w:t xml:space="preserve">Trip list </w:t>
      </w:r>
      <w:r w:rsidR="004771C3">
        <w:t>screen</w:t>
      </w:r>
      <w:bookmarkEnd w:id="2052"/>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7789D63" wp14:editId="293AAC38">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205"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3x7nVtYCAAAEBgAADgAAAAAAAAAAAAAAAAAuAgAAZHJz&#10;L2Uyb0RvYy54bWxQSwECLQAUAAYACAAAACEA72wLJ98AAAAJAQAADwAAAAAAAAAAAAAAAAAwBQAA&#10;ZHJzL2Rvd25yZXYueG1sUEsFBgAAAAAEAAQA8wAAADwGAAAAAA==&#10;" adj="33559,5759" fillcolor="white [3201]" strokecolor="#c45911 [2405]" strokeweight="1.5pt">
                <v:textbox>
                  <w:txbxContent>
                    <w:p w:rsidR="005A0D11" w:rsidRPr="00A37B26" w:rsidRDefault="005A0D11"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4AED9E3C" wp14:editId="18DC3EFD">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206"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" adj="30050,12124" fillcolor="white [3212]" strokecolor="#c45911 [2405]" strokeweight="1.5pt">
                <v:textbox>
                  <w:txbxContent>
                    <w:p w:rsidR="005A0D11" w:rsidRPr="003F1768" w:rsidRDefault="005A0D11"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5469258F" wp14:editId="60D2BAE2">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0F586B70" wp14:editId="4E1E5A6A">
            <wp:extent cx="5562600" cy="4017433"/>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52">
                      <a:extLst>
                        <a:ext uri="{28A0092B-C50C-407E-A947-70E740481C1C}">
                          <a14:useLocalDpi xmlns:a14="http://schemas.microsoft.com/office/drawing/2010/main" val="0"/>
                        </a:ext>
                      </a:extLst>
                    </a:blip>
                    <a:srcRect r="2980" b="6570"/>
                    <a:stretch/>
                  </pic:blipFill>
                  <pic:spPr bwMode="auto">
                    <a:xfrm>
                      <a:off x="0" y="0"/>
                      <a:ext cx="5566407" cy="4020183"/>
                    </a:xfrm>
                    <a:prstGeom prst="rect">
                      <a:avLst/>
                    </a:prstGeom>
                    <a:ln>
                      <a:noFill/>
                    </a:ln>
                    <a:extLst>
                      <a:ext uri="{53640926-AAD7-44D8-BBD7-CCE9431645EC}">
                        <a14:shadowObscured xmlns:a14="http://schemas.microsoft.com/office/drawing/2010/main"/>
                      </a:ext>
                    </a:extLst>
                  </pic:spPr>
                </pic:pic>
              </a:graphicData>
            </a:graphic>
          </wp:inline>
        </w:drawing>
      </w:r>
    </w:p>
    <w:p w:rsidR="006B7D3C" w:rsidRDefault="006B7D3C" w:rsidP="006B7D3C">
      <w:pPr>
        <w:pStyle w:val="Caption"/>
        <w:jc w:val="center"/>
      </w:pPr>
      <w:bookmarkStart w:id="2053" w:name="_Toc388517209"/>
      <w:proofErr w:type="gramStart"/>
      <w:r>
        <w:t xml:space="preserve">Screen </w:t>
      </w:r>
      <w:fldSimple w:instr=" SEQ Screen \* ARABIC ">
        <w:r w:rsidR="005933B7">
          <w:rPr>
            <w:noProof/>
          </w:rPr>
          <w:t>16</w:t>
        </w:r>
      </w:fldSimple>
      <w:r>
        <w:t>.</w:t>
      </w:r>
      <w:proofErr w:type="gramEnd"/>
      <w:r>
        <w:t xml:space="preserve"> Create trip screen</w:t>
      </w:r>
      <w:bookmarkEnd w:id="2053"/>
    </w:p>
    <w:p w:rsidR="00183AB0" w:rsidRDefault="00183AB0">
      <w:r>
        <w:br w:type="page"/>
      </w:r>
    </w:p>
    <w:tbl>
      <w:tblPr>
        <w:tblStyle w:val="GridTable1Light"/>
        <w:tblW w:w="0" w:type="auto"/>
        <w:tblLook w:val="04A0" w:firstRow="1" w:lastRow="0" w:firstColumn="1" w:lastColumn="0" w:noHBand="0" w:noVBand="1"/>
      </w:tblPr>
      <w:tblGrid>
        <w:gridCol w:w="1116"/>
        <w:gridCol w:w="7888"/>
      </w:tblGrid>
      <w:tr w:rsidR="00930859"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6" w:type="dxa"/>
          </w:tcPr>
          <w:p w:rsidR="00930859" w:rsidRDefault="00930859" w:rsidP="00930859">
            <w:pPr>
              <w:jc w:val="center"/>
              <w:rPr>
                <w:noProof/>
              </w:rPr>
            </w:pPr>
            <w:r>
              <w:rPr>
                <w:noProof/>
              </w:rPr>
              <w:lastRenderedPageBreak/>
              <w:t>Step</w:t>
            </w:r>
          </w:p>
        </w:tc>
        <w:tc>
          <w:tcPr>
            <w:tcW w:w="7888"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183AB0">
        <w:tc>
          <w:tcPr>
            <w:cnfStyle w:val="001000000000" w:firstRow="0" w:lastRow="0" w:firstColumn="1" w:lastColumn="0" w:oddVBand="0" w:evenVBand="0" w:oddHBand="0" w:evenHBand="0" w:firstRowFirstColumn="0" w:firstRowLastColumn="0" w:lastRowFirstColumn="0" w:lastRowLastColumn="0"/>
            <w:tcW w:w="1116" w:type="dxa"/>
          </w:tcPr>
          <w:p w:rsidR="00930859" w:rsidRDefault="00A37B26" w:rsidP="00930859">
            <w:pPr>
              <w:jc w:val="center"/>
              <w:rPr>
                <w:noProof/>
              </w:rPr>
            </w:pPr>
            <w:r>
              <w:rPr>
                <w:noProof/>
              </w:rPr>
              <w:t>1.</w:t>
            </w:r>
          </w:p>
        </w:tc>
        <w:tc>
          <w:tcPr>
            <w:tcW w:w="7888" w:type="dxa"/>
          </w:tcPr>
          <w:p w:rsidR="00930859" w:rsidRDefault="00A37B26"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menu bar when already logged in with Staff role account</w:t>
            </w:r>
            <w:r>
              <w:rPr>
                <w:rFonts w:cs="Times New Roman"/>
                <w:szCs w:val="24"/>
              </w:rPr>
              <w:t>.</w:t>
            </w:r>
          </w:p>
        </w:tc>
      </w:tr>
      <w:tr w:rsidR="00A37B26" w:rsidTr="00183AB0">
        <w:tc>
          <w:tcPr>
            <w:cnfStyle w:val="001000000000" w:firstRow="0" w:lastRow="0" w:firstColumn="1" w:lastColumn="0" w:oddVBand="0" w:evenVBand="0" w:oddHBand="0" w:evenHBand="0" w:firstRowFirstColumn="0" w:firstRowLastColumn="0" w:lastRowFirstColumn="0" w:lastRowLastColumn="0"/>
            <w:tcW w:w="1116" w:type="dxa"/>
          </w:tcPr>
          <w:p w:rsidR="00A37B26" w:rsidRDefault="00A37B26" w:rsidP="00930859">
            <w:pPr>
              <w:jc w:val="center"/>
              <w:rPr>
                <w:noProof/>
              </w:rPr>
            </w:pPr>
            <w:r>
              <w:rPr>
                <w:noProof/>
              </w:rPr>
              <w:t>2.</w:t>
            </w:r>
          </w:p>
        </w:tc>
        <w:tc>
          <w:tcPr>
            <w:tcW w:w="7888" w:type="dxa"/>
          </w:tcPr>
          <w:p w:rsidR="000A75B0"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 xml:space="preserve">3. </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4.</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2054" w:name="_Toc388749381"/>
      <w:r>
        <w:t>Assign package(s)</w:t>
      </w:r>
      <w:bookmarkEnd w:id="2054"/>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7D7F6D38" wp14:editId="1C8DFFF2">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207"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jR02A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0EA0B179" wp14:editId="45C5182B">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208"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Q1p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lp0NadICAAACBgAADgAAAAAAAAAAAAAAAAAuAgAAZHJzL2Uy&#10;b0RvYy54bWxQSwECLQAUAAYACAAAACEACHjh2O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353CFFB7" wp14:editId="002ADE02">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209"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" adj="36423,13527" fillcolor="white [3201]" strokecolor="#c45911 [2405]" strokeweight="1.5pt">
                <v:textbox>
                  <w:txbxContent>
                    <w:p w:rsidR="005A0D11" w:rsidRPr="00A37B26" w:rsidRDefault="005A0D11" w:rsidP="005F7407">
                      <w:pPr>
                        <w:rPr>
                          <w:b/>
                        </w:rPr>
                      </w:pPr>
                      <w:r>
                        <w:rPr>
                          <w:b/>
                        </w:rPr>
                        <w:t>3</w:t>
                      </w:r>
                    </w:p>
                  </w:txbxContent>
                </v:textbox>
              </v:shape>
            </w:pict>
          </mc:Fallback>
        </mc:AlternateContent>
      </w:r>
      <w:r>
        <w:rPr>
          <w:b/>
          <w:noProof/>
          <w:lang w:eastAsia="en-US"/>
        </w:rPr>
        <w:drawing>
          <wp:inline distT="0" distB="0" distL="0" distR="0" wp14:anchorId="0793B3FE" wp14:editId="486CD2C5">
            <wp:extent cx="5562600" cy="5519220"/>
            <wp:effectExtent l="0" t="0" r="0" b="5715"/>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560888" cy="5517522"/>
                    </a:xfrm>
                    <a:prstGeom prst="rect">
                      <a:avLst/>
                    </a:prstGeom>
                    <a:noFill/>
                    <a:ln>
                      <a:noFill/>
                    </a:ln>
                  </pic:spPr>
                </pic:pic>
              </a:graphicData>
            </a:graphic>
          </wp:inline>
        </w:drawing>
      </w:r>
    </w:p>
    <w:p w:rsidR="005F7407" w:rsidRDefault="005F7407" w:rsidP="005F7407">
      <w:pPr>
        <w:pStyle w:val="Caption"/>
        <w:jc w:val="center"/>
      </w:pPr>
      <w:bookmarkStart w:id="2055" w:name="_Toc388517210"/>
      <w:proofErr w:type="gramStart"/>
      <w:r>
        <w:t xml:space="preserve">Screen </w:t>
      </w:r>
      <w:fldSimple w:instr=" SEQ Screen \* ARABIC ">
        <w:r w:rsidR="005933B7">
          <w:rPr>
            <w:noProof/>
          </w:rPr>
          <w:t>17</w:t>
        </w:r>
      </w:fldSimple>
      <w:r>
        <w:t>.</w:t>
      </w:r>
      <w:proofErr w:type="gramEnd"/>
      <w:r>
        <w:t xml:space="preserve"> Assign package(s) screen</w:t>
      </w:r>
      <w:bookmarkEnd w:id="2055"/>
    </w:p>
    <w:tbl>
      <w:tblPr>
        <w:tblStyle w:val="GridTable1Light"/>
        <w:tblW w:w="0" w:type="auto"/>
        <w:tblLook w:val="04A0" w:firstRow="1" w:lastRow="0" w:firstColumn="1" w:lastColumn="0" w:noHBand="0" w:noVBand="1"/>
      </w:tblPr>
      <w:tblGrid>
        <w:gridCol w:w="1117"/>
        <w:gridCol w:w="7887"/>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183AB0">
      <w:pPr>
        <w:pStyle w:val="Heading4"/>
        <w:ind w:left="630" w:hanging="180"/>
      </w:pPr>
      <w:bookmarkStart w:id="2056" w:name="_Toc388749382"/>
      <w:r>
        <w:t>Confirm package(s) departed from start-station</w:t>
      </w:r>
      <w:bookmarkEnd w:id="2056"/>
    </w:p>
    <w:p w:rsidR="00610C93" w:rsidRDefault="005F7407" w:rsidP="00183AB0">
      <w:pPr>
        <w:jc w:val="both"/>
      </w:pPr>
      <w:r w:rsidRPr="00AA6BF1">
        <w:t>This function allow staff to change status of the trip that also change status of all request assigned to that trip to “ Đã chuyến đi” mean the package departed from its start station.</w:t>
      </w:r>
    </w:p>
    <w:p w:rsidR="005F7407" w:rsidRDefault="00183AB0" w:rsidP="005F7407">
      <w:pPr>
        <w:keepNext/>
        <w:jc w:val="center"/>
      </w:pPr>
      <w:r w:rsidRPr="00DF5BE2">
        <w:rPr>
          <w:noProof/>
          <w:lang w:eastAsia="en-US"/>
        </w:rPr>
        <mc:AlternateContent>
          <mc:Choice Requires="wps">
            <w:drawing>
              <wp:anchor distT="0" distB="0" distL="114300" distR="114300" simplePos="0" relativeHeight="252290048" behindDoc="0" locked="0" layoutInCell="1" allowOverlap="1" wp14:anchorId="11DE99F7" wp14:editId="23C54B16">
                <wp:simplePos x="0" y="0"/>
                <wp:positionH relativeFrom="column">
                  <wp:posOffset>2157730</wp:posOffset>
                </wp:positionH>
                <wp:positionV relativeFrom="paragraph">
                  <wp:posOffset>946150</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210" type="#_x0000_t61" style="position:absolute;left:0;text-align:left;margin-left:169.9pt;margin-top:74.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svA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62DE40DD" wp14:editId="036B4F22">
                <wp:simplePos x="0" y="0"/>
                <wp:positionH relativeFrom="column">
                  <wp:posOffset>3133090</wp:posOffset>
                </wp:positionH>
                <wp:positionV relativeFrom="paragraph">
                  <wp:posOffset>208788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211" type="#_x0000_t61" style="position:absolute;left:0;text-align:left;margin-left:246.7pt;margin-top:164.4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SYbzw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6C76D98" wp14:editId="6BC43A6E">
                <wp:simplePos x="0" y="0"/>
                <wp:positionH relativeFrom="column">
                  <wp:posOffset>4541520</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212" type="#_x0000_t61" style="position:absolute;left:0;text-align:left;margin-left:357.6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" adj="8954,32099"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62028279" wp14:editId="1554472F">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213"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SX+1w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DF5BE2">
        <w:rPr>
          <w:noProof/>
          <w:lang w:eastAsia="en-US"/>
        </w:rPr>
        <mc:AlternateContent>
          <mc:Choice Requires="wps">
            <w:drawing>
              <wp:anchor distT="0" distB="0" distL="114300" distR="114300" simplePos="0" relativeHeight="252292096" behindDoc="0" locked="0" layoutInCell="1" allowOverlap="1" wp14:anchorId="5D3B86C7" wp14:editId="4FAE5CAE">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214"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lsM0AIAAAI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" adj="8954,32099"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Pr>
          <w:noProof/>
          <w:lang w:eastAsia="en-US"/>
        </w:rPr>
        <w:drawing>
          <wp:inline distT="0" distB="0" distL="0" distR="0" wp14:anchorId="6F2657A0" wp14:editId="2CFC7BDA">
            <wp:extent cx="5562600" cy="5383970"/>
            <wp:effectExtent l="0" t="0" r="0" b="7620"/>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66742" cy="5387979"/>
                    </a:xfrm>
                    <a:prstGeom prst="rect">
                      <a:avLst/>
                    </a:prstGeom>
                    <a:noFill/>
                    <a:ln>
                      <a:noFill/>
                    </a:ln>
                  </pic:spPr>
                </pic:pic>
              </a:graphicData>
            </a:graphic>
          </wp:inline>
        </w:drawing>
      </w:r>
    </w:p>
    <w:p w:rsidR="005F7407" w:rsidRDefault="005F7407" w:rsidP="005F7407">
      <w:pPr>
        <w:pStyle w:val="Caption"/>
        <w:jc w:val="center"/>
      </w:pPr>
      <w:bookmarkStart w:id="2057" w:name="_Toc388517211"/>
      <w:proofErr w:type="gramStart"/>
      <w:r>
        <w:t xml:space="preserve">Screen </w:t>
      </w:r>
      <w:fldSimple w:instr=" SEQ Screen \* ARABIC ">
        <w:r w:rsidR="005933B7">
          <w:rPr>
            <w:noProof/>
          </w:rPr>
          <w:t>18</w:t>
        </w:r>
      </w:fldSimple>
      <w:r>
        <w:t>.</w:t>
      </w:r>
      <w:proofErr w:type="gramEnd"/>
      <w:r>
        <w:t xml:space="preserve"> Confirm departed package(s) screen</w:t>
      </w:r>
      <w:bookmarkEnd w:id="2057"/>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D28353B" wp14:editId="3A8F0CDF">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215"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Pr>
          <w:b/>
          <w:noProof/>
          <w:lang w:eastAsia="en-US"/>
        </w:rPr>
        <w:drawing>
          <wp:inline distT="0" distB="0" distL="0" distR="0" wp14:anchorId="1CEDAB31" wp14:editId="64CD4B05">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proofErr w:type="gramStart"/>
      <w:r>
        <w:t>Screen 19.</w:t>
      </w:r>
      <w:proofErr w:type="gramEnd"/>
      <w:r>
        <w:t xml:space="preserve"> List request assigned to trip screen</w:t>
      </w:r>
    </w:p>
    <w:p w:rsidR="005F7407" w:rsidRDefault="00183AB0" w:rsidP="005F7407">
      <w:r w:rsidRPr="00DF5BE2">
        <w:rPr>
          <w:noProof/>
          <w:lang w:eastAsia="en-US"/>
        </w:rPr>
        <mc:AlternateContent>
          <mc:Choice Requires="wps">
            <w:drawing>
              <wp:anchor distT="0" distB="0" distL="114300" distR="114300" simplePos="0" relativeHeight="252298240" behindDoc="0" locked="0" layoutInCell="1" allowOverlap="1" wp14:anchorId="32C3DEF3" wp14:editId="1F4CEBD8">
                <wp:simplePos x="0" y="0"/>
                <wp:positionH relativeFrom="column">
                  <wp:posOffset>4229735</wp:posOffset>
                </wp:positionH>
                <wp:positionV relativeFrom="paragraph">
                  <wp:posOffset>211455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216" type="#_x0000_t61" style="position:absolute;margin-left:333.05pt;margin-top:166.5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" adj="30871,10523" fillcolor="white [3201]" strokecolor="#c45911 [2405]" strokeweight="1.5pt">
                <v:textbox>
                  <w:txbxContent>
                    <w:p w:rsidR="005A0D11" w:rsidRPr="00A37B26" w:rsidRDefault="005A0D11" w:rsidP="005F7407">
                      <w:pPr>
                        <w:jc w:val="center"/>
                        <w:rPr>
                          <w:b/>
                        </w:rPr>
                      </w:pPr>
                      <w:r>
                        <w:rPr>
                          <w:b/>
                        </w:rPr>
                        <w:t>7</w:t>
                      </w:r>
                    </w:p>
                  </w:txbxContent>
                </v:textbox>
              </v:shape>
            </w:pict>
          </mc:Fallback>
        </mc:AlternateContent>
      </w:r>
      <w:r w:rsidR="005F7407" w:rsidRPr="00DF5BE2">
        <w:rPr>
          <w:noProof/>
          <w:lang w:eastAsia="en-US"/>
        </w:rPr>
        <mc:AlternateContent>
          <mc:Choice Requires="wps">
            <w:drawing>
              <wp:anchor distT="0" distB="0" distL="114300" distR="114300" simplePos="0" relativeHeight="252297216" behindDoc="0" locked="0" layoutInCell="1" allowOverlap="1" wp14:anchorId="65006F98" wp14:editId="5CC607EA">
                <wp:simplePos x="0" y="0"/>
                <wp:positionH relativeFrom="column">
                  <wp:posOffset>2933065</wp:posOffset>
                </wp:positionH>
                <wp:positionV relativeFrom="paragraph">
                  <wp:posOffset>9334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217" type="#_x0000_t61" style="position:absolute;margin-left:230.95pt;margin-top:73.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6</w:t>
                      </w:r>
                    </w:p>
                  </w:txbxContent>
                </v:textbox>
              </v:shape>
            </w:pict>
          </mc:Fallback>
        </mc:AlternateContent>
      </w:r>
      <w:r w:rsidR="005F7407">
        <w:rPr>
          <w:noProof/>
          <w:lang w:eastAsia="en-US"/>
        </w:rPr>
        <w:drawing>
          <wp:inline distT="0" distB="0" distL="0" distR="0" wp14:anchorId="342A72DA" wp14:editId="5B84DCAD">
            <wp:extent cx="5694528" cy="26308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698324" cy="2632559"/>
                    </a:xfrm>
                    <a:prstGeom prst="rect">
                      <a:avLst/>
                    </a:prstGeom>
                    <a:noFill/>
                    <a:ln>
                      <a:noFill/>
                    </a:ln>
                  </pic:spPr>
                </pic:pic>
              </a:graphicData>
            </a:graphic>
          </wp:inline>
        </w:drawing>
      </w:r>
    </w:p>
    <w:p w:rsidR="005F7407" w:rsidRPr="00DF5BE2" w:rsidRDefault="005F7407" w:rsidP="005F7407">
      <w:pPr>
        <w:pStyle w:val="Caption"/>
        <w:jc w:val="center"/>
      </w:pPr>
      <w:proofErr w:type="gramStart"/>
      <w:r>
        <w:t>Screen 20.</w:t>
      </w:r>
      <w:proofErr w:type="gramEnd"/>
      <w:r>
        <w:t xml:space="preserve"> List departed trip screen</w:t>
      </w:r>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6.</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7.</w:t>
            </w:r>
          </w:p>
        </w:tc>
        <w:tc>
          <w:tcPr>
            <w:tcW w:w="8572" w:type="dxa"/>
          </w:tcPr>
          <w:p w:rsidR="005F7407" w:rsidRPr="002F2F33"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2058" w:name="_Toc388749383"/>
      <w:r>
        <w:t>Confirm package(s) arrived in end-station</w:t>
      </w:r>
      <w:bookmarkEnd w:id="2058"/>
    </w:p>
    <w:p w:rsidR="005F7407" w:rsidRDefault="00183AB0" w:rsidP="00183AB0">
      <w:pPr>
        <w:jc w:val="both"/>
      </w:pP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1312BDA1" wp14:editId="510188BA">
                <wp:simplePos x="0" y="0"/>
                <wp:positionH relativeFrom="column">
                  <wp:posOffset>3551555</wp:posOffset>
                </wp:positionH>
                <wp:positionV relativeFrom="paragraph">
                  <wp:posOffset>297180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218" type="#_x0000_t61" style="position:absolute;left:0;text-align:left;margin-left:279.65pt;margin-top:234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" adj="30198,-1388"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42E72D19" wp14:editId="39B9F6A4">
                <wp:simplePos x="0" y="0"/>
                <wp:positionH relativeFrom="column">
                  <wp:posOffset>5124450</wp:posOffset>
                </wp:positionH>
                <wp:positionV relativeFrom="paragraph">
                  <wp:posOffset>242887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219" type="#_x0000_t61" style="position:absolute;left:0;text-align:left;margin-left:403.5pt;margin-top:191.2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" adj="-4441,26602"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Pr="00390C8B">
        <w:rPr>
          <w:noProof/>
          <w:lang w:eastAsia="en-US"/>
        </w:rPr>
        <mc:AlternateContent>
          <mc:Choice Requires="wps">
            <w:drawing>
              <wp:anchor distT="0" distB="0" distL="114300" distR="114300" simplePos="0" relativeHeight="252301312" behindDoc="0" locked="0" layoutInCell="1" allowOverlap="1" wp14:anchorId="2E37D443" wp14:editId="2ED6CA49">
                <wp:simplePos x="0" y="0"/>
                <wp:positionH relativeFrom="column">
                  <wp:posOffset>1167130</wp:posOffset>
                </wp:positionH>
                <wp:positionV relativeFrom="paragraph">
                  <wp:posOffset>159004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220" type="#_x0000_t61" style="position:absolute;left:0;text-align:left;margin-left:91.9pt;margin-top:125.2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011B11FD" wp14:editId="068DC49F">
                <wp:simplePos x="0" y="0"/>
                <wp:positionH relativeFrom="column">
                  <wp:posOffset>647700</wp:posOffset>
                </wp:positionH>
                <wp:positionV relativeFrom="paragraph">
                  <wp:posOffset>296100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221" type="#_x0000_t61" style="position:absolute;left:0;text-align:left;margin-left:51pt;margin-top:233.1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BHU1g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212CE4">
        <w:t>This function allow staff to change status of the trip that also change status of all request assigned to that trip</w:t>
      </w:r>
      <w:r w:rsidR="005F7407">
        <w:t xml:space="preserve"> and have the destination station the same to the current station</w:t>
      </w:r>
      <w:r w:rsidR="005F7407" w:rsidRPr="00212CE4">
        <w:t xml:space="preserve"> to “ </w:t>
      </w:r>
      <w:r w:rsidR="005F7407">
        <w:t>Đã đến đích</w:t>
      </w:r>
      <w:r w:rsidR="005F7407" w:rsidRPr="00212CE4">
        <w:t xml:space="preserve">” mean the package </w:t>
      </w:r>
      <w:r w:rsidR="005F7407">
        <w:t xml:space="preserve">arrived in </w:t>
      </w:r>
      <w:r w:rsidR="005F7407" w:rsidRPr="00212CE4">
        <w:t xml:space="preserve">its </w:t>
      </w:r>
      <w:r w:rsidR="005F7407">
        <w:t>end</w:t>
      </w:r>
      <w:r w:rsidR="005F7407" w:rsidRPr="00212CE4">
        <w:t xml:space="preserve"> station.</w:t>
      </w:r>
      <w:r w:rsidR="005F7407">
        <w:rPr>
          <w:b/>
          <w:noProof/>
          <w:lang w:eastAsia="en-US"/>
        </w:rPr>
        <w:drawing>
          <wp:inline distT="0" distB="0" distL="0" distR="0" wp14:anchorId="07BCB39A" wp14:editId="6D42BD86">
            <wp:extent cx="5542430" cy="5400675"/>
            <wp:effectExtent l="0" t="0" r="1270" b="0"/>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544010" cy="5402215"/>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2059" w:name="_Toc388517212"/>
      <w:proofErr w:type="gramStart"/>
      <w:r>
        <w:t xml:space="preserve">Screen </w:t>
      </w:r>
      <w:fldSimple w:instr=" SEQ Screen \* ARABIC ">
        <w:r w:rsidR="005933B7">
          <w:rPr>
            <w:noProof/>
          </w:rPr>
          <w:t>19</w:t>
        </w:r>
      </w:fldSimple>
      <w:r>
        <w:t>.</w:t>
      </w:r>
      <w:proofErr w:type="gramEnd"/>
      <w:r>
        <w:t xml:space="preserve"> List trip from the other station screen</w:t>
      </w:r>
      <w:bookmarkEnd w:id="2059"/>
    </w:p>
    <w:tbl>
      <w:tblPr>
        <w:tblStyle w:val="GridTable1Light"/>
        <w:tblW w:w="0" w:type="auto"/>
        <w:tblLook w:val="04A0" w:firstRow="1" w:lastRow="0" w:firstColumn="1" w:lastColumn="0" w:noHBand="0" w:noVBand="1"/>
      </w:tblPr>
      <w:tblGrid>
        <w:gridCol w:w="1116"/>
        <w:gridCol w:w="7888"/>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 xml:space="preserve">Click to button “Xác nhận đến trạm” to confirm the corresponding trip arrived </w:t>
            </w:r>
            <w:r>
              <w:rPr>
                <w:noProof/>
              </w:rPr>
              <w:lastRenderedPageBreak/>
              <w:t>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2060" w:name="_Toc388749384"/>
      <w:r>
        <w:lastRenderedPageBreak/>
        <w:t>Confirm package(s) delivered</w:t>
      </w:r>
      <w:bookmarkEnd w:id="2060"/>
    </w:p>
    <w:p w:rsidR="005F7407" w:rsidRPr="00470A38" w:rsidRDefault="005F7407" w:rsidP="00183AB0">
      <w:pPr>
        <w:jc w:val="both"/>
      </w:pPr>
      <w:r>
        <w:t>This function allows manage the package at the end station. Each package are sent to the receiver should be changed status to “Đã giao hàng” by click the button “Xác nhận giao hàng” 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346DA412" wp14:editId="6D3C1549">
                <wp:simplePos x="0" y="0"/>
                <wp:positionH relativeFrom="column">
                  <wp:posOffset>2565400</wp:posOffset>
                </wp:positionH>
                <wp:positionV relativeFrom="paragraph">
                  <wp:posOffset>170624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222" type="#_x0000_t61" style="position:absolute;left:0;text-align:left;margin-left:202pt;margin-top:134.3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1fh2A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" adj="-13852,1707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35098E0D" wp14:editId="4A9B5E37">
                <wp:simplePos x="0" y="0"/>
                <wp:positionH relativeFrom="column">
                  <wp:posOffset>1167130</wp:posOffset>
                </wp:positionH>
                <wp:positionV relativeFrom="paragraph">
                  <wp:posOffset>1390015</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223" type="#_x0000_t61" style="position:absolute;left:0;text-align:left;margin-left:91.9pt;margin-top:109.45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457A477C" wp14:editId="7F154246">
                <wp:simplePos x="0" y="0"/>
                <wp:positionH relativeFrom="column">
                  <wp:posOffset>1174115</wp:posOffset>
                </wp:positionH>
                <wp:positionV relativeFrom="paragraph">
                  <wp:posOffset>4367530</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224" type="#_x0000_t61" style="position:absolute;left:0;text-align:left;margin-left:92.45pt;margin-top:343.9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LzO1g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Pr>
          <w:rFonts w:cs="Times New Roman"/>
          <w:b/>
          <w:noProof/>
          <w:szCs w:val="24"/>
          <w:lang w:eastAsia="en-US"/>
        </w:rPr>
        <w:drawing>
          <wp:inline distT="0" distB="0" distL="0" distR="0" wp14:anchorId="6D9C7CA6" wp14:editId="2766EADC">
            <wp:extent cx="5556585" cy="5372100"/>
            <wp:effectExtent l="0" t="0" r="6350"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58584" cy="537403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proofErr w:type="gramStart"/>
      <w:r>
        <w:t>Screen 22.</w:t>
      </w:r>
      <w:proofErr w:type="gramEnd"/>
      <w:r>
        <w:t xml:space="preserve"> List request that delivered to end station screen</w:t>
      </w:r>
    </w:p>
    <w:p w:rsidR="005F7407" w:rsidRDefault="00183AB0"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8480" behindDoc="0" locked="0" layoutInCell="1" allowOverlap="1" wp14:anchorId="324CCBD2" wp14:editId="4733FF38">
                <wp:simplePos x="0" y="0"/>
                <wp:positionH relativeFrom="column">
                  <wp:posOffset>998220</wp:posOffset>
                </wp:positionH>
                <wp:positionV relativeFrom="paragraph">
                  <wp:posOffset>241490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225" type="#_x0000_t61" style="position:absolute;left:0;text-align:left;margin-left:78.6pt;margin-top:190.1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KCC1g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9504" behindDoc="0" locked="0" layoutInCell="1" allowOverlap="1" wp14:anchorId="30D2EF92" wp14:editId="273D80EB">
                <wp:simplePos x="0" y="0"/>
                <wp:positionH relativeFrom="column">
                  <wp:posOffset>4251960</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226" type="#_x0000_t61" style="position:absolute;left:0;text-align:left;margin-left:334.8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" adj="-13852,17073"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Pr>
          <w:rFonts w:cs="Times New Roman"/>
          <w:b/>
          <w:noProof/>
          <w:szCs w:val="24"/>
          <w:lang w:eastAsia="en-US"/>
        </w:rPr>
        <w:drawing>
          <wp:inline distT="0" distB="0" distL="0" distR="0" wp14:anchorId="7D8778C8" wp14:editId="51318073">
            <wp:extent cx="5572125" cy="2749224"/>
            <wp:effectExtent l="0" t="0" r="0"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570411" cy="2748378"/>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2061" w:name="_Toc388517213"/>
      <w:proofErr w:type="gramStart"/>
      <w:r>
        <w:t xml:space="preserve">Screen </w:t>
      </w:r>
      <w:fldSimple w:instr=" SEQ Screen \* ARABIC ">
        <w:r w:rsidR="005933B7">
          <w:rPr>
            <w:noProof/>
          </w:rPr>
          <w:t>20</w:t>
        </w:r>
      </w:fldSimple>
      <w:r>
        <w:t>.</w:t>
      </w:r>
      <w:proofErr w:type="gramEnd"/>
      <w:r>
        <w:t xml:space="preserve"> List request that delivered to customer screen</w:t>
      </w:r>
      <w:bookmarkEnd w:id="2061"/>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2062" w:name="_Toc388749385"/>
      <w:r>
        <w:t>Prepare package(s) for return</w:t>
      </w:r>
      <w:bookmarkEnd w:id="2062"/>
    </w:p>
    <w:p w:rsidR="005F7407" w:rsidRPr="00470A38" w:rsidRDefault="005F7407" w:rsidP="00183AB0">
      <w:pPr>
        <w:jc w:val="both"/>
      </w:pPr>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183AB0"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731995EA" wp14:editId="37991F8E">
                <wp:simplePos x="0" y="0"/>
                <wp:positionH relativeFrom="column">
                  <wp:posOffset>4863465</wp:posOffset>
                </wp:positionH>
                <wp:positionV relativeFrom="paragraph">
                  <wp:posOffset>895985</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227" type="#_x0000_t61" style="position:absolute;left:0;text-align:left;margin-left:382.95pt;margin-top:70.55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" adj="5513,33042" fillcolor="white [3201]" strokecolor="#c45911 [2405]" strokeweight="1.5pt">
                <v:textbox>
                  <w:txbxContent>
                    <w:p w:rsidR="005A0D11" w:rsidRDefault="005A0D11"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085C537F" wp14:editId="58FBD87F">
                <wp:simplePos x="0" y="0"/>
                <wp:positionH relativeFrom="column">
                  <wp:posOffset>2073910</wp:posOffset>
                </wp:positionH>
                <wp:positionV relativeFrom="paragraph">
                  <wp:posOffset>2018665</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228" type="#_x0000_t61" style="position:absolute;left:0;text-align:left;margin-left:163.3pt;margin-top:158.95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" adj="-7739,5336" fillcolor="white [3201]" strokecolor="#c45911 [2405]" strokeweight="1.5pt">
                <v:textbox>
                  <w:txbxContent>
                    <w:p w:rsidR="005A0D11" w:rsidRDefault="005A0D11"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50AD642A" wp14:editId="26E88BE8">
                <wp:simplePos x="0" y="0"/>
                <wp:positionH relativeFrom="column">
                  <wp:posOffset>1092835</wp:posOffset>
                </wp:positionH>
                <wp:positionV relativeFrom="paragraph">
                  <wp:posOffset>5200015</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229" type="#_x0000_t61" style="position:absolute;left:0;text-align:left;margin-left:86.05pt;margin-top:409.4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" adj="-7739,5336" fillcolor="white [3201]" strokecolor="#c45911 [2405]" strokeweight="1.5pt">
                <v:textbox>
                  <w:txbxContent>
                    <w:p w:rsidR="005A0D11" w:rsidRDefault="005A0D11" w:rsidP="005F7407">
                      <w:pPr>
                        <w:jc w:val="center"/>
                      </w:pPr>
                      <w:r>
                        <w:t>1</w:t>
                      </w:r>
                    </w:p>
                  </w:txbxContent>
                </v:textbox>
              </v:shape>
            </w:pict>
          </mc:Fallback>
        </mc:AlternateContent>
      </w:r>
      <w:r w:rsidR="005F7407">
        <w:rPr>
          <w:noProof/>
          <w:lang w:eastAsia="en-US"/>
        </w:rPr>
        <w:drawing>
          <wp:inline distT="0" distB="0" distL="0" distR="0" wp14:anchorId="424C054B" wp14:editId="7973E90E">
            <wp:extent cx="5547674" cy="5486400"/>
            <wp:effectExtent l="0" t="0" r="0"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545967" cy="548471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2063" w:name="_Toc388517214"/>
      <w:proofErr w:type="gramStart"/>
      <w:r>
        <w:t xml:space="preserve">Screen </w:t>
      </w:r>
      <w:fldSimple w:instr=" SEQ Screen \* ARABIC ">
        <w:r w:rsidR="005933B7">
          <w:rPr>
            <w:noProof/>
          </w:rPr>
          <w:t>21</w:t>
        </w:r>
      </w:fldSimple>
      <w:r>
        <w:t>.</w:t>
      </w:r>
      <w:proofErr w:type="gramEnd"/>
      <w:r>
        <w:t xml:space="preserve"> List late deliver request </w:t>
      </w:r>
      <w:r w:rsidR="007859F0">
        <w:t>screen</w:t>
      </w:r>
      <w:bookmarkEnd w:id="2063"/>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2064" w:name="_Toc388749386"/>
      <w:r>
        <w:rPr>
          <w:rFonts w:cs="Times New Roman"/>
          <w:szCs w:val="24"/>
        </w:rPr>
        <w:t>Extend due-date for online payment</w:t>
      </w:r>
      <w:bookmarkEnd w:id="2064"/>
    </w:p>
    <w:p w:rsidR="007859F0" w:rsidRDefault="008049F2" w:rsidP="008049F2">
      <w:pPr>
        <w:jc w:val="both"/>
      </w:pPr>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6EC0C3FB" wp14:editId="742B64CC">
                <wp:simplePos x="0" y="0"/>
                <wp:positionH relativeFrom="column">
                  <wp:posOffset>1543050</wp:posOffset>
                </wp:positionH>
                <wp:positionV relativeFrom="paragraph">
                  <wp:posOffset>5063490</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230" type="#_x0000_t61" style="position:absolute;left:0;text-align:left;margin-left:121.5pt;margin-top:398.7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cSCyQ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" adj="-3911,27495" fillcolor="white [3201]" strokecolor="#c45911 [2405]" strokeweight="1.5pt">
                <v:textbox>
                  <w:txbxContent>
                    <w:p w:rsidR="005A0D11" w:rsidRDefault="005A0D11"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3FC6E69D" wp14:editId="4C89DC4B">
                <wp:simplePos x="0" y="0"/>
                <wp:positionH relativeFrom="column">
                  <wp:posOffset>4667250</wp:posOffset>
                </wp:positionH>
                <wp:positionV relativeFrom="paragraph">
                  <wp:posOffset>249174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231" type="#_x0000_t61" style="position:absolute;left:0;text-align:left;margin-left:367.5pt;margin-top:196.2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" adj="27378,-21600" fillcolor="white [3201]" strokecolor="#c45911 [2405]" strokeweight="1.5pt">
                <v:textbox>
                  <w:txbxContent>
                    <w:p w:rsidR="005A0D11" w:rsidRDefault="005A0D11"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5FD4F91E" wp14:editId="0865E5DE">
                <wp:simplePos x="0" y="0"/>
                <wp:positionH relativeFrom="column">
                  <wp:posOffset>3862705</wp:posOffset>
                </wp:positionH>
                <wp:positionV relativeFrom="paragraph">
                  <wp:posOffset>1381760</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232" type="#_x0000_t61" style="position:absolute;left:0;text-align:left;margin-left:304.15pt;margin-top:108.8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" adj="5513,33042" fillcolor="white [3201]" strokecolor="#c45911 [2405]" strokeweight="1.5pt">
                <v:textbox>
                  <w:txbxContent>
                    <w:p w:rsidR="005A0D11" w:rsidRDefault="005A0D11" w:rsidP="007859F0">
                      <w:pPr>
                        <w:jc w:val="center"/>
                      </w:pPr>
                      <w:r>
                        <w:t>2</w:t>
                      </w:r>
                    </w:p>
                  </w:txbxContent>
                </v:textbox>
              </v:shape>
            </w:pict>
          </mc:Fallback>
        </mc:AlternateContent>
      </w:r>
      <w:r w:rsidR="007859F0">
        <w:t>This function allow staff to extend the due date of request that post to the system but after 24 hours, the customer still not pay for this request.</w:t>
      </w:r>
      <w:r w:rsidR="007859F0">
        <w:rPr>
          <w:b/>
          <w:noProof/>
          <w:lang w:eastAsia="en-US"/>
        </w:rPr>
        <w:drawing>
          <wp:inline distT="0" distB="0" distL="0" distR="0" wp14:anchorId="483033B0" wp14:editId="7C3BD00F">
            <wp:extent cx="5583928" cy="5534660"/>
            <wp:effectExtent l="0" t="0" r="0" b="889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584506" cy="5535233"/>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2065" w:name="_Toc388517215"/>
      <w:proofErr w:type="gramStart"/>
      <w:r>
        <w:t xml:space="preserve">Screen </w:t>
      </w:r>
      <w:fldSimple w:instr=" SEQ Screen \* ARABIC ">
        <w:r w:rsidR="005933B7">
          <w:rPr>
            <w:noProof/>
          </w:rPr>
          <w:t>22</w:t>
        </w:r>
      </w:fldSimple>
      <w:r>
        <w:t>.</w:t>
      </w:r>
      <w:proofErr w:type="gramEnd"/>
      <w:r>
        <w:t xml:space="preserve"> List late payment request</w:t>
      </w:r>
      <w:r w:rsidR="0039730A">
        <w:t>s</w:t>
      </w:r>
      <w:r>
        <w:t xml:space="preserve"> screen</w:t>
      </w:r>
      <w:bookmarkEnd w:id="2065"/>
    </w:p>
    <w:tbl>
      <w:tblPr>
        <w:tblStyle w:val="GridTable1Light"/>
        <w:tblW w:w="0" w:type="auto"/>
        <w:tblLook w:val="04A0" w:firstRow="1" w:lastRow="0" w:firstColumn="1" w:lastColumn="0" w:noHBand="0" w:noVBand="1"/>
      </w:tblPr>
      <w:tblGrid>
        <w:gridCol w:w="1390"/>
        <w:gridCol w:w="7614"/>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8049F2">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2066" w:name="_Toc388749387"/>
      <w:r>
        <w:rPr>
          <w:rFonts w:cs="Times New Roman"/>
          <w:szCs w:val="24"/>
        </w:rPr>
        <w:t>Statistics</w:t>
      </w:r>
      <w:bookmarkEnd w:id="2066"/>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8049F2"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1DA9C996" wp14:editId="15A735D1">
                <wp:simplePos x="0" y="0"/>
                <wp:positionH relativeFrom="column">
                  <wp:posOffset>990600</wp:posOffset>
                </wp:positionH>
                <wp:positionV relativeFrom="paragraph">
                  <wp:posOffset>4457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233" type="#_x0000_t61" style="position:absolute;left:0;text-align:left;margin-left:78pt;margin-top:35.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" adj="-33807,8063" fillcolor="white [3201]" strokecolor="#c45911 [2405]" strokeweight="1.5pt">
                <v:textbox>
                  <w:txbxContent>
                    <w:p w:rsidR="005A0D11" w:rsidRDefault="005A0D11"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4AC860DA" wp14:editId="04386171">
                <wp:simplePos x="0" y="0"/>
                <wp:positionH relativeFrom="column">
                  <wp:posOffset>2381250</wp:posOffset>
                </wp:positionH>
                <wp:positionV relativeFrom="paragraph">
                  <wp:posOffset>218884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234" type="#_x0000_t61" style="position:absolute;left:0;text-align:left;margin-left:187.5pt;margin-top:172.3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" adj="29450,-18165" fillcolor="white [3201]" strokecolor="#c45911 [2405]" strokeweight="1.5pt">
                <v:textbox>
                  <w:txbxContent>
                    <w:p w:rsidR="005A0D11" w:rsidRDefault="005A0D11" w:rsidP="002248B7">
                      <w:pPr>
                        <w:jc w:val="center"/>
                      </w:pPr>
                      <w:r>
                        <w:t>2</w:t>
                      </w:r>
                    </w:p>
                  </w:txbxContent>
                </v:textbox>
              </v:shape>
            </w:pict>
          </mc:Fallback>
        </mc:AlternateContent>
      </w:r>
      <w:r w:rsidR="001B539E">
        <w:rPr>
          <w:rFonts w:cs="Times New Roman"/>
          <w:b/>
          <w:noProof/>
          <w:szCs w:val="24"/>
          <w:lang w:eastAsia="en-US"/>
        </w:rPr>
        <w:drawing>
          <wp:inline distT="0" distB="0" distL="0" distR="0" wp14:anchorId="01FEE227" wp14:editId="2A36AB31">
            <wp:extent cx="5534025" cy="2602076"/>
            <wp:effectExtent l="0" t="0" r="0" b="825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98">
                      <a:extLst>
                        <a:ext uri="{28A0092B-C50C-407E-A947-70E740481C1C}">
                          <a14:useLocalDpi xmlns:a14="http://schemas.microsoft.com/office/drawing/2010/main" val="0"/>
                        </a:ext>
                      </a:extLst>
                    </a:blip>
                    <a:stretch>
                      <a:fillRect/>
                    </a:stretch>
                  </pic:blipFill>
                  <pic:spPr>
                    <a:xfrm>
                      <a:off x="0" y="0"/>
                      <a:ext cx="5532322" cy="260127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2067" w:name="_Toc388517216"/>
      <w:proofErr w:type="gramStart"/>
      <w:r>
        <w:t xml:space="preserve">Screen </w:t>
      </w:r>
      <w:fldSimple w:instr=" SEQ Screen \* ARABIC ">
        <w:r w:rsidR="005933B7">
          <w:rPr>
            <w:noProof/>
          </w:rPr>
          <w:t>23</w:t>
        </w:r>
      </w:fldSimple>
      <w:r>
        <w:t>.</w:t>
      </w:r>
      <w:proofErr w:type="gramEnd"/>
      <w:r>
        <w:t xml:space="preserve"> Statistic screen</w:t>
      </w:r>
      <w:bookmarkEnd w:id="2067"/>
    </w:p>
    <w:tbl>
      <w:tblPr>
        <w:tblStyle w:val="GridTable1Light"/>
        <w:tblW w:w="0" w:type="auto"/>
        <w:tblLook w:val="04A0" w:firstRow="1" w:lastRow="0" w:firstColumn="1" w:lastColumn="0" w:noHBand="0" w:noVBand="1"/>
      </w:tblPr>
      <w:tblGrid>
        <w:gridCol w:w="1118"/>
        <w:gridCol w:w="7886"/>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8049F2">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FC2CB9">
          <w:type w:val="nextColumn"/>
          <w:pgSz w:w="11907" w:h="16839" w:code="9"/>
          <w:pgMar w:top="1418" w:right="1134" w:bottom="1418" w:left="1985" w:header="720" w:footer="0" w:gutter="0"/>
          <w:cols w:space="720"/>
          <w:docGrid w:linePitch="360"/>
        </w:sectPr>
      </w:pPr>
    </w:p>
    <w:p w:rsidR="00BD4EDC" w:rsidRDefault="00BD4EDC" w:rsidP="00BD4EDC">
      <w:pPr>
        <w:pStyle w:val="Heading4"/>
        <w:ind w:left="630" w:hanging="180"/>
      </w:pPr>
      <w:bookmarkStart w:id="2068" w:name="_Toc374280381"/>
      <w:bookmarkStart w:id="2069" w:name="_Toc374280839"/>
      <w:bookmarkStart w:id="2070" w:name="_Toc374281147"/>
      <w:bookmarkStart w:id="2071" w:name="_Toc388749388"/>
      <w:bookmarkStart w:id="2072" w:name="_Toc374280380"/>
      <w:bookmarkStart w:id="2073" w:name="_Toc374280838"/>
      <w:bookmarkStart w:id="2074" w:name="_Toc374281146"/>
      <w:r>
        <w:lastRenderedPageBreak/>
        <w:t xml:space="preserve">Add a </w:t>
      </w:r>
      <w:bookmarkEnd w:id="2068"/>
      <w:bookmarkEnd w:id="2069"/>
      <w:bookmarkEnd w:id="2070"/>
      <w:r w:rsidR="004B43D4">
        <w:t>fee</w:t>
      </w:r>
      <w:bookmarkEnd w:id="2071"/>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123707" w:rsidP="00BD4EDC">
      <w:pPr>
        <w:keepNext/>
        <w:jc w:val="center"/>
      </w:pP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E52330D" wp14:editId="027D1F57">
                <wp:simplePos x="0" y="0"/>
                <wp:positionH relativeFrom="column">
                  <wp:posOffset>1143000</wp:posOffset>
                </wp:positionH>
                <wp:positionV relativeFrom="paragraph">
                  <wp:posOffset>91694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235" type="#_x0000_t61" style="position:absolute;left:0;text-align:left;margin-left:90pt;margin-top:72.2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RpG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" adj="-19276,1067" fillcolor="white [3201]" strokecolor="#c45911 [2405]" strokeweight="1.5pt">
                <v:textbox>
                  <w:txbxContent>
                    <w:p w:rsidR="005A0D11" w:rsidRDefault="005A0D11" w:rsidP="00BD4EDC">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15280721" wp14:editId="3BA62B26">
                <wp:simplePos x="0" y="0"/>
                <wp:positionH relativeFrom="column">
                  <wp:posOffset>1295400</wp:posOffset>
                </wp:positionH>
                <wp:positionV relativeFrom="paragraph">
                  <wp:posOffset>2459355</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236" type="#_x0000_t61" style="position:absolute;left:0;text-align:left;margin-left:102pt;margin-top:193.65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" adj="31488,298" fillcolor="white [3201]" strokecolor="#c45911 [2405]" strokeweight="1.5pt">
                <v:textbox>
                  <w:txbxContent>
                    <w:p w:rsidR="005A0D11" w:rsidRDefault="005A0D11"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0D21716" wp14:editId="46CC8F5E">
                <wp:simplePos x="0" y="0"/>
                <wp:positionH relativeFrom="column">
                  <wp:posOffset>2780030</wp:posOffset>
                </wp:positionH>
                <wp:positionV relativeFrom="paragraph">
                  <wp:posOffset>648970</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237" type="#_x0000_t61" style="position:absolute;left:0;text-align:left;margin-left:218.9pt;margin-top:51.1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" adj="-19276,1067" fillcolor="white [3201]" strokecolor="#c45911 [2405]" strokeweight="1.5pt">
                <v:textbox>
                  <w:txbxContent>
                    <w:p w:rsidR="005A0D11" w:rsidRDefault="005A0D11" w:rsidP="006621AE">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30A4E40A" wp14:editId="40CD13C6">
                <wp:simplePos x="0" y="0"/>
                <wp:positionH relativeFrom="margin">
                  <wp:posOffset>1465580</wp:posOffset>
                </wp:positionH>
                <wp:positionV relativeFrom="paragraph">
                  <wp:posOffset>572770</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15.4pt;margin-top:45.1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167C58FE" wp14:editId="3B6EB562">
            <wp:extent cx="5562600" cy="2648042"/>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99">
                      <a:extLst>
                        <a:ext uri="{28A0092B-C50C-407E-A947-70E740481C1C}">
                          <a14:useLocalDpi xmlns:a14="http://schemas.microsoft.com/office/drawing/2010/main" val="0"/>
                        </a:ext>
                      </a:extLst>
                    </a:blip>
                    <a:stretch>
                      <a:fillRect/>
                    </a:stretch>
                  </pic:blipFill>
                  <pic:spPr>
                    <a:xfrm>
                      <a:off x="0" y="0"/>
                      <a:ext cx="5568601" cy="2650899"/>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2075" w:name="_Toc388517217"/>
      <w:proofErr w:type="gramStart"/>
      <w:r>
        <w:t xml:space="preserve">Screen </w:t>
      </w:r>
      <w:fldSimple w:instr=" SEQ Screen \* ARABIC ">
        <w:r w:rsidR="005933B7">
          <w:rPr>
            <w:noProof/>
          </w:rPr>
          <w:t>24</w:t>
        </w:r>
      </w:fldSimple>
      <w:r>
        <w:t>.</w:t>
      </w:r>
      <w:proofErr w:type="gramEnd"/>
      <w:r>
        <w:t xml:space="preserve"> </w:t>
      </w:r>
      <w:r w:rsidR="00790A96">
        <w:t>Add a fee</w:t>
      </w:r>
      <w:r w:rsidR="0039730A">
        <w:t xml:space="preserve"> screen</w:t>
      </w:r>
      <w:bookmarkEnd w:id="2075"/>
    </w:p>
    <w:tbl>
      <w:tblPr>
        <w:tblStyle w:val="GridTable1Light"/>
        <w:tblW w:w="0" w:type="auto"/>
        <w:tblLook w:val="04A0" w:firstRow="1" w:lastRow="0" w:firstColumn="1" w:lastColumn="0" w:noHBand="0" w:noVBand="1"/>
      </w:tblPr>
      <w:tblGrid>
        <w:gridCol w:w="1118"/>
        <w:gridCol w:w="7886"/>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123707">
            <w:pPr>
              <w:jc w:val="both"/>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123707">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123707">
      <w:pPr>
        <w:pStyle w:val="Heading4"/>
      </w:pPr>
      <w:bookmarkStart w:id="2076" w:name="_Toc388749389"/>
      <w:r w:rsidRPr="00037B49">
        <w:t xml:space="preserve">Monitor </w:t>
      </w:r>
      <w:bookmarkEnd w:id="2072"/>
      <w:bookmarkEnd w:id="2073"/>
      <w:bookmarkEnd w:id="2074"/>
      <w:r w:rsidR="00E273A6">
        <w:t>fees</w:t>
      </w:r>
      <w:bookmarkEnd w:id="2076"/>
    </w:p>
    <w:p w:rsidR="00BD4EDC" w:rsidRPr="00504AAC" w:rsidRDefault="006621AE" w:rsidP="00123707">
      <w:pPr>
        <w:jc w:val="both"/>
      </w:pPr>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123707" w:rsidP="00E273A6">
      <w:pPr>
        <w:keepNext/>
      </w:pPr>
      <w:r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2131316B" wp14:editId="77418DEA">
                <wp:simplePos x="0" y="0"/>
                <wp:positionH relativeFrom="margin">
                  <wp:posOffset>4180840</wp:posOffset>
                </wp:positionH>
                <wp:positionV relativeFrom="paragraph">
                  <wp:posOffset>2510155</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238" type="#_x0000_t61" style="position:absolute;margin-left:329.2pt;margin-top:197.65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" adj="-11811,1067" fillcolor="white [3201]" strokecolor="#c45911 [2405]" strokeweight="1.5pt">
                <v:textbox>
                  <w:txbxContent>
                    <w:p w:rsidR="005A0D11" w:rsidRDefault="005A0D11" w:rsidP="00AA5D21">
                      <w:pPr>
                        <w:jc w:val="center"/>
                      </w:pPr>
                      <w:r>
                        <w:t>5</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28EE451E" wp14:editId="57DE5428">
                <wp:simplePos x="0" y="0"/>
                <wp:positionH relativeFrom="margin">
                  <wp:posOffset>423862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239" type="#_x0000_t61" style="position:absolute;margin-left:333.7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" adj="-23756,-1242" fillcolor="white [3201]" strokecolor="#c45911 [2405]" strokeweight="1.5pt">
                <v:textbox>
                  <w:txbxContent>
                    <w:p w:rsidR="005A0D11" w:rsidRDefault="005A0D11" w:rsidP="00BD4EDC">
                      <w:pPr>
                        <w:jc w:val="center"/>
                      </w:pPr>
                      <w: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074F6E95" wp14:editId="0D51FAC3">
                <wp:simplePos x="0" y="0"/>
                <wp:positionH relativeFrom="column">
                  <wp:posOffset>362966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240" type="#_x0000_t61" style="position:absolute;margin-left:285.8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b7F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" adj="12825,27233" fillcolor="white [3201]" strokecolor="#c45911 [2405]" strokeweight="1.5pt">
                <v:textbox>
                  <w:txbxContent>
                    <w:p w:rsidR="005A0D11" w:rsidRDefault="005A0D11" w:rsidP="00BD4EDC">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1D0DB9E6" wp14:editId="32A162BB">
                <wp:simplePos x="0" y="0"/>
                <wp:positionH relativeFrom="column">
                  <wp:posOffset>878840</wp:posOffset>
                </wp:positionH>
                <wp:positionV relativeFrom="paragraph">
                  <wp:posOffset>523875</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241" type="#_x0000_t61" style="position:absolute;margin-left:69.2pt;margin-top:41.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" adj="3071,26214" fillcolor="white [3201]" strokecolor="#c45911 [2405]" strokeweight="1.5pt">
                <v:textbox>
                  <w:txbxContent>
                    <w:p w:rsidR="005A0D11" w:rsidRDefault="005A0D11" w:rsidP="00BD4EDC">
                      <w:pPr>
                        <w:jc w:val="center"/>
                      </w:pPr>
                      <w:r>
                        <w:t>1</w:t>
                      </w:r>
                    </w:p>
                  </w:txbxContent>
                </v:textbox>
              </v:shape>
            </w:pict>
          </mc:Fallback>
        </mc:AlternateContent>
      </w:r>
      <w:r>
        <w:rPr>
          <w:rFonts w:cs="Times New Roman"/>
          <w:b/>
          <w:noProof/>
          <w:szCs w:val="24"/>
          <w:lang w:eastAsia="en-US"/>
        </w:rPr>
        <mc:AlternateContent>
          <mc:Choice Requires="wps">
            <w:drawing>
              <wp:anchor distT="0" distB="0" distL="114300" distR="114300" simplePos="0" relativeHeight="252198912" behindDoc="0" locked="0" layoutInCell="1" allowOverlap="1" wp14:anchorId="74555FEB" wp14:editId="0A4DBF39">
                <wp:simplePos x="0" y="0"/>
                <wp:positionH relativeFrom="column">
                  <wp:posOffset>1466850</wp:posOffset>
                </wp:positionH>
                <wp:positionV relativeFrom="paragraph">
                  <wp:posOffset>67310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15.5pt;margin-top:53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" filled="f" strokecolor="red" strokeweight="1pt">
                <v:stroke dashstyle="longDash"/>
              </v:rect>
            </w:pict>
          </mc:Fallback>
        </mc:AlternateContent>
      </w:r>
      <w:r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63ADA321" wp14:editId="17581663">
                <wp:simplePos x="0" y="0"/>
                <wp:positionH relativeFrom="column">
                  <wp:posOffset>4419600</wp:posOffset>
                </wp:positionH>
                <wp:positionV relativeFrom="paragraph">
                  <wp:posOffset>54927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242" type="#_x0000_t61" style="position:absolute;margin-left:348pt;margin-top:43.2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un7zw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" adj="-5839,14920" fillcolor="white [3201]" strokecolor="#c45911 [2405]" strokeweight="1.5pt">
                <v:textbox>
                  <w:txbxContent>
                    <w:p w:rsidR="005A0D11" w:rsidRDefault="005A0D11" w:rsidP="00BD4EDC">
                      <w:pPr>
                        <w:jc w:val="center"/>
                      </w:pPr>
                      <w:r>
                        <w:t>2</w:t>
                      </w:r>
                    </w:p>
                  </w:txbxContent>
                </v:textbox>
              </v:shape>
            </w:pict>
          </mc:Fallback>
        </mc:AlternateContent>
      </w:r>
      <w:r w:rsidR="00AA5D21">
        <w:rPr>
          <w:noProof/>
          <w:lang w:eastAsia="en-US"/>
        </w:rPr>
        <w:drawing>
          <wp:inline distT="0" distB="0" distL="0" distR="0" wp14:anchorId="295F8EEF" wp14:editId="51FB3ECA">
            <wp:extent cx="5625571" cy="2933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54">
                      <a:extLst>
                        <a:ext uri="{28A0092B-C50C-407E-A947-70E740481C1C}">
                          <a14:useLocalDpi xmlns:a14="http://schemas.microsoft.com/office/drawing/2010/main" val="0"/>
                        </a:ext>
                      </a:extLst>
                    </a:blip>
                    <a:stretch>
                      <a:fillRect/>
                    </a:stretch>
                  </pic:blipFill>
                  <pic:spPr>
                    <a:xfrm>
                      <a:off x="0" y="0"/>
                      <a:ext cx="5623840" cy="2932797"/>
                    </a:xfrm>
                    <a:prstGeom prst="rect">
                      <a:avLst/>
                    </a:prstGeom>
                  </pic:spPr>
                </pic:pic>
              </a:graphicData>
            </a:graphic>
          </wp:inline>
        </w:drawing>
      </w:r>
    </w:p>
    <w:p w:rsidR="00BD4EDC" w:rsidRDefault="00E273A6" w:rsidP="00BD4EDC">
      <w:pPr>
        <w:pStyle w:val="Caption"/>
        <w:jc w:val="center"/>
      </w:pPr>
      <w:bookmarkStart w:id="2077" w:name="_Toc388517218"/>
      <w:proofErr w:type="gramStart"/>
      <w:r>
        <w:t xml:space="preserve">Screen </w:t>
      </w:r>
      <w:fldSimple w:instr=" SEQ Screen \* ARABIC ">
        <w:r w:rsidR="005933B7">
          <w:rPr>
            <w:noProof/>
          </w:rPr>
          <w:t>25</w:t>
        </w:r>
      </w:fldSimple>
      <w:r>
        <w:t>.</w:t>
      </w:r>
      <w:proofErr w:type="gramEnd"/>
      <w:r>
        <w:t xml:space="preserve"> Monitor fees</w:t>
      </w:r>
      <w:r w:rsidR="0039730A">
        <w:t xml:space="preserve"> screen</w:t>
      </w:r>
      <w:bookmarkEnd w:id="2077"/>
    </w:p>
    <w:tbl>
      <w:tblPr>
        <w:tblStyle w:val="GridTable1Light"/>
        <w:tblW w:w="0" w:type="auto"/>
        <w:tblLook w:val="04A0" w:firstRow="1" w:lastRow="0" w:firstColumn="1" w:lastColumn="0" w:noHBand="0" w:noVBand="1"/>
      </w:tblPr>
      <w:tblGrid>
        <w:gridCol w:w="1145"/>
        <w:gridCol w:w="7859"/>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2078" w:name="_Toc388749390"/>
      <w:r>
        <w:t>Appendix</w:t>
      </w:r>
      <w:bookmarkEnd w:id="2078"/>
    </w:p>
    <w:p w:rsidR="000F55AA" w:rsidRDefault="000F55AA" w:rsidP="000F55AA">
      <w:pPr>
        <w:pStyle w:val="Heading2"/>
        <w:numPr>
          <w:ilvl w:val="0"/>
          <w:numId w:val="0"/>
        </w:numPr>
      </w:pPr>
      <w:bookmarkStart w:id="2079" w:name="_Toc388749391"/>
      <w:r>
        <w:t>Reference</w:t>
      </w:r>
      <w:bookmarkEnd w:id="2079"/>
    </w:p>
    <w:p w:rsidR="00E460AA" w:rsidRDefault="00027020" w:rsidP="000F55AA">
      <w:hyperlink r:id="rId200" w:history="1">
        <w:r w:rsidR="00E460AA" w:rsidRPr="00CB7542">
          <w:rPr>
            <w:rStyle w:val="Hyperlink"/>
          </w:rPr>
          <w:t>http://en.wikipedia.org/wiki/Model-view-controller</w:t>
        </w:r>
      </w:hyperlink>
    </w:p>
    <w:p w:rsidR="000F55AA" w:rsidRDefault="00027020" w:rsidP="000F55AA">
      <w:hyperlink r:id="rId201" w:history="1">
        <w:r w:rsidR="00E460AA">
          <w:rPr>
            <w:rStyle w:val="Hyperlink"/>
          </w:rPr>
          <w:t>http://www.visual-paradigm.com/product/vpuml/tutorials/</w:t>
        </w:r>
      </w:hyperlink>
    </w:p>
    <w:p w:rsidR="00E460AA" w:rsidRDefault="00027020" w:rsidP="000F55AA">
      <w:hyperlink r:id="rId202" w:history="1">
        <w:r w:rsidR="00E460AA">
          <w:rPr>
            <w:rStyle w:val="Hyperlink"/>
          </w:rPr>
          <w:t>http://www.packtpub.com/mastering-ninject-for-dependency-injection/book</w:t>
        </w:r>
      </w:hyperlink>
    </w:p>
    <w:p w:rsidR="00E460AA" w:rsidRDefault="00027020" w:rsidP="000F55AA">
      <w:hyperlink r:id="rId203" w:history="1">
        <w:r w:rsidR="00E460AA">
          <w:rPr>
            <w:rStyle w:val="Hyperlink"/>
          </w:rPr>
          <w:t>http://en.wikipedia.org/wiki/Waterfall_model</w:t>
        </w:r>
      </w:hyperlink>
    </w:p>
    <w:p w:rsidR="00E460AA" w:rsidRDefault="00027020" w:rsidP="000F55AA">
      <w:hyperlink r:id="rId204" w:history="1">
        <w:r w:rsidR="00E460AA">
          <w:rPr>
            <w:rStyle w:val="Hyperlink"/>
          </w:rPr>
          <w:t>http://www.asp.net/mvc/tutorials/mvc-4</w:t>
        </w:r>
      </w:hyperlink>
    </w:p>
    <w:p w:rsidR="00D869EC" w:rsidRDefault="00027020" w:rsidP="00D869EC">
      <w:hyperlink r:id="rId205" w:history="1">
        <w:r w:rsidR="00D869EC" w:rsidRPr="00CB7542">
          <w:rPr>
            <w:rStyle w:val="Hyperlink"/>
          </w:rPr>
          <w:t>http://msdn.microsoft.com/en-us/library/vstudio/ff926074.aspx</w:t>
        </w:r>
      </w:hyperlink>
    </w:p>
    <w:p w:rsidR="00D869EC" w:rsidRDefault="00027020" w:rsidP="00D869EC">
      <w:hyperlink r:id="rId206" w:history="1">
        <w:r w:rsidR="00D869EC" w:rsidRPr="00CB7542">
          <w:rPr>
            <w:rStyle w:val="Hyperlink"/>
          </w:rPr>
          <w:t>http://www.csharpfriends.com/articles/getarticle.aspx?articleid=336</w:t>
        </w:r>
      </w:hyperlink>
    </w:p>
    <w:p w:rsidR="00D869EC" w:rsidRDefault="00027020" w:rsidP="00E460AA">
      <w:hyperlink r:id="rId207" w:history="1">
        <w:r w:rsidR="00D869EC">
          <w:rPr>
            <w:rStyle w:val="Hyperlink"/>
          </w:rPr>
          <w:t>http://www.uml-diagrams.org/</w:t>
        </w:r>
      </w:hyperlink>
    </w:p>
    <w:p w:rsidR="00C91447" w:rsidRPr="00C91447" w:rsidRDefault="00027020" w:rsidP="00E460AA">
      <w:pPr>
        <w:rPr>
          <w:b/>
          <w:vanish/>
          <w:color w:val="1F4E79" w:themeColor="accent1" w:themeShade="80"/>
          <w:sz w:val="26"/>
          <w:szCs w:val="26"/>
        </w:rPr>
      </w:pPr>
      <w:hyperlink r:id="rId208" w:history="1">
        <w:r w:rsidR="00E460AA">
          <w:rPr>
            <w:rStyle w:val="Hyperlink"/>
          </w:rPr>
          <w:t>http://en.wikipedia.org/wiki/Database_design</w:t>
        </w:r>
      </w:hyperlink>
      <w:bookmarkStart w:id="2080" w:name="_Toc374279650"/>
      <w:bookmarkStart w:id="2081" w:name="_Toc374280387"/>
      <w:bookmarkStart w:id="2082" w:name="_Toc374280531"/>
      <w:bookmarkStart w:id="2083" w:name="_Toc374280845"/>
      <w:bookmarkStart w:id="2084" w:name="_Toc374281153"/>
      <w:bookmarkEnd w:id="2080"/>
      <w:bookmarkEnd w:id="2081"/>
      <w:bookmarkEnd w:id="2082"/>
      <w:bookmarkEnd w:id="2083"/>
      <w:bookmarkEnd w:id="2084"/>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2085" w:name="_Toc374279651"/>
      <w:bookmarkStart w:id="2086" w:name="_Toc374280388"/>
      <w:bookmarkStart w:id="2087" w:name="_Toc374280532"/>
      <w:bookmarkStart w:id="2088" w:name="_Toc374280846"/>
      <w:bookmarkStart w:id="2089" w:name="_Toc374281154"/>
      <w:bookmarkStart w:id="2090" w:name="_Toc374334983"/>
      <w:bookmarkStart w:id="2091" w:name="_Toc384924533"/>
      <w:bookmarkStart w:id="2092" w:name="_Toc385091752"/>
      <w:bookmarkStart w:id="2093" w:name="_Toc385249915"/>
      <w:bookmarkStart w:id="2094" w:name="_Toc385320599"/>
      <w:bookmarkStart w:id="2095" w:name="_Toc385346590"/>
      <w:bookmarkStart w:id="2096" w:name="_Toc385423069"/>
      <w:bookmarkStart w:id="2097" w:name="_Toc385423354"/>
      <w:bookmarkStart w:id="2098" w:name="_Toc385423716"/>
      <w:bookmarkStart w:id="2099" w:name="_Toc385593127"/>
      <w:bookmarkStart w:id="2100" w:name="_Toc385623143"/>
      <w:bookmarkStart w:id="2101" w:name="_Toc385646549"/>
      <w:bookmarkStart w:id="2102" w:name="_Toc385652198"/>
      <w:bookmarkStart w:id="2103" w:name="_Toc385665030"/>
      <w:bookmarkStart w:id="2104" w:name="_Toc388748109"/>
      <w:bookmarkStart w:id="2105" w:name="_Toc388749079"/>
      <w:bookmarkStart w:id="2106" w:name="_Toc388749392"/>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FC2CB9">
      <w:type w:val="nextColumn"/>
      <w:pgSz w:w="11907" w:h="16839" w:code="9"/>
      <w:pgMar w:top="1418" w:right="1134" w:bottom="1418" w:left="1985"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7020" w:rsidRDefault="00027020" w:rsidP="005A1E5F">
      <w:pPr>
        <w:spacing w:after="0" w:line="240" w:lineRule="auto"/>
      </w:pPr>
      <w:r>
        <w:separator/>
      </w:r>
    </w:p>
  </w:endnote>
  <w:endnote w:type="continuationSeparator" w:id="0">
    <w:p w:rsidR="00027020" w:rsidRDefault="00027020" w:rsidP="005A1E5F">
      <w:pPr>
        <w:spacing w:after="0" w:line="240" w:lineRule="auto"/>
      </w:pPr>
      <w:r>
        <w:continuationSeparator/>
      </w:r>
    </w:p>
  </w:endnote>
  <w:endnote w:type="continuationNotice" w:id="1">
    <w:p w:rsidR="00027020" w:rsidRDefault="0002702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5A0D11" w:rsidRDefault="005A0D11">
        <w:pPr>
          <w:pStyle w:val="Footer"/>
          <w:jc w:val="center"/>
        </w:pPr>
        <w:r>
          <w:fldChar w:fldCharType="begin"/>
        </w:r>
        <w:r>
          <w:instrText xml:space="preserve"> PAGE   \* MERGEFORMAT </w:instrText>
        </w:r>
        <w:r>
          <w:fldChar w:fldCharType="separate"/>
        </w:r>
        <w:r w:rsidR="005933B7">
          <w:rPr>
            <w:noProof/>
          </w:rPr>
          <w:t>1</w:t>
        </w:r>
        <w:r>
          <w:rPr>
            <w:noProof/>
          </w:rPr>
          <w:fldChar w:fldCharType="end"/>
        </w:r>
      </w:p>
    </w:sdtContent>
  </w:sdt>
  <w:p w:rsidR="005A0D11" w:rsidRDefault="005A0D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7020" w:rsidRDefault="00027020" w:rsidP="005A1E5F">
      <w:pPr>
        <w:spacing w:after="0" w:line="240" w:lineRule="auto"/>
      </w:pPr>
      <w:r>
        <w:separator/>
      </w:r>
    </w:p>
  </w:footnote>
  <w:footnote w:type="continuationSeparator" w:id="0">
    <w:p w:rsidR="00027020" w:rsidRDefault="00027020" w:rsidP="005A1E5F">
      <w:pPr>
        <w:spacing w:after="0" w:line="240" w:lineRule="auto"/>
      </w:pPr>
      <w:r>
        <w:continuationSeparator/>
      </w:r>
    </w:p>
  </w:footnote>
  <w:footnote w:type="continuationNotice" w:id="1">
    <w:p w:rsidR="00027020" w:rsidRDefault="00027020">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D11" w:rsidRDefault="005A0D11"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DB380E"/>
    <w:multiLevelType w:val="hybridMultilevel"/>
    <w:tmpl w:val="7D02301A"/>
    <w:lvl w:ilvl="0" w:tplc="1F764132">
      <w:start w:val="2"/>
      <w:numFmt w:val="bullet"/>
      <w:lvlText w:val="-"/>
      <w:lvlJc w:val="left"/>
      <w:pPr>
        <w:ind w:left="1140" w:hanging="360"/>
      </w:pPr>
      <w:rPr>
        <w:rFonts w:ascii="Times New Roman" w:eastAsiaTheme="minorEastAsia" w:hAnsi="Times New Roman"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6">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55952E9"/>
    <w:multiLevelType w:val="hybridMultilevel"/>
    <w:tmpl w:val="F21A701E"/>
    <w:lvl w:ilvl="0" w:tplc="7F5E9F04">
      <w:start w:val="1"/>
      <w:numFmt w:val="bullet"/>
      <w:lvlText w:val="-"/>
      <w:lvlJc w:val="left"/>
      <w:pPr>
        <w:ind w:left="1500" w:hanging="360"/>
      </w:pPr>
      <w:rPr>
        <w:rFonts w:ascii="Cambria" w:eastAsiaTheme="minorHAnsi" w:hAnsi="Cambria" w:cs="Cambria"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795C085F"/>
    <w:multiLevelType w:val="hybridMultilevel"/>
    <w:tmpl w:val="E6840416"/>
    <w:lvl w:ilvl="0" w:tplc="0472F4D2">
      <w:start w:val="2"/>
      <w:numFmt w:val="bullet"/>
      <w:lvlText w:val="-"/>
      <w:lvlJc w:val="left"/>
      <w:pPr>
        <w:ind w:left="1140" w:hanging="360"/>
      </w:pPr>
      <w:rPr>
        <w:rFonts w:ascii="Calibri" w:eastAsia="Calibri" w:hAnsi="Calibri" w:cs="Calibri"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8">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9"/>
  </w:num>
  <w:num w:numId="3">
    <w:abstractNumId w:val="8"/>
  </w:num>
  <w:num w:numId="4">
    <w:abstractNumId w:val="18"/>
  </w:num>
  <w:num w:numId="5">
    <w:abstractNumId w:val="36"/>
  </w:num>
  <w:num w:numId="6">
    <w:abstractNumId w:val="5"/>
  </w:num>
  <w:num w:numId="7">
    <w:abstractNumId w:val="29"/>
  </w:num>
  <w:num w:numId="8">
    <w:abstractNumId w:val="30"/>
  </w:num>
  <w:num w:numId="9">
    <w:abstractNumId w:val="31"/>
  </w:num>
  <w:num w:numId="1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8"/>
  </w:num>
  <w:num w:numId="14">
    <w:abstractNumId w:val="32"/>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num>
  <w:num w:numId="18">
    <w:abstractNumId w:val="12"/>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25"/>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34"/>
  </w:num>
  <w:num w:numId="25">
    <w:abstractNumId w:val="17"/>
  </w:num>
  <w:num w:numId="26">
    <w:abstractNumId w:val="4"/>
  </w:num>
  <w:num w:numId="27">
    <w:abstractNumId w:val="1"/>
  </w:num>
  <w:num w:numId="28">
    <w:abstractNumId w:val="24"/>
  </w:num>
  <w:num w:numId="29">
    <w:abstractNumId w:val="26"/>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7"/>
  </w:num>
  <w:num w:numId="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23"/>
  </w:num>
  <w:num w:numId="36">
    <w:abstractNumId w:val="3"/>
  </w:num>
  <w:num w:numId="37">
    <w:abstractNumId w:val="13"/>
  </w:num>
  <w:num w:numId="38">
    <w:abstractNumId w:val="7"/>
  </w:num>
  <w:num w:numId="39">
    <w:abstractNumId w:val="35"/>
  </w:num>
  <w:num w:numId="40">
    <w:abstractNumId w:val="39"/>
  </w:num>
  <w:num w:numId="41">
    <w:abstractNumId w:val="22"/>
  </w:num>
  <w:num w:numId="42">
    <w:abstractNumId w:val="6"/>
  </w:num>
  <w:num w:numId="43">
    <w:abstractNumId w:val="16"/>
  </w:num>
  <w:num w:numId="44">
    <w:abstractNumId w:val="21"/>
  </w:num>
  <w:num w:numId="45">
    <w:abstractNumId w:val="15"/>
  </w:num>
  <w:num w:numId="46">
    <w:abstractNumId w:val="11"/>
  </w:num>
  <w:num w:numId="47">
    <w:abstractNumId w:val="38"/>
  </w:num>
  <w:num w:numId="48">
    <w:abstractNumId w:val="3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num>
  <w:num w:numId="50">
    <w:abstractNumId w:val="37"/>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activeWritingStyle w:appName="MSWord" w:lang="en-US" w:vendorID="64" w:dllVersion="131078" w:nlCheck="1" w:checkStyle="1"/>
  <w:activeWritingStyle w:appName="MSWord" w:lang="fr-FR" w:vendorID="64" w:dllVersion="131078" w:nlCheck="1" w:checkStyle="1"/>
  <w:proofState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27020"/>
    <w:rsid w:val="0003109B"/>
    <w:rsid w:val="00032B09"/>
    <w:rsid w:val="000333E1"/>
    <w:rsid w:val="000378CA"/>
    <w:rsid w:val="00037B49"/>
    <w:rsid w:val="00037C93"/>
    <w:rsid w:val="000424FC"/>
    <w:rsid w:val="00042C6F"/>
    <w:rsid w:val="00044563"/>
    <w:rsid w:val="0005066D"/>
    <w:rsid w:val="00050FEF"/>
    <w:rsid w:val="00051702"/>
    <w:rsid w:val="000535DA"/>
    <w:rsid w:val="000539DB"/>
    <w:rsid w:val="00054B77"/>
    <w:rsid w:val="00054DF6"/>
    <w:rsid w:val="00055441"/>
    <w:rsid w:val="000560C6"/>
    <w:rsid w:val="0005780A"/>
    <w:rsid w:val="00060A0C"/>
    <w:rsid w:val="00060BEB"/>
    <w:rsid w:val="0006184B"/>
    <w:rsid w:val="000636DD"/>
    <w:rsid w:val="000644EC"/>
    <w:rsid w:val="000674DF"/>
    <w:rsid w:val="000725DA"/>
    <w:rsid w:val="00073E14"/>
    <w:rsid w:val="000747F0"/>
    <w:rsid w:val="0007689F"/>
    <w:rsid w:val="00076F2B"/>
    <w:rsid w:val="00077564"/>
    <w:rsid w:val="00080D2F"/>
    <w:rsid w:val="00081108"/>
    <w:rsid w:val="00081E8A"/>
    <w:rsid w:val="000824D1"/>
    <w:rsid w:val="00082918"/>
    <w:rsid w:val="0008590E"/>
    <w:rsid w:val="00085969"/>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A7A91"/>
    <w:rsid w:val="000B33E2"/>
    <w:rsid w:val="000B41BC"/>
    <w:rsid w:val="000B64C1"/>
    <w:rsid w:val="000B6B6D"/>
    <w:rsid w:val="000C132A"/>
    <w:rsid w:val="000C1755"/>
    <w:rsid w:val="000C2440"/>
    <w:rsid w:val="000C5D1B"/>
    <w:rsid w:val="000C5E9D"/>
    <w:rsid w:val="000D4EA0"/>
    <w:rsid w:val="000D5F74"/>
    <w:rsid w:val="000D7B98"/>
    <w:rsid w:val="000E361F"/>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122BC"/>
    <w:rsid w:val="00120AA6"/>
    <w:rsid w:val="001213E9"/>
    <w:rsid w:val="00121526"/>
    <w:rsid w:val="00121867"/>
    <w:rsid w:val="00123707"/>
    <w:rsid w:val="00123E3C"/>
    <w:rsid w:val="001247AD"/>
    <w:rsid w:val="00127964"/>
    <w:rsid w:val="0013124D"/>
    <w:rsid w:val="00131293"/>
    <w:rsid w:val="00131647"/>
    <w:rsid w:val="0013520A"/>
    <w:rsid w:val="00135F7D"/>
    <w:rsid w:val="001366A7"/>
    <w:rsid w:val="00146DCB"/>
    <w:rsid w:val="001503B0"/>
    <w:rsid w:val="001516BE"/>
    <w:rsid w:val="00153D30"/>
    <w:rsid w:val="00154D69"/>
    <w:rsid w:val="00156F9A"/>
    <w:rsid w:val="0015719B"/>
    <w:rsid w:val="0016152A"/>
    <w:rsid w:val="00162930"/>
    <w:rsid w:val="00163421"/>
    <w:rsid w:val="00163804"/>
    <w:rsid w:val="00165F68"/>
    <w:rsid w:val="001673C9"/>
    <w:rsid w:val="00170943"/>
    <w:rsid w:val="00174A62"/>
    <w:rsid w:val="00175CE2"/>
    <w:rsid w:val="0017606F"/>
    <w:rsid w:val="00176D20"/>
    <w:rsid w:val="00183AB0"/>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B7F82"/>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62A7"/>
    <w:rsid w:val="00247D05"/>
    <w:rsid w:val="00247F15"/>
    <w:rsid w:val="002505F1"/>
    <w:rsid w:val="00254959"/>
    <w:rsid w:val="00257C1D"/>
    <w:rsid w:val="002605D3"/>
    <w:rsid w:val="00260BD0"/>
    <w:rsid w:val="00261754"/>
    <w:rsid w:val="002622E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4C4"/>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192E"/>
    <w:rsid w:val="002E41FF"/>
    <w:rsid w:val="002E4A39"/>
    <w:rsid w:val="002E53C1"/>
    <w:rsid w:val="002F0F64"/>
    <w:rsid w:val="002F1CC9"/>
    <w:rsid w:val="002F2FDD"/>
    <w:rsid w:val="002F3884"/>
    <w:rsid w:val="002F430F"/>
    <w:rsid w:val="002F511C"/>
    <w:rsid w:val="002F522E"/>
    <w:rsid w:val="002F6BF6"/>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09BA"/>
    <w:rsid w:val="00331E73"/>
    <w:rsid w:val="0033272C"/>
    <w:rsid w:val="003379AB"/>
    <w:rsid w:val="0034468F"/>
    <w:rsid w:val="00345009"/>
    <w:rsid w:val="00345EBD"/>
    <w:rsid w:val="003468ED"/>
    <w:rsid w:val="00347CEF"/>
    <w:rsid w:val="00350A76"/>
    <w:rsid w:val="003510AE"/>
    <w:rsid w:val="00354A66"/>
    <w:rsid w:val="00354AE1"/>
    <w:rsid w:val="003555AE"/>
    <w:rsid w:val="00357AFF"/>
    <w:rsid w:val="00357E4D"/>
    <w:rsid w:val="003627DC"/>
    <w:rsid w:val="00364E58"/>
    <w:rsid w:val="00374899"/>
    <w:rsid w:val="003820C7"/>
    <w:rsid w:val="0038339C"/>
    <w:rsid w:val="00384945"/>
    <w:rsid w:val="003863F8"/>
    <w:rsid w:val="00387E16"/>
    <w:rsid w:val="0039275B"/>
    <w:rsid w:val="0039280B"/>
    <w:rsid w:val="00392A22"/>
    <w:rsid w:val="00392FB4"/>
    <w:rsid w:val="00394533"/>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C7B06"/>
    <w:rsid w:val="003D1C56"/>
    <w:rsid w:val="003D3621"/>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0579"/>
    <w:rsid w:val="00401767"/>
    <w:rsid w:val="0040416D"/>
    <w:rsid w:val="00406997"/>
    <w:rsid w:val="00406CD6"/>
    <w:rsid w:val="004116D7"/>
    <w:rsid w:val="00414B7E"/>
    <w:rsid w:val="00415012"/>
    <w:rsid w:val="00415CB2"/>
    <w:rsid w:val="00416BF8"/>
    <w:rsid w:val="0042091C"/>
    <w:rsid w:val="00420E64"/>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4C35"/>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1026"/>
    <w:rsid w:val="004C4B0E"/>
    <w:rsid w:val="004C639F"/>
    <w:rsid w:val="004C7803"/>
    <w:rsid w:val="004D0769"/>
    <w:rsid w:val="004D0F45"/>
    <w:rsid w:val="004D134F"/>
    <w:rsid w:val="004D2BCA"/>
    <w:rsid w:val="004D41FF"/>
    <w:rsid w:val="004D5EFD"/>
    <w:rsid w:val="004D6150"/>
    <w:rsid w:val="004D782E"/>
    <w:rsid w:val="004E0F8E"/>
    <w:rsid w:val="004E2C1E"/>
    <w:rsid w:val="004E422E"/>
    <w:rsid w:val="004E5C12"/>
    <w:rsid w:val="004F0CD5"/>
    <w:rsid w:val="004F16B3"/>
    <w:rsid w:val="004F4189"/>
    <w:rsid w:val="004F43B3"/>
    <w:rsid w:val="004F77FB"/>
    <w:rsid w:val="0050094F"/>
    <w:rsid w:val="005023D9"/>
    <w:rsid w:val="00502479"/>
    <w:rsid w:val="0050355D"/>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25C73"/>
    <w:rsid w:val="00531E53"/>
    <w:rsid w:val="00533E80"/>
    <w:rsid w:val="005351EB"/>
    <w:rsid w:val="00536A9E"/>
    <w:rsid w:val="005375C8"/>
    <w:rsid w:val="00543260"/>
    <w:rsid w:val="00544757"/>
    <w:rsid w:val="00544B61"/>
    <w:rsid w:val="00545CBE"/>
    <w:rsid w:val="00546FE2"/>
    <w:rsid w:val="0054757B"/>
    <w:rsid w:val="0055386D"/>
    <w:rsid w:val="00555597"/>
    <w:rsid w:val="00560355"/>
    <w:rsid w:val="0056156A"/>
    <w:rsid w:val="00561EDB"/>
    <w:rsid w:val="00563C63"/>
    <w:rsid w:val="00563DE7"/>
    <w:rsid w:val="00565F8E"/>
    <w:rsid w:val="0057005C"/>
    <w:rsid w:val="00572BAF"/>
    <w:rsid w:val="00572CC3"/>
    <w:rsid w:val="00573A86"/>
    <w:rsid w:val="0057665B"/>
    <w:rsid w:val="005811E8"/>
    <w:rsid w:val="00581A06"/>
    <w:rsid w:val="00581C4F"/>
    <w:rsid w:val="00583590"/>
    <w:rsid w:val="00586C1B"/>
    <w:rsid w:val="0059061A"/>
    <w:rsid w:val="005918AE"/>
    <w:rsid w:val="0059328C"/>
    <w:rsid w:val="005933B7"/>
    <w:rsid w:val="00595585"/>
    <w:rsid w:val="00597529"/>
    <w:rsid w:val="005A0D11"/>
    <w:rsid w:val="005A1B93"/>
    <w:rsid w:val="005A1E5F"/>
    <w:rsid w:val="005A24EA"/>
    <w:rsid w:val="005A2EA0"/>
    <w:rsid w:val="005A33BE"/>
    <w:rsid w:val="005A746E"/>
    <w:rsid w:val="005B0189"/>
    <w:rsid w:val="005B043D"/>
    <w:rsid w:val="005B081F"/>
    <w:rsid w:val="005B166D"/>
    <w:rsid w:val="005B2A8F"/>
    <w:rsid w:val="005B63A4"/>
    <w:rsid w:val="005B718D"/>
    <w:rsid w:val="005C22C8"/>
    <w:rsid w:val="005C26E9"/>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43F8"/>
    <w:rsid w:val="0060712C"/>
    <w:rsid w:val="00610A0A"/>
    <w:rsid w:val="00610C93"/>
    <w:rsid w:val="0061174A"/>
    <w:rsid w:val="00611791"/>
    <w:rsid w:val="0061214A"/>
    <w:rsid w:val="00613927"/>
    <w:rsid w:val="006148DA"/>
    <w:rsid w:val="00614D4E"/>
    <w:rsid w:val="006156AD"/>
    <w:rsid w:val="00615E7E"/>
    <w:rsid w:val="006213CB"/>
    <w:rsid w:val="0062168A"/>
    <w:rsid w:val="00622C24"/>
    <w:rsid w:val="00623BA8"/>
    <w:rsid w:val="00630910"/>
    <w:rsid w:val="0063253C"/>
    <w:rsid w:val="00633A46"/>
    <w:rsid w:val="00633A88"/>
    <w:rsid w:val="00634CC3"/>
    <w:rsid w:val="00634EDF"/>
    <w:rsid w:val="00636500"/>
    <w:rsid w:val="0063677B"/>
    <w:rsid w:val="00636C18"/>
    <w:rsid w:val="006470D7"/>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4A7F"/>
    <w:rsid w:val="006B7701"/>
    <w:rsid w:val="006B7D3C"/>
    <w:rsid w:val="006C01D3"/>
    <w:rsid w:val="006C4669"/>
    <w:rsid w:val="006C557A"/>
    <w:rsid w:val="006C77F8"/>
    <w:rsid w:val="006D42F0"/>
    <w:rsid w:val="006D58BF"/>
    <w:rsid w:val="006D6E00"/>
    <w:rsid w:val="006D6F29"/>
    <w:rsid w:val="006E3918"/>
    <w:rsid w:val="006E6BE8"/>
    <w:rsid w:val="006F297C"/>
    <w:rsid w:val="006F29D8"/>
    <w:rsid w:val="006F2BD3"/>
    <w:rsid w:val="006F6504"/>
    <w:rsid w:val="007007BD"/>
    <w:rsid w:val="00702165"/>
    <w:rsid w:val="0070227C"/>
    <w:rsid w:val="0070411D"/>
    <w:rsid w:val="00705D6D"/>
    <w:rsid w:val="0070767F"/>
    <w:rsid w:val="00711122"/>
    <w:rsid w:val="007159A4"/>
    <w:rsid w:val="00717BA2"/>
    <w:rsid w:val="00720E68"/>
    <w:rsid w:val="0072260C"/>
    <w:rsid w:val="00722F0A"/>
    <w:rsid w:val="00724AEA"/>
    <w:rsid w:val="00725D70"/>
    <w:rsid w:val="00726251"/>
    <w:rsid w:val="00731987"/>
    <w:rsid w:val="00734DAB"/>
    <w:rsid w:val="007351F5"/>
    <w:rsid w:val="00735C69"/>
    <w:rsid w:val="00741985"/>
    <w:rsid w:val="007422C8"/>
    <w:rsid w:val="007429A7"/>
    <w:rsid w:val="00742E96"/>
    <w:rsid w:val="00744D19"/>
    <w:rsid w:val="007457B1"/>
    <w:rsid w:val="00745AE6"/>
    <w:rsid w:val="0074686E"/>
    <w:rsid w:val="00746D86"/>
    <w:rsid w:val="00747670"/>
    <w:rsid w:val="00752249"/>
    <w:rsid w:val="00752E6D"/>
    <w:rsid w:val="0076214B"/>
    <w:rsid w:val="00763DA2"/>
    <w:rsid w:val="007640B8"/>
    <w:rsid w:val="00765A21"/>
    <w:rsid w:val="00766FCC"/>
    <w:rsid w:val="00767414"/>
    <w:rsid w:val="00767ED0"/>
    <w:rsid w:val="0077052A"/>
    <w:rsid w:val="0077641D"/>
    <w:rsid w:val="0077648A"/>
    <w:rsid w:val="00776CF1"/>
    <w:rsid w:val="007812B4"/>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4F5"/>
    <w:rsid w:val="007A4CC8"/>
    <w:rsid w:val="007A61A1"/>
    <w:rsid w:val="007A7280"/>
    <w:rsid w:val="007A7B0B"/>
    <w:rsid w:val="007A7C7E"/>
    <w:rsid w:val="007B07E0"/>
    <w:rsid w:val="007B1F6B"/>
    <w:rsid w:val="007B3579"/>
    <w:rsid w:val="007B5DC2"/>
    <w:rsid w:val="007B6408"/>
    <w:rsid w:val="007B7291"/>
    <w:rsid w:val="007C4490"/>
    <w:rsid w:val="007C5E2E"/>
    <w:rsid w:val="007C6408"/>
    <w:rsid w:val="007C74A8"/>
    <w:rsid w:val="007D187B"/>
    <w:rsid w:val="007D47D1"/>
    <w:rsid w:val="007D4A89"/>
    <w:rsid w:val="007D5135"/>
    <w:rsid w:val="007D56EF"/>
    <w:rsid w:val="007E3592"/>
    <w:rsid w:val="007E4AB3"/>
    <w:rsid w:val="007E6017"/>
    <w:rsid w:val="007E75BF"/>
    <w:rsid w:val="007E7D13"/>
    <w:rsid w:val="007F107E"/>
    <w:rsid w:val="007F14D2"/>
    <w:rsid w:val="007F1F9A"/>
    <w:rsid w:val="007F5356"/>
    <w:rsid w:val="007F5E79"/>
    <w:rsid w:val="007F77E1"/>
    <w:rsid w:val="00800897"/>
    <w:rsid w:val="00800FFD"/>
    <w:rsid w:val="00801862"/>
    <w:rsid w:val="00803F21"/>
    <w:rsid w:val="008049F2"/>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3174"/>
    <w:rsid w:val="00896D8C"/>
    <w:rsid w:val="008A06E7"/>
    <w:rsid w:val="008A2C76"/>
    <w:rsid w:val="008A3481"/>
    <w:rsid w:val="008A380E"/>
    <w:rsid w:val="008A449A"/>
    <w:rsid w:val="008A47BC"/>
    <w:rsid w:val="008A6695"/>
    <w:rsid w:val="008A6DCE"/>
    <w:rsid w:val="008B00E4"/>
    <w:rsid w:val="008B21A2"/>
    <w:rsid w:val="008B4840"/>
    <w:rsid w:val="008B7CA5"/>
    <w:rsid w:val="008C04B1"/>
    <w:rsid w:val="008C0A2E"/>
    <w:rsid w:val="008C0C86"/>
    <w:rsid w:val="008C3A4A"/>
    <w:rsid w:val="008C75A4"/>
    <w:rsid w:val="008D29DD"/>
    <w:rsid w:val="008D4244"/>
    <w:rsid w:val="008D45B0"/>
    <w:rsid w:val="008D46BF"/>
    <w:rsid w:val="008D5507"/>
    <w:rsid w:val="008D5539"/>
    <w:rsid w:val="008D5E0D"/>
    <w:rsid w:val="008D6E8B"/>
    <w:rsid w:val="008D7255"/>
    <w:rsid w:val="008E0577"/>
    <w:rsid w:val="008E0F26"/>
    <w:rsid w:val="008E4509"/>
    <w:rsid w:val="008E7999"/>
    <w:rsid w:val="008E7E5D"/>
    <w:rsid w:val="008F27CD"/>
    <w:rsid w:val="008F4A44"/>
    <w:rsid w:val="008F6D80"/>
    <w:rsid w:val="00900C86"/>
    <w:rsid w:val="009061A1"/>
    <w:rsid w:val="00906A6B"/>
    <w:rsid w:val="00906FEB"/>
    <w:rsid w:val="009141C6"/>
    <w:rsid w:val="009144F3"/>
    <w:rsid w:val="00915114"/>
    <w:rsid w:val="009162EA"/>
    <w:rsid w:val="00917251"/>
    <w:rsid w:val="009255EA"/>
    <w:rsid w:val="00926BA9"/>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595E"/>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958FF"/>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C4C"/>
    <w:rsid w:val="009D1D58"/>
    <w:rsid w:val="009D6F97"/>
    <w:rsid w:val="009D7A56"/>
    <w:rsid w:val="009E0049"/>
    <w:rsid w:val="009E112D"/>
    <w:rsid w:val="009E1F26"/>
    <w:rsid w:val="009E274A"/>
    <w:rsid w:val="009E2C31"/>
    <w:rsid w:val="009E47FA"/>
    <w:rsid w:val="009E53EA"/>
    <w:rsid w:val="009E6C9D"/>
    <w:rsid w:val="009F0605"/>
    <w:rsid w:val="009F14C4"/>
    <w:rsid w:val="009F14E2"/>
    <w:rsid w:val="009F206E"/>
    <w:rsid w:val="009F3BCF"/>
    <w:rsid w:val="009F502C"/>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4C0D"/>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570E"/>
    <w:rsid w:val="00A66934"/>
    <w:rsid w:val="00A6721B"/>
    <w:rsid w:val="00A67241"/>
    <w:rsid w:val="00A70233"/>
    <w:rsid w:val="00A71B50"/>
    <w:rsid w:val="00A746AE"/>
    <w:rsid w:val="00A77D14"/>
    <w:rsid w:val="00A825C4"/>
    <w:rsid w:val="00A82F2D"/>
    <w:rsid w:val="00A90F39"/>
    <w:rsid w:val="00A9105A"/>
    <w:rsid w:val="00A91071"/>
    <w:rsid w:val="00A938C3"/>
    <w:rsid w:val="00A93F89"/>
    <w:rsid w:val="00A94D70"/>
    <w:rsid w:val="00A95348"/>
    <w:rsid w:val="00A97A1D"/>
    <w:rsid w:val="00AA044C"/>
    <w:rsid w:val="00AA1C7B"/>
    <w:rsid w:val="00AA3A0D"/>
    <w:rsid w:val="00AA5D21"/>
    <w:rsid w:val="00AA611B"/>
    <w:rsid w:val="00AA7826"/>
    <w:rsid w:val="00AB0483"/>
    <w:rsid w:val="00AB0E82"/>
    <w:rsid w:val="00AB113C"/>
    <w:rsid w:val="00AB3BC5"/>
    <w:rsid w:val="00AB5B3B"/>
    <w:rsid w:val="00AB79AB"/>
    <w:rsid w:val="00AB7C1B"/>
    <w:rsid w:val="00AC0A18"/>
    <w:rsid w:val="00AC0C00"/>
    <w:rsid w:val="00AC195A"/>
    <w:rsid w:val="00AC2B6F"/>
    <w:rsid w:val="00AC2D3E"/>
    <w:rsid w:val="00AC3376"/>
    <w:rsid w:val="00AC7866"/>
    <w:rsid w:val="00AD0502"/>
    <w:rsid w:val="00AD2117"/>
    <w:rsid w:val="00AD21E7"/>
    <w:rsid w:val="00AD2512"/>
    <w:rsid w:val="00AD5DAA"/>
    <w:rsid w:val="00AE154D"/>
    <w:rsid w:val="00AE28FF"/>
    <w:rsid w:val="00AE325F"/>
    <w:rsid w:val="00AE36BB"/>
    <w:rsid w:val="00AE5706"/>
    <w:rsid w:val="00AF139B"/>
    <w:rsid w:val="00AF1F00"/>
    <w:rsid w:val="00AF566C"/>
    <w:rsid w:val="00AF77A8"/>
    <w:rsid w:val="00B007EA"/>
    <w:rsid w:val="00B00F63"/>
    <w:rsid w:val="00B04BBE"/>
    <w:rsid w:val="00B051AD"/>
    <w:rsid w:val="00B078E3"/>
    <w:rsid w:val="00B11CC2"/>
    <w:rsid w:val="00B12085"/>
    <w:rsid w:val="00B13E96"/>
    <w:rsid w:val="00B2030C"/>
    <w:rsid w:val="00B217B8"/>
    <w:rsid w:val="00B23AEC"/>
    <w:rsid w:val="00B26B50"/>
    <w:rsid w:val="00B276D9"/>
    <w:rsid w:val="00B277E3"/>
    <w:rsid w:val="00B30D29"/>
    <w:rsid w:val="00B310B9"/>
    <w:rsid w:val="00B32245"/>
    <w:rsid w:val="00B35DEB"/>
    <w:rsid w:val="00B37753"/>
    <w:rsid w:val="00B426A7"/>
    <w:rsid w:val="00B4280F"/>
    <w:rsid w:val="00B448A0"/>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29"/>
    <w:rsid w:val="00B82BE4"/>
    <w:rsid w:val="00B8736A"/>
    <w:rsid w:val="00B93246"/>
    <w:rsid w:val="00B93D85"/>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9F7"/>
    <w:rsid w:val="00BC5C38"/>
    <w:rsid w:val="00BC6280"/>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05D3B"/>
    <w:rsid w:val="00C115A2"/>
    <w:rsid w:val="00C1178E"/>
    <w:rsid w:val="00C152F2"/>
    <w:rsid w:val="00C155F7"/>
    <w:rsid w:val="00C20B9A"/>
    <w:rsid w:val="00C20FAE"/>
    <w:rsid w:val="00C304F5"/>
    <w:rsid w:val="00C31780"/>
    <w:rsid w:val="00C32BF0"/>
    <w:rsid w:val="00C33135"/>
    <w:rsid w:val="00C36F59"/>
    <w:rsid w:val="00C42602"/>
    <w:rsid w:val="00C513B5"/>
    <w:rsid w:val="00C526AA"/>
    <w:rsid w:val="00C578D1"/>
    <w:rsid w:val="00C6195C"/>
    <w:rsid w:val="00C6220F"/>
    <w:rsid w:val="00C650CA"/>
    <w:rsid w:val="00C655CD"/>
    <w:rsid w:val="00C666E5"/>
    <w:rsid w:val="00C66E81"/>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001C"/>
    <w:rsid w:val="00C91447"/>
    <w:rsid w:val="00C952E9"/>
    <w:rsid w:val="00C967AF"/>
    <w:rsid w:val="00CA02F6"/>
    <w:rsid w:val="00CA373B"/>
    <w:rsid w:val="00CB30CC"/>
    <w:rsid w:val="00CB4182"/>
    <w:rsid w:val="00CB5578"/>
    <w:rsid w:val="00CB6E86"/>
    <w:rsid w:val="00CB7FD3"/>
    <w:rsid w:val="00CC42DD"/>
    <w:rsid w:val="00CC5E4D"/>
    <w:rsid w:val="00CC60EB"/>
    <w:rsid w:val="00CC6DC1"/>
    <w:rsid w:val="00CD05C9"/>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01422"/>
    <w:rsid w:val="00D10151"/>
    <w:rsid w:val="00D10BDC"/>
    <w:rsid w:val="00D10EEC"/>
    <w:rsid w:val="00D10FFD"/>
    <w:rsid w:val="00D12027"/>
    <w:rsid w:val="00D127E0"/>
    <w:rsid w:val="00D15092"/>
    <w:rsid w:val="00D15A18"/>
    <w:rsid w:val="00D17A29"/>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08CE"/>
    <w:rsid w:val="00DC1ACD"/>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CC1"/>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6F0"/>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16B1"/>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56DB"/>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036F"/>
    <w:rsid w:val="00F11F37"/>
    <w:rsid w:val="00F1242B"/>
    <w:rsid w:val="00F13C26"/>
    <w:rsid w:val="00F160F0"/>
    <w:rsid w:val="00F26E7C"/>
    <w:rsid w:val="00F2721D"/>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37A1B"/>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3FE"/>
    <w:rsid w:val="00F67479"/>
    <w:rsid w:val="00F679F2"/>
    <w:rsid w:val="00F72655"/>
    <w:rsid w:val="00F72E1E"/>
    <w:rsid w:val="00F737BA"/>
    <w:rsid w:val="00F76135"/>
    <w:rsid w:val="00F76FE8"/>
    <w:rsid w:val="00F7706B"/>
    <w:rsid w:val="00F77372"/>
    <w:rsid w:val="00F8287C"/>
    <w:rsid w:val="00F857CF"/>
    <w:rsid w:val="00F91894"/>
    <w:rsid w:val="00F919AE"/>
    <w:rsid w:val="00F94F95"/>
    <w:rsid w:val="00F95C92"/>
    <w:rsid w:val="00FA16BA"/>
    <w:rsid w:val="00FA7236"/>
    <w:rsid w:val="00FA79DB"/>
    <w:rsid w:val="00FB0D1E"/>
    <w:rsid w:val="00FB1665"/>
    <w:rsid w:val="00FB279F"/>
    <w:rsid w:val="00FB2905"/>
    <w:rsid w:val="00FB3988"/>
    <w:rsid w:val="00FC2CB9"/>
    <w:rsid w:val="00FC3120"/>
    <w:rsid w:val="00FC59DF"/>
    <w:rsid w:val="00FC6C8F"/>
    <w:rsid w:val="00FD0484"/>
    <w:rsid w:val="00FD38F0"/>
    <w:rsid w:val="00FD5711"/>
    <w:rsid w:val="00FD5CA1"/>
    <w:rsid w:val="00FD7A0E"/>
    <w:rsid w:val="00FE1082"/>
    <w:rsid w:val="00FE1C70"/>
    <w:rsid w:val="00FE1C72"/>
    <w:rsid w:val="00FE27D1"/>
    <w:rsid w:val="00FE471F"/>
    <w:rsid w:val="00FE597A"/>
    <w:rsid w:val="00FE6AEB"/>
    <w:rsid w:val="00FE6FB8"/>
    <w:rsid w:val="00FE7D3B"/>
    <w:rsid w:val="00FF0691"/>
    <w:rsid w:val="00FF0F61"/>
    <w:rsid w:val="00FF3587"/>
    <w:rsid w:val="00FF51A5"/>
    <w:rsid w:val="00FF6C9A"/>
    <w:rsid w:val="00FF78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2178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hyperlink" Target="mailto:DucBM60324@fpt.edu.vn" TargetMode="External"/><Relationship Id="rId42" Type="http://schemas.openxmlformats.org/officeDocument/2006/relationships/image" Target="media/image20.png"/><Relationship Id="rId63" Type="http://schemas.openxmlformats.org/officeDocument/2006/relationships/oleObject" Target="embeddings/oleObject4.bin"/><Relationship Id="rId84" Type="http://schemas.openxmlformats.org/officeDocument/2006/relationships/image" Target="media/image48.wmf"/><Relationship Id="rId138" Type="http://schemas.openxmlformats.org/officeDocument/2006/relationships/image" Target="media/image92.png"/><Relationship Id="rId159" Type="http://schemas.openxmlformats.org/officeDocument/2006/relationships/diagramQuickStyle" Target="diagrams/quickStyle1.xml"/><Relationship Id="rId170" Type="http://schemas.openxmlformats.org/officeDocument/2006/relationships/diagramColors" Target="diagrams/colors3.xml"/><Relationship Id="rId191" Type="http://schemas.openxmlformats.org/officeDocument/2006/relationships/image" Target="media/image125.png"/><Relationship Id="rId205" Type="http://schemas.openxmlformats.org/officeDocument/2006/relationships/hyperlink" Target="http://msdn.microsoft.com/en-us/library/vstudio/ff926074.aspx" TargetMode="External"/><Relationship Id="rId16" Type="http://schemas.openxmlformats.org/officeDocument/2006/relationships/image" Target="media/image2.png"/><Relationship Id="rId107" Type="http://schemas.openxmlformats.org/officeDocument/2006/relationships/image" Target="media/image61.png"/><Relationship Id="rId11" Type="http://schemas.microsoft.com/office/2007/relationships/stylesWithEffects" Target="stylesWithEffects.xml"/><Relationship Id="rId32" Type="http://schemas.openxmlformats.org/officeDocument/2006/relationships/image" Target="media/image10.png"/><Relationship Id="rId37" Type="http://schemas.openxmlformats.org/officeDocument/2006/relationships/image" Target="media/image15.png"/><Relationship Id="rId53" Type="http://schemas.openxmlformats.org/officeDocument/2006/relationships/image" Target="media/image31.png"/><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12.bin"/><Relationship Id="rId102" Type="http://schemas.openxmlformats.org/officeDocument/2006/relationships/image" Target="media/image56.png"/><Relationship Id="rId123" Type="http://schemas.openxmlformats.org/officeDocument/2006/relationships/image" Target="media/image77.png"/><Relationship Id="rId128" Type="http://schemas.openxmlformats.org/officeDocument/2006/relationships/image" Target="media/image82.png"/><Relationship Id="rId144" Type="http://schemas.openxmlformats.org/officeDocument/2006/relationships/image" Target="media/image98.png"/><Relationship Id="rId149" Type="http://schemas.openxmlformats.org/officeDocument/2006/relationships/image" Target="media/image103.png"/><Relationship Id="rId5" Type="http://schemas.openxmlformats.org/officeDocument/2006/relationships/customXml" Target="../customXml/item5.xml"/><Relationship Id="rId90" Type="http://schemas.openxmlformats.org/officeDocument/2006/relationships/image" Target="media/image51.wmf"/><Relationship Id="rId95" Type="http://schemas.openxmlformats.org/officeDocument/2006/relationships/oleObject" Target="embeddings/oleObject20.bin"/><Relationship Id="rId160" Type="http://schemas.openxmlformats.org/officeDocument/2006/relationships/diagramColors" Target="diagrams/colors1.xml"/><Relationship Id="rId165" Type="http://schemas.openxmlformats.org/officeDocument/2006/relationships/diagramColors" Target="diagrams/colors2.xml"/><Relationship Id="rId181" Type="http://schemas.openxmlformats.org/officeDocument/2006/relationships/image" Target="media/image115.png"/><Relationship Id="rId186" Type="http://schemas.openxmlformats.org/officeDocument/2006/relationships/image" Target="media/image120.png"/><Relationship Id="rId22" Type="http://schemas.openxmlformats.org/officeDocument/2006/relationships/hyperlink" Target="mailto:TungNTSE60609@fpt.edu.vn" TargetMode="External"/><Relationship Id="rId27" Type="http://schemas.openxmlformats.org/officeDocument/2006/relationships/image" Target="media/image5.png"/><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image" Target="media/image38.wmf"/><Relationship Id="rId69" Type="http://schemas.openxmlformats.org/officeDocument/2006/relationships/oleObject" Target="embeddings/oleObject7.bin"/><Relationship Id="rId113" Type="http://schemas.openxmlformats.org/officeDocument/2006/relationships/image" Target="media/image67.png"/><Relationship Id="rId118" Type="http://schemas.openxmlformats.org/officeDocument/2006/relationships/image" Target="media/image72.png"/><Relationship Id="rId134" Type="http://schemas.openxmlformats.org/officeDocument/2006/relationships/image" Target="media/image88.png"/><Relationship Id="rId139" Type="http://schemas.openxmlformats.org/officeDocument/2006/relationships/image" Target="media/image93.png"/><Relationship Id="rId80" Type="http://schemas.openxmlformats.org/officeDocument/2006/relationships/image" Target="media/image46.wmf"/><Relationship Id="rId85" Type="http://schemas.openxmlformats.org/officeDocument/2006/relationships/oleObject" Target="embeddings/oleObject15.bin"/><Relationship Id="rId150" Type="http://schemas.openxmlformats.org/officeDocument/2006/relationships/image" Target="media/image104.png"/><Relationship Id="rId155" Type="http://schemas.openxmlformats.org/officeDocument/2006/relationships/image" Target="media/image109.png"/><Relationship Id="rId171" Type="http://schemas.microsoft.com/office/2007/relationships/diagramDrawing" Target="diagrams/drawing3.xml"/><Relationship Id="rId176" Type="http://schemas.microsoft.com/office/2007/relationships/diagramDrawing" Target="diagrams/drawing4.xml"/><Relationship Id="rId192" Type="http://schemas.openxmlformats.org/officeDocument/2006/relationships/image" Target="media/image126.png"/><Relationship Id="rId197" Type="http://schemas.openxmlformats.org/officeDocument/2006/relationships/image" Target="media/image131.png"/><Relationship Id="rId206" Type="http://schemas.openxmlformats.org/officeDocument/2006/relationships/hyperlink" Target="http://www.csharpfriends.com/articles/getarticle.aspx?articleid=336" TargetMode="External"/><Relationship Id="rId201" Type="http://schemas.openxmlformats.org/officeDocument/2006/relationships/hyperlink" Target="http://www.visual-paradigm.com/product/vpuml/tutorials/" TargetMode="External"/><Relationship Id="rId12" Type="http://schemas.openxmlformats.org/officeDocument/2006/relationships/settings" Target="settings.xml"/><Relationship Id="rId17" Type="http://schemas.openxmlformats.org/officeDocument/2006/relationships/header" Target="header1.xml"/><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oleObject" Target="embeddings/oleObject2.bin"/><Relationship Id="rId103" Type="http://schemas.openxmlformats.org/officeDocument/2006/relationships/image" Target="media/image57.png"/><Relationship Id="rId108" Type="http://schemas.openxmlformats.org/officeDocument/2006/relationships/image" Target="media/image62.png"/><Relationship Id="rId124" Type="http://schemas.openxmlformats.org/officeDocument/2006/relationships/image" Target="media/image78.png"/><Relationship Id="rId129" Type="http://schemas.openxmlformats.org/officeDocument/2006/relationships/image" Target="media/image83.png"/><Relationship Id="rId54" Type="http://schemas.openxmlformats.org/officeDocument/2006/relationships/image" Target="media/image32.png"/><Relationship Id="rId70" Type="http://schemas.openxmlformats.org/officeDocument/2006/relationships/image" Target="media/image41.wmf"/><Relationship Id="rId75" Type="http://schemas.openxmlformats.org/officeDocument/2006/relationships/oleObject" Target="embeddings/oleObject10.bin"/><Relationship Id="rId91" Type="http://schemas.openxmlformats.org/officeDocument/2006/relationships/oleObject" Target="embeddings/oleObject18.bin"/><Relationship Id="rId96" Type="http://schemas.openxmlformats.org/officeDocument/2006/relationships/image" Target="media/image54.wmf"/><Relationship Id="rId140" Type="http://schemas.openxmlformats.org/officeDocument/2006/relationships/image" Target="media/image94.png"/><Relationship Id="rId145" Type="http://schemas.openxmlformats.org/officeDocument/2006/relationships/image" Target="media/image99.png"/><Relationship Id="rId161" Type="http://schemas.microsoft.com/office/2007/relationships/diagramDrawing" Target="diagrams/drawing1.xml"/><Relationship Id="rId166" Type="http://schemas.microsoft.com/office/2007/relationships/diagramDrawing" Target="diagrams/drawing2.xml"/><Relationship Id="rId182" Type="http://schemas.openxmlformats.org/officeDocument/2006/relationships/image" Target="media/image116.png"/><Relationship Id="rId187"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hyperlink" Target="mailto:DucNTSE60660@fpt.edu.vn" TargetMode="External"/><Relationship Id="rId28" Type="http://schemas.openxmlformats.org/officeDocument/2006/relationships/image" Target="media/image6.png"/><Relationship Id="rId49" Type="http://schemas.openxmlformats.org/officeDocument/2006/relationships/image" Target="media/image27.png"/><Relationship Id="rId114" Type="http://schemas.openxmlformats.org/officeDocument/2006/relationships/image" Target="media/image68.png"/><Relationship Id="rId119" Type="http://schemas.openxmlformats.org/officeDocument/2006/relationships/image" Target="media/image73.png"/><Relationship Id="rId44" Type="http://schemas.openxmlformats.org/officeDocument/2006/relationships/image" Target="media/image22.png"/><Relationship Id="rId60" Type="http://schemas.openxmlformats.org/officeDocument/2006/relationships/image" Target="media/image36.wmf"/><Relationship Id="rId65" Type="http://schemas.openxmlformats.org/officeDocument/2006/relationships/oleObject" Target="embeddings/oleObject5.bin"/><Relationship Id="rId81" Type="http://schemas.openxmlformats.org/officeDocument/2006/relationships/oleObject" Target="embeddings/oleObject13.bin"/><Relationship Id="rId86" Type="http://schemas.openxmlformats.org/officeDocument/2006/relationships/image" Target="media/image49.wmf"/><Relationship Id="rId130" Type="http://schemas.openxmlformats.org/officeDocument/2006/relationships/image" Target="media/image84.png"/><Relationship Id="rId135" Type="http://schemas.openxmlformats.org/officeDocument/2006/relationships/image" Target="media/image89.png"/><Relationship Id="rId151" Type="http://schemas.openxmlformats.org/officeDocument/2006/relationships/image" Target="media/image105.png"/><Relationship Id="rId156" Type="http://schemas.openxmlformats.org/officeDocument/2006/relationships/image" Target="media/image110.png"/><Relationship Id="rId177" Type="http://schemas.openxmlformats.org/officeDocument/2006/relationships/image" Target="media/image111.png"/><Relationship Id="rId198" Type="http://schemas.openxmlformats.org/officeDocument/2006/relationships/image" Target="media/image132.png"/><Relationship Id="rId172" Type="http://schemas.openxmlformats.org/officeDocument/2006/relationships/diagramData" Target="diagrams/data4.xml"/><Relationship Id="rId193" Type="http://schemas.openxmlformats.org/officeDocument/2006/relationships/image" Target="media/image127.png"/><Relationship Id="rId202" Type="http://schemas.openxmlformats.org/officeDocument/2006/relationships/hyperlink" Target="http://www.packtpub.com/mastering-ninject-for-dependency-injection/book" TargetMode="External"/><Relationship Id="rId207" Type="http://schemas.openxmlformats.org/officeDocument/2006/relationships/hyperlink" Target="http://www.uml-diagrams.org/" TargetMode="External"/><Relationship Id="rId13" Type="http://schemas.openxmlformats.org/officeDocument/2006/relationships/webSettings" Target="webSettings.xml"/><Relationship Id="rId18" Type="http://schemas.openxmlformats.org/officeDocument/2006/relationships/footer" Target="footer1.xml"/><Relationship Id="rId39" Type="http://schemas.openxmlformats.org/officeDocument/2006/relationships/image" Target="media/image17.png"/><Relationship Id="rId109" Type="http://schemas.openxmlformats.org/officeDocument/2006/relationships/image" Target="media/image63.png"/><Relationship Id="rId34" Type="http://schemas.openxmlformats.org/officeDocument/2006/relationships/image" Target="media/image12.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44.wmf"/><Relationship Id="rId97" Type="http://schemas.openxmlformats.org/officeDocument/2006/relationships/oleObject" Target="embeddings/oleObject21.bin"/><Relationship Id="rId104" Type="http://schemas.openxmlformats.org/officeDocument/2006/relationships/image" Target="media/image58.png"/><Relationship Id="rId120" Type="http://schemas.openxmlformats.org/officeDocument/2006/relationships/image" Target="media/image74.png"/><Relationship Id="rId125" Type="http://schemas.openxmlformats.org/officeDocument/2006/relationships/image" Target="media/image79.png"/><Relationship Id="rId141" Type="http://schemas.openxmlformats.org/officeDocument/2006/relationships/image" Target="media/image95.png"/><Relationship Id="rId146" Type="http://schemas.openxmlformats.org/officeDocument/2006/relationships/image" Target="media/image100.png"/><Relationship Id="rId167" Type="http://schemas.openxmlformats.org/officeDocument/2006/relationships/diagramData" Target="diagrams/data3.xml"/><Relationship Id="rId188" Type="http://schemas.openxmlformats.org/officeDocument/2006/relationships/image" Target="media/image122.png"/><Relationship Id="rId7" Type="http://schemas.openxmlformats.org/officeDocument/2006/relationships/customXml" Target="../customXml/item7.xml"/><Relationship Id="rId71" Type="http://schemas.openxmlformats.org/officeDocument/2006/relationships/oleObject" Target="embeddings/oleObject8.bin"/><Relationship Id="rId92" Type="http://schemas.openxmlformats.org/officeDocument/2006/relationships/image" Target="media/image52.wmf"/><Relationship Id="rId162" Type="http://schemas.openxmlformats.org/officeDocument/2006/relationships/diagramData" Target="diagrams/data2.xml"/><Relationship Id="rId183" Type="http://schemas.openxmlformats.org/officeDocument/2006/relationships/image" Target="media/image117.png"/><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image" Target="media/image3.png"/><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39.wmf"/><Relationship Id="rId87" Type="http://schemas.openxmlformats.org/officeDocument/2006/relationships/oleObject" Target="embeddings/oleObject16.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5.png"/><Relationship Id="rId136" Type="http://schemas.openxmlformats.org/officeDocument/2006/relationships/image" Target="media/image90.png"/><Relationship Id="rId157" Type="http://schemas.openxmlformats.org/officeDocument/2006/relationships/diagramData" Target="diagrams/data1.xml"/><Relationship Id="rId178" Type="http://schemas.openxmlformats.org/officeDocument/2006/relationships/image" Target="media/image112.png"/><Relationship Id="rId61" Type="http://schemas.openxmlformats.org/officeDocument/2006/relationships/oleObject" Target="embeddings/oleObject3.bin"/><Relationship Id="rId82" Type="http://schemas.openxmlformats.org/officeDocument/2006/relationships/image" Target="media/image47.wmf"/><Relationship Id="rId152" Type="http://schemas.openxmlformats.org/officeDocument/2006/relationships/image" Target="media/image106.png"/><Relationship Id="rId173" Type="http://schemas.openxmlformats.org/officeDocument/2006/relationships/diagramLayout" Target="diagrams/layout4.xml"/><Relationship Id="rId194" Type="http://schemas.openxmlformats.org/officeDocument/2006/relationships/image" Target="media/image128.png"/><Relationship Id="rId199" Type="http://schemas.openxmlformats.org/officeDocument/2006/relationships/image" Target="media/image133.png"/><Relationship Id="rId203" Type="http://schemas.openxmlformats.org/officeDocument/2006/relationships/hyperlink" Target="http://en.wikipedia.org/wiki/Waterfall_model" TargetMode="External"/><Relationship Id="rId208" Type="http://schemas.openxmlformats.org/officeDocument/2006/relationships/hyperlink" Target="http://en.wikipedia.org/wiki/Database_design" TargetMode="External"/><Relationship Id="rId19" Type="http://schemas.openxmlformats.org/officeDocument/2006/relationships/hyperlink" Target="mailto:PhuongLHK@fpt.edu.vn" TargetMode="External"/><Relationship Id="rId14" Type="http://schemas.openxmlformats.org/officeDocument/2006/relationships/footnotes" Target="footnotes.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image" Target="media/image34.wmf"/><Relationship Id="rId77" Type="http://schemas.openxmlformats.org/officeDocument/2006/relationships/oleObject" Target="embeddings/oleObject11.bin"/><Relationship Id="rId100" Type="http://schemas.openxmlformats.org/officeDocument/2006/relationships/hyperlink" Target="http://www.codeproject.com/Questions/164691/Retrieve-all-simple-paths-in-a-graph" TargetMode="External"/><Relationship Id="rId105" Type="http://schemas.openxmlformats.org/officeDocument/2006/relationships/image" Target="media/image59.png"/><Relationship Id="rId126" Type="http://schemas.openxmlformats.org/officeDocument/2006/relationships/image" Target="media/image80.png"/><Relationship Id="rId147" Type="http://schemas.openxmlformats.org/officeDocument/2006/relationships/image" Target="media/image101.png"/><Relationship Id="rId168" Type="http://schemas.openxmlformats.org/officeDocument/2006/relationships/diagramLayout" Target="diagrams/layout3.xml"/><Relationship Id="rId8" Type="http://schemas.openxmlformats.org/officeDocument/2006/relationships/customXml" Target="../customXml/item8.xml"/><Relationship Id="rId51" Type="http://schemas.openxmlformats.org/officeDocument/2006/relationships/image" Target="media/image29.png"/><Relationship Id="rId72" Type="http://schemas.openxmlformats.org/officeDocument/2006/relationships/image" Target="media/image42.wmf"/><Relationship Id="rId93" Type="http://schemas.openxmlformats.org/officeDocument/2006/relationships/oleObject" Target="embeddings/oleObject19.bin"/><Relationship Id="rId98" Type="http://schemas.openxmlformats.org/officeDocument/2006/relationships/image" Target="media/image55.wmf"/><Relationship Id="rId121" Type="http://schemas.openxmlformats.org/officeDocument/2006/relationships/image" Target="media/image75.png"/><Relationship Id="rId142" Type="http://schemas.openxmlformats.org/officeDocument/2006/relationships/image" Target="media/image96.png"/><Relationship Id="rId163" Type="http://schemas.openxmlformats.org/officeDocument/2006/relationships/diagramLayout" Target="diagrams/layout2.xml"/><Relationship Id="rId184" Type="http://schemas.openxmlformats.org/officeDocument/2006/relationships/image" Target="media/image118.png"/><Relationship Id="rId189" Type="http://schemas.openxmlformats.org/officeDocument/2006/relationships/image" Target="media/image123.png"/><Relationship Id="rId3" Type="http://schemas.openxmlformats.org/officeDocument/2006/relationships/customXml" Target="../customXml/item3.xml"/><Relationship Id="rId25" Type="http://schemas.openxmlformats.org/officeDocument/2006/relationships/hyperlink" Target="http://msdn.microsoft.com/en-us/library/ff926074.aspx" TargetMode="External"/><Relationship Id="rId46" Type="http://schemas.openxmlformats.org/officeDocument/2006/relationships/image" Target="media/image24.png"/><Relationship Id="rId67" Type="http://schemas.openxmlformats.org/officeDocument/2006/relationships/oleObject" Target="embeddings/oleObject6.bin"/><Relationship Id="rId116" Type="http://schemas.openxmlformats.org/officeDocument/2006/relationships/image" Target="media/image70.png"/><Relationship Id="rId137" Type="http://schemas.openxmlformats.org/officeDocument/2006/relationships/image" Target="media/image91.png"/><Relationship Id="rId158" Type="http://schemas.openxmlformats.org/officeDocument/2006/relationships/diagramLayout" Target="diagrams/layout1.xml"/><Relationship Id="rId20" Type="http://schemas.openxmlformats.org/officeDocument/2006/relationships/hyperlink" Target="mailto:LongDBSE60690@fpt.edu.vn" TargetMode="External"/><Relationship Id="rId41" Type="http://schemas.openxmlformats.org/officeDocument/2006/relationships/image" Target="media/image19.png"/><Relationship Id="rId62" Type="http://schemas.openxmlformats.org/officeDocument/2006/relationships/image" Target="media/image37.wmf"/><Relationship Id="rId83" Type="http://schemas.openxmlformats.org/officeDocument/2006/relationships/oleObject" Target="embeddings/oleObject14.bin"/><Relationship Id="rId88" Type="http://schemas.openxmlformats.org/officeDocument/2006/relationships/image" Target="media/image50.wmf"/><Relationship Id="rId111" Type="http://schemas.openxmlformats.org/officeDocument/2006/relationships/image" Target="media/image65.png"/><Relationship Id="rId132" Type="http://schemas.openxmlformats.org/officeDocument/2006/relationships/image" Target="media/image86.png"/><Relationship Id="rId153" Type="http://schemas.openxmlformats.org/officeDocument/2006/relationships/image" Target="media/image107.png"/><Relationship Id="rId174" Type="http://schemas.openxmlformats.org/officeDocument/2006/relationships/diagramQuickStyle" Target="diagrams/quickStyle4.xml"/><Relationship Id="rId179" Type="http://schemas.openxmlformats.org/officeDocument/2006/relationships/image" Target="media/image113.png"/><Relationship Id="rId195" Type="http://schemas.openxmlformats.org/officeDocument/2006/relationships/image" Target="media/image129.png"/><Relationship Id="rId209" Type="http://schemas.openxmlformats.org/officeDocument/2006/relationships/fontTable" Target="fontTable.xml"/><Relationship Id="rId190" Type="http://schemas.openxmlformats.org/officeDocument/2006/relationships/image" Target="media/image124.png"/><Relationship Id="rId204" Type="http://schemas.openxmlformats.org/officeDocument/2006/relationships/hyperlink" Target="http://www.asp.net/mvc/tutorials/mvc-4" TargetMode="External"/><Relationship Id="rId15" Type="http://schemas.openxmlformats.org/officeDocument/2006/relationships/endnotes" Target="endnotes.xml"/><Relationship Id="rId36" Type="http://schemas.openxmlformats.org/officeDocument/2006/relationships/image" Target="media/image14.png"/><Relationship Id="rId57" Type="http://schemas.openxmlformats.org/officeDocument/2006/relationships/oleObject" Target="embeddings/oleObject1.bin"/><Relationship Id="rId106" Type="http://schemas.openxmlformats.org/officeDocument/2006/relationships/image" Target="media/image60.png"/><Relationship Id="rId127" Type="http://schemas.openxmlformats.org/officeDocument/2006/relationships/image" Target="media/image81.png"/><Relationship Id="rId10" Type="http://schemas.openxmlformats.org/officeDocument/2006/relationships/styles" Target="styles.xml"/><Relationship Id="rId31" Type="http://schemas.openxmlformats.org/officeDocument/2006/relationships/image" Target="media/image9.png"/><Relationship Id="rId52" Type="http://schemas.openxmlformats.org/officeDocument/2006/relationships/image" Target="media/image30.png"/><Relationship Id="rId73" Type="http://schemas.openxmlformats.org/officeDocument/2006/relationships/oleObject" Target="embeddings/oleObject9.bin"/><Relationship Id="rId78" Type="http://schemas.openxmlformats.org/officeDocument/2006/relationships/image" Target="media/image45.wmf"/><Relationship Id="rId94" Type="http://schemas.openxmlformats.org/officeDocument/2006/relationships/image" Target="media/image53.wmf"/><Relationship Id="rId99" Type="http://schemas.openxmlformats.org/officeDocument/2006/relationships/oleObject" Target="embeddings/oleObject22.bin"/><Relationship Id="rId101" Type="http://schemas.openxmlformats.org/officeDocument/2006/relationships/hyperlink" Target="http://math.stackexchange.com/questions/441182/how-to-check-if-three-coordinates-form-a-line" TargetMode="External"/><Relationship Id="rId122" Type="http://schemas.openxmlformats.org/officeDocument/2006/relationships/image" Target="media/image76.png"/><Relationship Id="rId143" Type="http://schemas.openxmlformats.org/officeDocument/2006/relationships/image" Target="media/image97.png"/><Relationship Id="rId148" Type="http://schemas.openxmlformats.org/officeDocument/2006/relationships/image" Target="media/image102.png"/><Relationship Id="rId164" Type="http://schemas.openxmlformats.org/officeDocument/2006/relationships/diagramQuickStyle" Target="diagrams/quickStyle2.xml"/><Relationship Id="rId169" Type="http://schemas.openxmlformats.org/officeDocument/2006/relationships/diagramQuickStyle" Target="diagrams/quickStyle3.xml"/><Relationship Id="rId185" Type="http://schemas.openxmlformats.org/officeDocument/2006/relationships/image" Target="media/image119.png"/><Relationship Id="rId4" Type="http://schemas.openxmlformats.org/officeDocument/2006/relationships/customXml" Target="../customXml/item4.xml"/><Relationship Id="rId9" Type="http://schemas.openxmlformats.org/officeDocument/2006/relationships/numbering" Target="numbering.xml"/><Relationship Id="rId180" Type="http://schemas.openxmlformats.org/officeDocument/2006/relationships/image" Target="media/image114.png"/><Relationship Id="rId210" Type="http://schemas.openxmlformats.org/officeDocument/2006/relationships/theme" Target="theme/theme1.xml"/><Relationship Id="rId26" Type="http://schemas.openxmlformats.org/officeDocument/2006/relationships/image" Target="media/image4.png"/><Relationship Id="rId47" Type="http://schemas.openxmlformats.org/officeDocument/2006/relationships/image" Target="media/image25.png"/><Relationship Id="rId68" Type="http://schemas.openxmlformats.org/officeDocument/2006/relationships/image" Target="media/image40.wmf"/><Relationship Id="rId89" Type="http://schemas.openxmlformats.org/officeDocument/2006/relationships/oleObject" Target="embeddings/oleObject17.bin"/><Relationship Id="rId112" Type="http://schemas.openxmlformats.org/officeDocument/2006/relationships/image" Target="media/image66.png"/><Relationship Id="rId133" Type="http://schemas.openxmlformats.org/officeDocument/2006/relationships/image" Target="media/image87.png"/><Relationship Id="rId154" Type="http://schemas.openxmlformats.org/officeDocument/2006/relationships/image" Target="media/image108.png"/><Relationship Id="rId175" Type="http://schemas.openxmlformats.org/officeDocument/2006/relationships/diagramColors" Target="diagrams/colors4.xml"/><Relationship Id="rId196" Type="http://schemas.openxmlformats.org/officeDocument/2006/relationships/image" Target="media/image130.png"/><Relationship Id="rId200" Type="http://schemas.openxmlformats.org/officeDocument/2006/relationships/hyperlink" Target="http://en.wikipedia.org/wiki/Model-view-controller"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056DBF2D-72ED-46CA-9F97-AD2C18F1B254}" type="presOf" srcId="{7B199E0B-C9E6-40F9-B9D7-7AB97B682263}" destId="{9438BBEC-C9B9-41FA-A497-A514673C7924}" srcOrd="0" destOrd="0" presId="urn:microsoft.com/office/officeart/2005/8/layout/chevron2"/>
    <dgm:cxn modelId="{07050B6B-A76E-4A30-891A-C7A66D986446}" type="presOf" srcId="{78498FB3-2C67-41FD-B58F-93EA3B3C8E9A}" destId="{A2FA6F87-BDF8-4996-BF42-E24FB7815E10}"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E0EBD560-B574-4D23-AEDB-FCF269399876}" type="presOf" srcId="{63E87C04-9DE7-49B6-AD40-44E68834A19E}" destId="{7F52319C-FE23-4B7D-9654-F1FB55C929E0}" srcOrd="0" destOrd="1"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BAC1451D-921E-4462-AE99-E43F25BBCC63}" type="presOf" srcId="{E1C32999-5A1C-4669-841C-263D35048653}" destId="{7B18D015-5B42-4BED-9851-F0014C99B3E1}" srcOrd="0" destOrd="0" presId="urn:microsoft.com/office/officeart/2005/8/layout/chevron2"/>
    <dgm:cxn modelId="{3B0C2E37-FC0A-4D3C-91FD-70334F132E15}" type="presOf" srcId="{546219D2-1246-42C1-B7F2-AC6898041185}" destId="{01881917-DDEB-4355-BBEE-7CFB379CD02B}"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1F1C0BE3-CE53-453D-BB3F-7E4FA2733AC4}" type="presOf" srcId="{733DA382-6C7E-4DA5-B949-9AA77211A423}" destId="{7F16C50F-CBE9-4D0F-A267-8EB8B78A5881}" srcOrd="0" destOrd="0" presId="urn:microsoft.com/office/officeart/2005/8/layout/chevron2"/>
    <dgm:cxn modelId="{F0B3EBAD-340E-4E01-9645-19A01E35BDD1}" srcId="{546219D2-1246-42C1-B7F2-AC6898041185}" destId="{E1C32999-5A1C-4669-841C-263D35048653}" srcOrd="0" destOrd="0" parTransId="{40C7B567-500E-4C3C-8148-5A00D388371A}" sibTransId="{65AF0B6D-4A1F-4737-8FE0-75CCC9216E17}"/>
    <dgm:cxn modelId="{2B489853-7851-4BAF-AF83-3104162D6828}" type="presOf" srcId="{2CC64313-9631-48AB-AB8A-C602354E52DE}" destId="{F057068B-56CF-4E16-9A1D-DA965F31F103}" srcOrd="0" destOrd="1" presId="urn:microsoft.com/office/officeart/2005/8/layout/chevron2"/>
    <dgm:cxn modelId="{60C2AE66-44A3-4DA6-A3B4-8B67DB791E1E}" srcId="{546219D2-1246-42C1-B7F2-AC6898041185}" destId="{C1B7A762-F9FD-42EE-B167-0F12C53755AC}" srcOrd="1" destOrd="0" parTransId="{A65B8D20-9DDE-4127-9FBC-CCF87A7E2325}" sibTransId="{8B54DE1D-F0DA-4386-97E8-FDF57F0814F9}"/>
    <dgm:cxn modelId="{42D024D0-ED51-4FAE-AA54-EFA9C6A9B33E}" srcId="{546219D2-1246-42C1-B7F2-AC6898041185}" destId="{733DA382-6C7E-4DA5-B949-9AA77211A423}" srcOrd="4" destOrd="0" parTransId="{0E659C04-F730-4F9F-B29E-D69E1DBB6B24}" sibTransId="{E8D9B332-4543-4F28-985F-4E567E5BE3ED}"/>
    <dgm:cxn modelId="{BC3DB45E-6575-4159-88A9-91178351BC73}" type="presOf" srcId="{902EFA7D-29FB-4740-98C6-060414AF9455}" destId="{A2FA6F87-BDF8-4996-BF42-E24FB7815E10}" srcOrd="0" destOrd="1"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6CA2DB3F-4F99-40B8-AB45-ED3F203936B7}" type="presOf" srcId="{2740A020-A29F-4EAA-9BA4-A1DE1AA2D114}" destId="{7F52319C-FE23-4B7D-9654-F1FB55C929E0}" srcOrd="0" destOrd="0" presId="urn:microsoft.com/office/officeart/2005/8/layout/chevron2"/>
    <dgm:cxn modelId="{90319269-4906-4B2F-A41C-7272C0632B6A}" srcId="{7B199E0B-C9E6-40F9-B9D7-7AB97B682263}" destId="{2CC64313-9631-48AB-AB8A-C602354E52DE}" srcOrd="1" destOrd="0" parTransId="{AB43838F-77DE-479B-B1F2-CEFB23EB883A}" sibTransId="{B9C9BBF8-5C84-421C-B5A0-82C0DBD60C97}"/>
    <dgm:cxn modelId="{89635EB8-6E97-42D5-AFEC-EB6EB39A3369}" type="presOf" srcId="{3E95DEF0-EB5C-47B6-8904-11A308783599}" destId="{D5CA7795-0AD3-43E7-9FD6-F68CC8D36251}" srcOrd="0" destOrd="1" presId="urn:microsoft.com/office/officeart/2005/8/layout/chevron2"/>
    <dgm:cxn modelId="{5791749C-330A-47DF-A38E-6B68967109C5}" type="presOf" srcId="{FD8FCDEF-316D-4FBE-BB7B-685B911312F1}" destId="{28929009-FC27-428F-BEE8-E645B83DD969}"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9656ACF0-F01D-43A4-9263-897B23744C8A}" type="presOf" srcId="{C67CB558-4D10-405B-928C-5C7F91FA7424}" destId="{D5CA7795-0AD3-43E7-9FD6-F68CC8D36251}" srcOrd="0" destOrd="0" presId="urn:microsoft.com/office/officeart/2005/8/layout/chevron2"/>
    <dgm:cxn modelId="{A794BDFE-6459-4197-A9A3-CED982E44132}" type="presOf" srcId="{C1B7A762-F9FD-42EE-B167-0F12C53755AC}" destId="{574791B2-2DC3-41E3-9137-6D2F3F33E8BE}" srcOrd="0" destOrd="0"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438B44D7-3913-4FC0-8692-696E03A3C531}" type="presOf" srcId="{1D9A6E3B-5270-47BE-A29D-C1BCBB967CA1}" destId="{0EF4ED79-C3FF-4806-B4AB-492F7FAA50DD}"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0C6E1416-E248-4C06-9B12-312F25EFE24A}" type="presOf" srcId="{0432BFD6-D8E2-4416-B14B-0BE698951715}" destId="{F057068B-56CF-4E16-9A1D-DA965F31F103}" srcOrd="0" destOrd="0" presId="urn:microsoft.com/office/officeart/2005/8/layout/chevron2"/>
    <dgm:cxn modelId="{BA1409BE-CA64-4976-BFBC-10C6B3A5625B}" type="presOf" srcId="{51BE21C7-7A5E-4BD7-9B6A-EEFCE9A50DD7}" destId="{7F52319C-FE23-4B7D-9654-F1FB55C929E0}" srcOrd="0" destOrd="2" presId="urn:microsoft.com/office/officeart/2005/8/layout/chevron2"/>
    <dgm:cxn modelId="{18E0BCA3-0FD5-425C-9BCE-ADFDD47025F1}" type="presParOf" srcId="{01881917-DDEB-4355-BBEE-7CFB379CD02B}" destId="{0363FFA2-E78D-41A0-8EF9-7B849E85534B}" srcOrd="0" destOrd="0" presId="urn:microsoft.com/office/officeart/2005/8/layout/chevron2"/>
    <dgm:cxn modelId="{055FDC12-799E-45C6-9641-BE30313A415D}" type="presParOf" srcId="{0363FFA2-E78D-41A0-8EF9-7B849E85534B}" destId="{7B18D015-5B42-4BED-9851-F0014C99B3E1}" srcOrd="0" destOrd="0" presId="urn:microsoft.com/office/officeart/2005/8/layout/chevron2"/>
    <dgm:cxn modelId="{6AFAEE4D-7E62-4E73-AF5D-CBB76ED1365F}" type="presParOf" srcId="{0363FFA2-E78D-41A0-8EF9-7B849E85534B}" destId="{7F52319C-FE23-4B7D-9654-F1FB55C929E0}" srcOrd="1" destOrd="0" presId="urn:microsoft.com/office/officeart/2005/8/layout/chevron2"/>
    <dgm:cxn modelId="{D97C6C21-6748-461E-9514-C0C99FAD7109}" type="presParOf" srcId="{01881917-DDEB-4355-BBEE-7CFB379CD02B}" destId="{E7C360D6-AC91-40ED-9ABD-A5509384BDB9}" srcOrd="1" destOrd="0" presId="urn:microsoft.com/office/officeart/2005/8/layout/chevron2"/>
    <dgm:cxn modelId="{4BD7B0AB-48F7-40D7-BB39-76E0D5F3CE91}" type="presParOf" srcId="{01881917-DDEB-4355-BBEE-7CFB379CD02B}" destId="{5B48E2BF-F364-4608-8861-A6DE14BF16DA}" srcOrd="2" destOrd="0" presId="urn:microsoft.com/office/officeart/2005/8/layout/chevron2"/>
    <dgm:cxn modelId="{C9795DC7-2285-4040-AA5E-DE274E5F14FE}" type="presParOf" srcId="{5B48E2BF-F364-4608-8861-A6DE14BF16DA}" destId="{574791B2-2DC3-41E3-9137-6D2F3F33E8BE}" srcOrd="0" destOrd="0" presId="urn:microsoft.com/office/officeart/2005/8/layout/chevron2"/>
    <dgm:cxn modelId="{C9C986AC-CCF1-40F2-BDB9-2F2E67845BCD}" type="presParOf" srcId="{5B48E2BF-F364-4608-8861-A6DE14BF16DA}" destId="{A2FA6F87-BDF8-4996-BF42-E24FB7815E10}" srcOrd="1" destOrd="0" presId="urn:microsoft.com/office/officeart/2005/8/layout/chevron2"/>
    <dgm:cxn modelId="{2EC23CED-8887-4E46-952E-F2D8CA2A3358}" type="presParOf" srcId="{01881917-DDEB-4355-BBEE-7CFB379CD02B}" destId="{C7B3E9DA-51F1-4CCD-8777-B6B143D612A7}" srcOrd="3" destOrd="0" presId="urn:microsoft.com/office/officeart/2005/8/layout/chevron2"/>
    <dgm:cxn modelId="{D3D87C0C-FA73-4535-BBA5-AFD921F85F0A}" type="presParOf" srcId="{01881917-DDEB-4355-BBEE-7CFB379CD02B}" destId="{DA277C83-DB3E-4E23-92C5-84D2C9E70728}" srcOrd="4" destOrd="0" presId="urn:microsoft.com/office/officeart/2005/8/layout/chevron2"/>
    <dgm:cxn modelId="{5C02A6B0-8FBC-4E07-831E-26FBD35865E7}" type="presParOf" srcId="{DA277C83-DB3E-4E23-92C5-84D2C9E70728}" destId="{28929009-FC27-428F-BEE8-E645B83DD969}" srcOrd="0" destOrd="0" presId="urn:microsoft.com/office/officeart/2005/8/layout/chevron2"/>
    <dgm:cxn modelId="{C02D8747-C720-40EF-9DA4-3AD7C02EE1C7}" type="presParOf" srcId="{DA277C83-DB3E-4E23-92C5-84D2C9E70728}" destId="{D5CA7795-0AD3-43E7-9FD6-F68CC8D36251}" srcOrd="1" destOrd="0" presId="urn:microsoft.com/office/officeart/2005/8/layout/chevron2"/>
    <dgm:cxn modelId="{391065BB-F765-423B-9C37-EB0A40DFAD5A}" type="presParOf" srcId="{01881917-DDEB-4355-BBEE-7CFB379CD02B}" destId="{6458CC1F-AE19-4D6B-B716-55A4213B53CE}" srcOrd="5" destOrd="0" presId="urn:microsoft.com/office/officeart/2005/8/layout/chevron2"/>
    <dgm:cxn modelId="{002DF953-A98F-4CB8-8266-D3368A765D6B}" type="presParOf" srcId="{01881917-DDEB-4355-BBEE-7CFB379CD02B}" destId="{A3A9F22E-98D8-4D8A-B314-2AD616CE4FA8}" srcOrd="6" destOrd="0" presId="urn:microsoft.com/office/officeart/2005/8/layout/chevron2"/>
    <dgm:cxn modelId="{D56A3579-D780-4A2F-A56C-314A6C0F9E09}" type="presParOf" srcId="{A3A9F22E-98D8-4D8A-B314-2AD616CE4FA8}" destId="{9438BBEC-C9B9-41FA-A497-A514673C7924}" srcOrd="0" destOrd="0" presId="urn:microsoft.com/office/officeart/2005/8/layout/chevron2"/>
    <dgm:cxn modelId="{A01F2150-141A-4EF4-A6CC-5A1C70B1CCF0}" type="presParOf" srcId="{A3A9F22E-98D8-4D8A-B314-2AD616CE4FA8}" destId="{F057068B-56CF-4E16-9A1D-DA965F31F103}" srcOrd="1" destOrd="0" presId="urn:microsoft.com/office/officeart/2005/8/layout/chevron2"/>
    <dgm:cxn modelId="{2E2FD1C2-1CCF-41D9-9426-62D2180629B9}" type="presParOf" srcId="{01881917-DDEB-4355-BBEE-7CFB379CD02B}" destId="{73868669-E39B-4892-86B9-2039D514BC79}" srcOrd="7" destOrd="0" presId="urn:microsoft.com/office/officeart/2005/8/layout/chevron2"/>
    <dgm:cxn modelId="{1124B233-4AF4-42CF-8F50-2C399D5BF6EB}" type="presParOf" srcId="{01881917-DDEB-4355-BBEE-7CFB379CD02B}" destId="{47FB608D-2EDB-40D3-B1D9-F7501752EA9D}" srcOrd="8" destOrd="0" presId="urn:microsoft.com/office/officeart/2005/8/layout/chevron2"/>
    <dgm:cxn modelId="{670E6ED1-275D-4B1D-A62C-9FCFE239D543}" type="presParOf" srcId="{47FB608D-2EDB-40D3-B1D9-F7501752EA9D}" destId="{7F16C50F-CBE9-4D0F-A267-8EB8B78A5881}" srcOrd="0" destOrd="0" presId="urn:microsoft.com/office/officeart/2005/8/layout/chevron2"/>
    <dgm:cxn modelId="{2E384156-4BBA-4991-94B9-973ADB0357BE}"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6D82ED8A-472C-4A21-B41B-0E8467D75275}" type="presOf" srcId="{E1C32999-5A1C-4669-841C-263D35048653}" destId="{7B18D015-5B42-4BED-9851-F0014C99B3E1}" srcOrd="0" destOrd="0" presId="urn:microsoft.com/office/officeart/2005/8/layout/chevron2"/>
    <dgm:cxn modelId="{793B5482-1891-4812-9A9A-0EFD2DACC115}" type="presOf" srcId="{546219D2-1246-42C1-B7F2-AC6898041185}" destId="{01881917-DDEB-4355-BBEE-7CFB379CD02B}" srcOrd="0" destOrd="0" presId="urn:microsoft.com/office/officeart/2005/8/layout/chevron2"/>
    <dgm:cxn modelId="{3B4F2BB3-F343-4B62-B2E5-C296C203557A}" type="presOf" srcId="{51BE21C7-7A5E-4BD7-9B6A-EEFCE9A50DD7}" destId="{7F52319C-FE23-4B7D-9654-F1FB55C929E0}" srcOrd="0" destOrd="2"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6A2315AF-A69C-4657-9A03-370FF1F9612B}" type="presOf" srcId="{2740A020-A29F-4EAA-9BA4-A1DE1AA2D114}" destId="{7F52319C-FE23-4B7D-9654-F1FB55C929E0}"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4B5229C4-BD35-4AF9-A577-AAFE32AF71F8}" type="presOf" srcId="{C67CB558-4D10-405B-928C-5C7F91FA7424}" destId="{D5CA7795-0AD3-43E7-9FD6-F68CC8D36251}"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880675A1-7000-4179-AB65-841A9EE5C6F3}" type="presOf" srcId="{3E95DEF0-EB5C-47B6-8904-11A308783599}" destId="{D5CA7795-0AD3-43E7-9FD6-F68CC8D36251}" srcOrd="0" destOrd="1" presId="urn:microsoft.com/office/officeart/2005/8/layout/chevron2"/>
    <dgm:cxn modelId="{2304ACB7-C92A-43C0-852C-AD379C317CD2}" type="presOf" srcId="{63E87C04-9DE7-49B6-AD40-44E68834A19E}" destId="{7F52319C-FE23-4B7D-9654-F1FB55C929E0}" srcOrd="0" destOrd="1"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DF9B0D47-F3D4-4433-AEA2-00734AAF75C1}" type="presOf" srcId="{7B199E0B-C9E6-40F9-B9D7-7AB97B682263}" destId="{9438BBEC-C9B9-41FA-A497-A514673C7924}" srcOrd="0" destOrd="0" presId="urn:microsoft.com/office/officeart/2005/8/layout/chevron2"/>
    <dgm:cxn modelId="{90319269-4906-4B2F-A41C-7272C0632B6A}" srcId="{7B199E0B-C9E6-40F9-B9D7-7AB97B682263}" destId="{2CC64313-9631-48AB-AB8A-C602354E52DE}" srcOrd="1" destOrd="0" parTransId="{AB43838F-77DE-479B-B1F2-CEFB23EB883A}" sibTransId="{B9C9BBF8-5C84-421C-B5A0-82C0DBD60C97}"/>
    <dgm:cxn modelId="{574BB9A7-A7F2-4D87-94D1-129B52C154C1}" type="presOf" srcId="{733DA382-6C7E-4DA5-B949-9AA77211A423}" destId="{7F16C50F-CBE9-4D0F-A267-8EB8B78A5881}" srcOrd="0" destOrd="0" presId="urn:microsoft.com/office/officeart/2005/8/layout/chevron2"/>
    <dgm:cxn modelId="{DB9E10A9-284C-46DF-B892-F386E74D2AA4}" type="presOf" srcId="{1D9A6E3B-5270-47BE-A29D-C1BCBB967CA1}" destId="{0EF4ED79-C3FF-4806-B4AB-492F7FAA50DD}" srcOrd="0" destOrd="0" presId="urn:microsoft.com/office/officeart/2005/8/layout/chevron2"/>
    <dgm:cxn modelId="{0FBA1CFF-54C9-4E47-AD96-942AC36B6C8E}" type="presOf" srcId="{78498FB3-2C67-41FD-B58F-93EA3B3C8E9A}" destId="{A2FA6F87-BDF8-4996-BF42-E24FB7815E10}"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DC3C7B8E-303A-4C23-AB5D-89C688A9F911}" type="presOf" srcId="{C1B7A762-F9FD-42EE-B167-0F12C53755AC}" destId="{574791B2-2DC3-41E3-9137-6D2F3F33E8BE}" srcOrd="0" destOrd="0" presId="urn:microsoft.com/office/officeart/2005/8/layout/chevron2"/>
    <dgm:cxn modelId="{546C5BB0-F2CE-4B01-8838-42D676B78F2B}" type="presOf" srcId="{2CC64313-9631-48AB-AB8A-C602354E52DE}" destId="{F057068B-56CF-4E16-9A1D-DA965F31F103}" srcOrd="0" destOrd="1" presId="urn:microsoft.com/office/officeart/2005/8/layout/chevron2"/>
    <dgm:cxn modelId="{D7A56783-11FA-4F37-9356-78A40F70D94E}" type="presOf" srcId="{902EFA7D-29FB-4740-98C6-060414AF9455}" destId="{A2FA6F87-BDF8-4996-BF42-E24FB7815E10}" srcOrd="0" destOrd="1"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F34D91EC-210F-41E6-AB58-87EC358F3196}" type="presOf" srcId="{FD8FCDEF-316D-4FBE-BB7B-685B911312F1}" destId="{28929009-FC27-428F-BEE8-E645B83DD969}" srcOrd="0" destOrd="0" presId="urn:microsoft.com/office/officeart/2005/8/layout/chevron2"/>
    <dgm:cxn modelId="{7E48525C-0F65-4ED9-9A1A-58239D5815C2}" type="presOf" srcId="{0432BFD6-D8E2-4416-B14B-0BE698951715}" destId="{F057068B-56CF-4E16-9A1D-DA965F31F103}" srcOrd="0" destOrd="0" presId="urn:microsoft.com/office/officeart/2005/8/layout/chevron2"/>
    <dgm:cxn modelId="{430E987D-E473-4DB9-8BE0-C24DA9FED61E}" type="presParOf" srcId="{01881917-DDEB-4355-BBEE-7CFB379CD02B}" destId="{0363FFA2-E78D-41A0-8EF9-7B849E85534B}" srcOrd="0" destOrd="0" presId="urn:microsoft.com/office/officeart/2005/8/layout/chevron2"/>
    <dgm:cxn modelId="{8671C7D9-1897-4571-8EBC-98F4564707E0}" type="presParOf" srcId="{0363FFA2-E78D-41A0-8EF9-7B849E85534B}" destId="{7B18D015-5B42-4BED-9851-F0014C99B3E1}" srcOrd="0" destOrd="0" presId="urn:microsoft.com/office/officeart/2005/8/layout/chevron2"/>
    <dgm:cxn modelId="{A9D22A9B-BB88-4025-B46C-FCA0CA216F4B}" type="presParOf" srcId="{0363FFA2-E78D-41A0-8EF9-7B849E85534B}" destId="{7F52319C-FE23-4B7D-9654-F1FB55C929E0}" srcOrd="1" destOrd="0" presId="urn:microsoft.com/office/officeart/2005/8/layout/chevron2"/>
    <dgm:cxn modelId="{214FBDD6-EC42-407F-AFF7-44FFF2DC8C5E}" type="presParOf" srcId="{01881917-DDEB-4355-BBEE-7CFB379CD02B}" destId="{E7C360D6-AC91-40ED-9ABD-A5509384BDB9}" srcOrd="1" destOrd="0" presId="urn:microsoft.com/office/officeart/2005/8/layout/chevron2"/>
    <dgm:cxn modelId="{E5300BEF-18E7-4E13-A528-476BB71CB1C2}" type="presParOf" srcId="{01881917-DDEB-4355-BBEE-7CFB379CD02B}" destId="{5B48E2BF-F364-4608-8861-A6DE14BF16DA}" srcOrd="2" destOrd="0" presId="urn:microsoft.com/office/officeart/2005/8/layout/chevron2"/>
    <dgm:cxn modelId="{FF669C93-CC51-427A-A614-43C11B5AFD12}" type="presParOf" srcId="{5B48E2BF-F364-4608-8861-A6DE14BF16DA}" destId="{574791B2-2DC3-41E3-9137-6D2F3F33E8BE}" srcOrd="0" destOrd="0" presId="urn:microsoft.com/office/officeart/2005/8/layout/chevron2"/>
    <dgm:cxn modelId="{E4015757-D203-4EFA-BE2B-25F5C3A36BB6}" type="presParOf" srcId="{5B48E2BF-F364-4608-8861-A6DE14BF16DA}" destId="{A2FA6F87-BDF8-4996-BF42-E24FB7815E10}" srcOrd="1" destOrd="0" presId="urn:microsoft.com/office/officeart/2005/8/layout/chevron2"/>
    <dgm:cxn modelId="{6A7DA58A-8EF3-4A8A-B43A-CBBC45BBB2BC}" type="presParOf" srcId="{01881917-DDEB-4355-BBEE-7CFB379CD02B}" destId="{C7B3E9DA-51F1-4CCD-8777-B6B143D612A7}" srcOrd="3" destOrd="0" presId="urn:microsoft.com/office/officeart/2005/8/layout/chevron2"/>
    <dgm:cxn modelId="{A947D3D4-D5ED-4DC5-9334-6C30D62790E6}" type="presParOf" srcId="{01881917-DDEB-4355-BBEE-7CFB379CD02B}" destId="{DA277C83-DB3E-4E23-92C5-84D2C9E70728}" srcOrd="4" destOrd="0" presId="urn:microsoft.com/office/officeart/2005/8/layout/chevron2"/>
    <dgm:cxn modelId="{AE68B448-35A9-4DE0-B9AA-C8D5A992DC4A}" type="presParOf" srcId="{DA277C83-DB3E-4E23-92C5-84D2C9E70728}" destId="{28929009-FC27-428F-BEE8-E645B83DD969}" srcOrd="0" destOrd="0" presId="urn:microsoft.com/office/officeart/2005/8/layout/chevron2"/>
    <dgm:cxn modelId="{D5321F81-76F9-4921-ABD0-AA693D2372FF}" type="presParOf" srcId="{DA277C83-DB3E-4E23-92C5-84D2C9E70728}" destId="{D5CA7795-0AD3-43E7-9FD6-F68CC8D36251}" srcOrd="1" destOrd="0" presId="urn:microsoft.com/office/officeart/2005/8/layout/chevron2"/>
    <dgm:cxn modelId="{2A63825E-A8FF-48B9-A05C-5EE3F0837DBA}" type="presParOf" srcId="{01881917-DDEB-4355-BBEE-7CFB379CD02B}" destId="{6458CC1F-AE19-4D6B-B716-55A4213B53CE}" srcOrd="5" destOrd="0" presId="urn:microsoft.com/office/officeart/2005/8/layout/chevron2"/>
    <dgm:cxn modelId="{994456C4-1338-4E28-B1DF-5362018A7AB4}" type="presParOf" srcId="{01881917-DDEB-4355-BBEE-7CFB379CD02B}" destId="{A3A9F22E-98D8-4D8A-B314-2AD616CE4FA8}" srcOrd="6" destOrd="0" presId="urn:microsoft.com/office/officeart/2005/8/layout/chevron2"/>
    <dgm:cxn modelId="{F9C674CE-F47D-4980-9739-A31BDB2C41AC}" type="presParOf" srcId="{A3A9F22E-98D8-4D8A-B314-2AD616CE4FA8}" destId="{9438BBEC-C9B9-41FA-A497-A514673C7924}" srcOrd="0" destOrd="0" presId="urn:microsoft.com/office/officeart/2005/8/layout/chevron2"/>
    <dgm:cxn modelId="{64B264BA-FA18-4569-B5E2-2D5E40DB0F0C}" type="presParOf" srcId="{A3A9F22E-98D8-4D8A-B314-2AD616CE4FA8}" destId="{F057068B-56CF-4E16-9A1D-DA965F31F103}" srcOrd="1" destOrd="0" presId="urn:microsoft.com/office/officeart/2005/8/layout/chevron2"/>
    <dgm:cxn modelId="{8D6E0671-5D20-472A-846F-F97812BD7F90}" type="presParOf" srcId="{01881917-DDEB-4355-BBEE-7CFB379CD02B}" destId="{73868669-E39B-4892-86B9-2039D514BC79}" srcOrd="7" destOrd="0" presId="urn:microsoft.com/office/officeart/2005/8/layout/chevron2"/>
    <dgm:cxn modelId="{B5A6E328-A470-416D-A669-E6F344506564}" type="presParOf" srcId="{01881917-DDEB-4355-BBEE-7CFB379CD02B}" destId="{47FB608D-2EDB-40D3-B1D9-F7501752EA9D}" srcOrd="8" destOrd="0" presId="urn:microsoft.com/office/officeart/2005/8/layout/chevron2"/>
    <dgm:cxn modelId="{38AB58CA-66F4-4384-A496-D29896BEBB41}" type="presParOf" srcId="{47FB608D-2EDB-40D3-B1D9-F7501752EA9D}" destId="{7F16C50F-CBE9-4D0F-A267-8EB8B78A5881}" srcOrd="0" destOrd="0" presId="urn:microsoft.com/office/officeart/2005/8/layout/chevron2"/>
    <dgm:cxn modelId="{F4689B20-A412-4EF3-BA44-DB32527B32DD}"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6"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820CBCF8-A883-45B4-8ADF-672BE7069F08}" type="presOf" srcId="{1D9A6E3B-5270-47BE-A29D-C1BCBB967CA1}" destId="{0EF4ED79-C3FF-4806-B4AB-492F7FAA50DD}" srcOrd="0" destOrd="0" presId="urn:microsoft.com/office/officeart/2005/8/layout/chevron2"/>
    <dgm:cxn modelId="{44697E7F-7828-45E0-9092-D000B659DEC4}" type="presOf" srcId="{3E95DEF0-EB5C-47B6-8904-11A308783599}" destId="{D5CA7795-0AD3-43E7-9FD6-F68CC8D36251}" srcOrd="0" destOrd="1"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2248E88A-9499-4A42-925D-2D0CE02C6DA7}" type="presOf" srcId="{C67CB558-4D10-405B-928C-5C7F91FA7424}" destId="{D5CA7795-0AD3-43E7-9FD6-F68CC8D36251}"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838141F6-E1FA-4C52-B7C4-54BE4864E399}" type="presOf" srcId="{C1B7A762-F9FD-42EE-B167-0F12C53755AC}" destId="{574791B2-2DC3-41E3-9137-6D2F3F33E8BE}"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BE903F41-0844-4C79-911D-42DE1DD71FB2}" type="presOf" srcId="{733DA382-6C7E-4DA5-B949-9AA77211A423}" destId="{7F16C50F-CBE9-4D0F-A267-8EB8B78A5881}" srcOrd="0" destOrd="0" presId="urn:microsoft.com/office/officeart/2005/8/layout/chevron2"/>
    <dgm:cxn modelId="{F0B3EBAD-340E-4E01-9645-19A01E35BDD1}" srcId="{546219D2-1246-42C1-B7F2-AC6898041185}" destId="{E1C32999-5A1C-4669-841C-263D35048653}" srcOrd="0" destOrd="0" parTransId="{40C7B567-500E-4C3C-8148-5A00D388371A}" sibTransId="{65AF0B6D-4A1F-4737-8FE0-75CCC9216E17}"/>
    <dgm:cxn modelId="{AEC7C995-591F-4DF1-89BD-E949C4FD2D19}" type="presOf" srcId="{2740A020-A29F-4EAA-9BA4-A1DE1AA2D114}" destId="{7F52319C-FE23-4B7D-9654-F1FB55C929E0}"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369155C7-3D70-45D3-882F-619EB1F81BC4}" type="presOf" srcId="{E1C32999-5A1C-4669-841C-263D35048653}" destId="{7B18D015-5B42-4BED-9851-F0014C99B3E1}"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934C7829-AA60-47D0-9461-2AC06E794362}" type="presOf" srcId="{FD8FCDEF-316D-4FBE-BB7B-685B911312F1}" destId="{28929009-FC27-428F-BEE8-E645B83DD969}" srcOrd="0" destOrd="0" presId="urn:microsoft.com/office/officeart/2005/8/layout/chevron2"/>
    <dgm:cxn modelId="{80569099-951B-432F-B3E0-C6BC6CB0C9A3}" type="presOf" srcId="{7B199E0B-C9E6-40F9-B9D7-7AB97B682263}" destId="{9438BBEC-C9B9-41FA-A497-A514673C7924}"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61DE88BB-BC4F-4201-9BE2-59BCADBF0A46}" type="presOf" srcId="{546219D2-1246-42C1-B7F2-AC6898041185}" destId="{01881917-DDEB-4355-BBEE-7CFB379CD02B}" srcOrd="0" destOrd="0" presId="urn:microsoft.com/office/officeart/2005/8/layout/chevron2"/>
    <dgm:cxn modelId="{DC736A84-781B-40E0-8F2F-014A0FD0F9F1}" type="presOf" srcId="{2CC64313-9631-48AB-AB8A-C602354E52DE}" destId="{F057068B-56CF-4E16-9A1D-DA965F31F103}" srcOrd="0" destOrd="1"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76D400A7-82CB-465E-9E39-72470F8A0B79}" type="presOf" srcId="{51BE21C7-7A5E-4BD7-9B6A-EEFCE9A50DD7}" destId="{7F52319C-FE23-4B7D-9654-F1FB55C929E0}" srcOrd="0" destOrd="2"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D09D541A-7612-4128-80E8-4A29FF80A5FF}" type="presOf" srcId="{0432BFD6-D8E2-4416-B14B-0BE698951715}" destId="{F057068B-56CF-4E16-9A1D-DA965F31F103}" srcOrd="0" destOrd="0" presId="urn:microsoft.com/office/officeart/2005/8/layout/chevron2"/>
    <dgm:cxn modelId="{8C574EB3-9C34-470A-ABDB-C3AC74D7D311}" type="presOf" srcId="{63E87C04-9DE7-49B6-AD40-44E68834A19E}" destId="{7F52319C-FE23-4B7D-9654-F1FB55C929E0}" srcOrd="0" destOrd="1"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28CA8055-7AA6-4772-8EF9-C9144EB23BD9}" type="presOf" srcId="{902EFA7D-29FB-4740-98C6-060414AF9455}" destId="{A2FA6F87-BDF8-4996-BF42-E24FB7815E10}" srcOrd="0" destOrd="1" presId="urn:microsoft.com/office/officeart/2005/8/layout/chevron2"/>
    <dgm:cxn modelId="{21438EE2-65BC-4E07-941E-A59D3A2F50B8}" type="presOf" srcId="{78498FB3-2C67-41FD-B58F-93EA3B3C8E9A}" destId="{A2FA6F87-BDF8-4996-BF42-E24FB7815E10}" srcOrd="0" destOrd="0" presId="urn:microsoft.com/office/officeart/2005/8/layout/chevron2"/>
    <dgm:cxn modelId="{F6AE37CB-2EFF-4C6E-9C61-0143549268DA}" type="presParOf" srcId="{01881917-DDEB-4355-BBEE-7CFB379CD02B}" destId="{0363FFA2-E78D-41A0-8EF9-7B849E85534B}" srcOrd="0" destOrd="0" presId="urn:microsoft.com/office/officeart/2005/8/layout/chevron2"/>
    <dgm:cxn modelId="{B6C6F9CC-D7C2-417D-8E7A-77E1BF03096D}" type="presParOf" srcId="{0363FFA2-E78D-41A0-8EF9-7B849E85534B}" destId="{7B18D015-5B42-4BED-9851-F0014C99B3E1}" srcOrd="0" destOrd="0" presId="urn:microsoft.com/office/officeart/2005/8/layout/chevron2"/>
    <dgm:cxn modelId="{9F0E915B-A751-4A87-AC9E-90AB290F25AC}" type="presParOf" srcId="{0363FFA2-E78D-41A0-8EF9-7B849E85534B}" destId="{7F52319C-FE23-4B7D-9654-F1FB55C929E0}" srcOrd="1" destOrd="0" presId="urn:microsoft.com/office/officeart/2005/8/layout/chevron2"/>
    <dgm:cxn modelId="{4C2362F3-301D-442E-9DD1-9734009802BE}" type="presParOf" srcId="{01881917-DDEB-4355-BBEE-7CFB379CD02B}" destId="{E7C360D6-AC91-40ED-9ABD-A5509384BDB9}" srcOrd="1" destOrd="0" presId="urn:microsoft.com/office/officeart/2005/8/layout/chevron2"/>
    <dgm:cxn modelId="{E3391F53-65B1-4C86-B9CD-C0F1843234CF}" type="presParOf" srcId="{01881917-DDEB-4355-BBEE-7CFB379CD02B}" destId="{5B48E2BF-F364-4608-8861-A6DE14BF16DA}" srcOrd="2" destOrd="0" presId="urn:microsoft.com/office/officeart/2005/8/layout/chevron2"/>
    <dgm:cxn modelId="{26702632-00AD-4EB9-B006-717680AA0F3C}" type="presParOf" srcId="{5B48E2BF-F364-4608-8861-A6DE14BF16DA}" destId="{574791B2-2DC3-41E3-9137-6D2F3F33E8BE}" srcOrd="0" destOrd="0" presId="urn:microsoft.com/office/officeart/2005/8/layout/chevron2"/>
    <dgm:cxn modelId="{4865C01B-C47C-43F3-ABB9-D4972207FDCA}" type="presParOf" srcId="{5B48E2BF-F364-4608-8861-A6DE14BF16DA}" destId="{A2FA6F87-BDF8-4996-BF42-E24FB7815E10}" srcOrd="1" destOrd="0" presId="urn:microsoft.com/office/officeart/2005/8/layout/chevron2"/>
    <dgm:cxn modelId="{2E115386-D522-4BBB-8D54-B304598B6E20}" type="presParOf" srcId="{01881917-DDEB-4355-BBEE-7CFB379CD02B}" destId="{C7B3E9DA-51F1-4CCD-8777-B6B143D612A7}" srcOrd="3" destOrd="0" presId="urn:microsoft.com/office/officeart/2005/8/layout/chevron2"/>
    <dgm:cxn modelId="{AE0D186E-9077-43FB-A0FE-47B05DEDED93}" type="presParOf" srcId="{01881917-DDEB-4355-BBEE-7CFB379CD02B}" destId="{DA277C83-DB3E-4E23-92C5-84D2C9E70728}" srcOrd="4" destOrd="0" presId="urn:microsoft.com/office/officeart/2005/8/layout/chevron2"/>
    <dgm:cxn modelId="{D8629C4F-D3D2-4A12-BFD2-5F0297AB3777}" type="presParOf" srcId="{DA277C83-DB3E-4E23-92C5-84D2C9E70728}" destId="{28929009-FC27-428F-BEE8-E645B83DD969}" srcOrd="0" destOrd="0" presId="urn:microsoft.com/office/officeart/2005/8/layout/chevron2"/>
    <dgm:cxn modelId="{84DEB741-C3ED-42A3-8025-C90B7D65DA8E}" type="presParOf" srcId="{DA277C83-DB3E-4E23-92C5-84D2C9E70728}" destId="{D5CA7795-0AD3-43E7-9FD6-F68CC8D36251}" srcOrd="1" destOrd="0" presId="urn:microsoft.com/office/officeart/2005/8/layout/chevron2"/>
    <dgm:cxn modelId="{F4BEE8DC-65F7-4082-8E96-4EDA8A401E0A}" type="presParOf" srcId="{01881917-DDEB-4355-BBEE-7CFB379CD02B}" destId="{6458CC1F-AE19-4D6B-B716-55A4213B53CE}" srcOrd="5" destOrd="0" presId="urn:microsoft.com/office/officeart/2005/8/layout/chevron2"/>
    <dgm:cxn modelId="{ED28329F-7679-4F9E-AF24-316BFB688332}" type="presParOf" srcId="{01881917-DDEB-4355-BBEE-7CFB379CD02B}" destId="{A3A9F22E-98D8-4D8A-B314-2AD616CE4FA8}" srcOrd="6" destOrd="0" presId="urn:microsoft.com/office/officeart/2005/8/layout/chevron2"/>
    <dgm:cxn modelId="{1F688C18-49E1-49AF-BF8D-086FA4E56672}" type="presParOf" srcId="{A3A9F22E-98D8-4D8A-B314-2AD616CE4FA8}" destId="{9438BBEC-C9B9-41FA-A497-A514673C7924}" srcOrd="0" destOrd="0" presId="urn:microsoft.com/office/officeart/2005/8/layout/chevron2"/>
    <dgm:cxn modelId="{5DB358DC-968A-4706-9BD6-E54CEFB27629}" type="presParOf" srcId="{A3A9F22E-98D8-4D8A-B314-2AD616CE4FA8}" destId="{F057068B-56CF-4E16-9A1D-DA965F31F103}" srcOrd="1" destOrd="0" presId="urn:microsoft.com/office/officeart/2005/8/layout/chevron2"/>
    <dgm:cxn modelId="{678BB729-3497-4D40-98C1-7CAD5BBE7106}" type="presParOf" srcId="{01881917-DDEB-4355-BBEE-7CFB379CD02B}" destId="{73868669-E39B-4892-86B9-2039D514BC79}" srcOrd="7" destOrd="0" presId="urn:microsoft.com/office/officeart/2005/8/layout/chevron2"/>
    <dgm:cxn modelId="{31299B97-155F-4352-8F2D-736DFDCEE433}" type="presParOf" srcId="{01881917-DDEB-4355-BBEE-7CFB379CD02B}" destId="{47FB608D-2EDB-40D3-B1D9-F7501752EA9D}" srcOrd="8" destOrd="0" presId="urn:microsoft.com/office/officeart/2005/8/layout/chevron2"/>
    <dgm:cxn modelId="{15CB7CE9-E528-42F6-B8AE-3A84E72327F8}" type="presParOf" srcId="{47FB608D-2EDB-40D3-B1D9-F7501752EA9D}" destId="{7F16C50F-CBE9-4D0F-A267-8EB8B78A5881}" srcOrd="0" destOrd="0" presId="urn:microsoft.com/office/officeart/2005/8/layout/chevron2"/>
    <dgm:cxn modelId="{B1DAF920-7F78-46BE-B61B-0BA73D1ABEAC}"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71"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557A7E07-196B-43E3-B7F0-1D2690464788}" type="presOf" srcId="{78498FB3-2C67-41FD-B58F-93EA3B3C8E9A}" destId="{A2FA6F87-BDF8-4996-BF42-E24FB7815E10}" srcOrd="0" destOrd="0" presId="urn:microsoft.com/office/officeart/2005/8/layout/chevron2"/>
    <dgm:cxn modelId="{2213BF39-9C95-4C86-BCC3-A8A97CAE0B0F}" type="presOf" srcId="{C1B7A762-F9FD-42EE-B167-0F12C53755AC}" destId="{574791B2-2DC3-41E3-9137-6D2F3F33E8BE}" srcOrd="0" destOrd="0" presId="urn:microsoft.com/office/officeart/2005/8/layout/chevron2"/>
    <dgm:cxn modelId="{934120CC-AB32-495B-83DF-493AD2FC1FF0}" type="presOf" srcId="{3E95DEF0-EB5C-47B6-8904-11A308783599}" destId="{D5CA7795-0AD3-43E7-9FD6-F68CC8D36251}" srcOrd="0" destOrd="1" presId="urn:microsoft.com/office/officeart/2005/8/layout/chevron2"/>
    <dgm:cxn modelId="{CAC0C385-75BE-4D33-A99D-8878AFA7B515}" type="presOf" srcId="{7B199E0B-C9E6-40F9-B9D7-7AB97B682263}" destId="{9438BBEC-C9B9-41FA-A497-A514673C7924}" srcOrd="0" destOrd="0" presId="urn:microsoft.com/office/officeart/2005/8/layout/chevron2"/>
    <dgm:cxn modelId="{091CC48A-2E8E-4D3A-8835-7D716D57BFF5}" type="presOf" srcId="{C67CB558-4D10-405B-928C-5C7F91FA7424}" destId="{D5CA7795-0AD3-43E7-9FD6-F68CC8D36251}"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C4A25B9E-02D6-4A30-AF4D-D1780EE0E630}" srcId="{7B199E0B-C9E6-40F9-B9D7-7AB97B682263}" destId="{0432BFD6-D8E2-4416-B14B-0BE698951715}" srcOrd="0" destOrd="0" parTransId="{AC24A029-E6BE-48D3-BE31-B300471C3635}" sibTransId="{87ADBA99-5EB8-418F-9E6B-0CC1326D47FF}"/>
    <dgm:cxn modelId="{A503BD8D-6D19-4F72-906B-8D371ECE3B08}" type="presOf" srcId="{2740A020-A29F-4EAA-9BA4-A1DE1AA2D114}" destId="{7F52319C-FE23-4B7D-9654-F1FB55C929E0}"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93915340-C7E2-4086-AA9F-C06E913E273E}" type="presOf" srcId="{FD8FCDEF-316D-4FBE-BB7B-685B911312F1}" destId="{28929009-FC27-428F-BEE8-E645B83DD969}"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DBB4F2AE-C759-4F52-A7AE-7CE188F98DD1}" srcId="{FD8FCDEF-316D-4FBE-BB7B-685B911312F1}" destId="{C67CB558-4D10-405B-928C-5C7F91FA7424}" srcOrd="0" destOrd="0" parTransId="{C73C69C1-6866-48CA-A77C-B0B6075A5935}" sibTransId="{FB7F8830-DEE3-43B3-899D-941C18B0C013}"/>
    <dgm:cxn modelId="{B1A38AF9-2944-4A44-8D32-6803F7AC2D40}" type="presOf" srcId="{2CC64313-9631-48AB-AB8A-C602354E52DE}" destId="{F057068B-56CF-4E16-9A1D-DA965F31F103}" srcOrd="0" destOrd="1" presId="urn:microsoft.com/office/officeart/2005/8/layout/chevron2"/>
    <dgm:cxn modelId="{FBCADA8B-1A55-41F7-BA2D-C1869D9E0688}" type="presOf" srcId="{546219D2-1246-42C1-B7F2-AC6898041185}" destId="{01881917-DDEB-4355-BBEE-7CFB379CD02B}" srcOrd="0" destOrd="0" presId="urn:microsoft.com/office/officeart/2005/8/layout/chevron2"/>
    <dgm:cxn modelId="{917F0D3E-20C8-49EE-894A-36408432E213}" type="presOf" srcId="{0432BFD6-D8E2-4416-B14B-0BE698951715}" destId="{F057068B-56CF-4E16-9A1D-DA965F31F103}"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29150DED-A325-4E4C-BA4F-61A04BB6EE24}" type="presOf" srcId="{733DA382-6C7E-4DA5-B949-9AA77211A423}" destId="{7F16C50F-CBE9-4D0F-A267-8EB8B78A5881}" srcOrd="0" destOrd="0" presId="urn:microsoft.com/office/officeart/2005/8/layout/chevron2"/>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2A7E0781-14DF-419A-B9A4-AC6758D52B8B}" type="presOf" srcId="{E1C32999-5A1C-4669-841C-263D35048653}" destId="{7B18D015-5B42-4BED-9851-F0014C99B3E1}" srcOrd="0" destOrd="0" presId="urn:microsoft.com/office/officeart/2005/8/layout/chevron2"/>
    <dgm:cxn modelId="{47C41E58-0D4E-46E6-9E21-51CDDFFBAFE5}" type="presOf" srcId="{51BE21C7-7A5E-4BD7-9B6A-EEFCE9A50DD7}" destId="{7F52319C-FE23-4B7D-9654-F1FB55C929E0}" srcOrd="0" destOrd="2" presId="urn:microsoft.com/office/officeart/2005/8/layout/chevron2"/>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918F7D7B-4D9B-4F7C-8DF8-909EDC8C7CB3}" type="presOf" srcId="{902EFA7D-29FB-4740-98C6-060414AF9455}" destId="{A2FA6F87-BDF8-4996-BF42-E24FB7815E10}" srcOrd="0" destOrd="1" presId="urn:microsoft.com/office/officeart/2005/8/layout/chevron2"/>
    <dgm:cxn modelId="{EC79C417-9AD9-43CB-A230-91C050FBAD77}" type="presOf" srcId="{1D9A6E3B-5270-47BE-A29D-C1BCBB967CA1}" destId="{0EF4ED79-C3FF-4806-B4AB-492F7FAA50DD}" srcOrd="0" destOrd="0" presId="urn:microsoft.com/office/officeart/2005/8/layout/chevron2"/>
    <dgm:cxn modelId="{4B1CAFB2-C507-47B8-A1A4-E7F93408E0AB}" type="presOf" srcId="{63E87C04-9DE7-49B6-AD40-44E68834A19E}" destId="{7F52319C-FE23-4B7D-9654-F1FB55C929E0}" srcOrd="0" destOrd="1" presId="urn:microsoft.com/office/officeart/2005/8/layout/chevron2"/>
    <dgm:cxn modelId="{948445FF-8C42-4A83-A661-DB4108DC09A6}" type="presParOf" srcId="{01881917-DDEB-4355-BBEE-7CFB379CD02B}" destId="{0363FFA2-E78D-41A0-8EF9-7B849E85534B}" srcOrd="0" destOrd="0" presId="urn:microsoft.com/office/officeart/2005/8/layout/chevron2"/>
    <dgm:cxn modelId="{E92EC248-4E38-42B1-86BF-37E0EE0C4B8E}" type="presParOf" srcId="{0363FFA2-E78D-41A0-8EF9-7B849E85534B}" destId="{7B18D015-5B42-4BED-9851-F0014C99B3E1}" srcOrd="0" destOrd="0" presId="urn:microsoft.com/office/officeart/2005/8/layout/chevron2"/>
    <dgm:cxn modelId="{D422CF62-EAA4-4DFD-91A8-B6FF92687124}" type="presParOf" srcId="{0363FFA2-E78D-41A0-8EF9-7B849E85534B}" destId="{7F52319C-FE23-4B7D-9654-F1FB55C929E0}" srcOrd="1" destOrd="0" presId="urn:microsoft.com/office/officeart/2005/8/layout/chevron2"/>
    <dgm:cxn modelId="{6FA419EB-45F2-4DC0-AAE8-F938A0B4F571}" type="presParOf" srcId="{01881917-DDEB-4355-BBEE-7CFB379CD02B}" destId="{E7C360D6-AC91-40ED-9ABD-A5509384BDB9}" srcOrd="1" destOrd="0" presId="urn:microsoft.com/office/officeart/2005/8/layout/chevron2"/>
    <dgm:cxn modelId="{9AE0B492-6907-4F52-81F2-B2BD666C3611}" type="presParOf" srcId="{01881917-DDEB-4355-BBEE-7CFB379CD02B}" destId="{5B48E2BF-F364-4608-8861-A6DE14BF16DA}" srcOrd="2" destOrd="0" presId="urn:microsoft.com/office/officeart/2005/8/layout/chevron2"/>
    <dgm:cxn modelId="{4D090D0B-EAE3-4DAF-AC6B-273479158161}" type="presParOf" srcId="{5B48E2BF-F364-4608-8861-A6DE14BF16DA}" destId="{574791B2-2DC3-41E3-9137-6D2F3F33E8BE}" srcOrd="0" destOrd="0" presId="urn:microsoft.com/office/officeart/2005/8/layout/chevron2"/>
    <dgm:cxn modelId="{39F9A5C5-9F7C-4C8F-8657-7C1D0C1CD23A}" type="presParOf" srcId="{5B48E2BF-F364-4608-8861-A6DE14BF16DA}" destId="{A2FA6F87-BDF8-4996-BF42-E24FB7815E10}" srcOrd="1" destOrd="0" presId="urn:microsoft.com/office/officeart/2005/8/layout/chevron2"/>
    <dgm:cxn modelId="{61F8D18C-FFA5-4123-A95E-D85648039E1A}" type="presParOf" srcId="{01881917-DDEB-4355-BBEE-7CFB379CD02B}" destId="{C7B3E9DA-51F1-4CCD-8777-B6B143D612A7}" srcOrd="3" destOrd="0" presId="urn:microsoft.com/office/officeart/2005/8/layout/chevron2"/>
    <dgm:cxn modelId="{230B20DB-0593-4EDF-9139-756C628494AB}" type="presParOf" srcId="{01881917-DDEB-4355-BBEE-7CFB379CD02B}" destId="{DA277C83-DB3E-4E23-92C5-84D2C9E70728}" srcOrd="4" destOrd="0" presId="urn:microsoft.com/office/officeart/2005/8/layout/chevron2"/>
    <dgm:cxn modelId="{A7997ABD-BC6D-4717-A706-AB1A9C0F44F0}" type="presParOf" srcId="{DA277C83-DB3E-4E23-92C5-84D2C9E70728}" destId="{28929009-FC27-428F-BEE8-E645B83DD969}" srcOrd="0" destOrd="0" presId="urn:microsoft.com/office/officeart/2005/8/layout/chevron2"/>
    <dgm:cxn modelId="{23C7FB98-A8DB-4338-9DA6-DDC2A85756C7}" type="presParOf" srcId="{DA277C83-DB3E-4E23-92C5-84D2C9E70728}" destId="{D5CA7795-0AD3-43E7-9FD6-F68CC8D36251}" srcOrd="1" destOrd="0" presId="urn:microsoft.com/office/officeart/2005/8/layout/chevron2"/>
    <dgm:cxn modelId="{3A9C260D-1A2C-4F03-A8C0-78AF119AFB76}" type="presParOf" srcId="{01881917-DDEB-4355-BBEE-7CFB379CD02B}" destId="{6458CC1F-AE19-4D6B-B716-55A4213B53CE}" srcOrd="5" destOrd="0" presId="urn:microsoft.com/office/officeart/2005/8/layout/chevron2"/>
    <dgm:cxn modelId="{011BF9B2-1352-4769-AA12-CA3BC9CA75C7}" type="presParOf" srcId="{01881917-DDEB-4355-BBEE-7CFB379CD02B}" destId="{A3A9F22E-98D8-4D8A-B314-2AD616CE4FA8}" srcOrd="6" destOrd="0" presId="urn:microsoft.com/office/officeart/2005/8/layout/chevron2"/>
    <dgm:cxn modelId="{70C3255E-62EB-41D4-A19C-9B09B0375660}" type="presParOf" srcId="{A3A9F22E-98D8-4D8A-B314-2AD616CE4FA8}" destId="{9438BBEC-C9B9-41FA-A497-A514673C7924}" srcOrd="0" destOrd="0" presId="urn:microsoft.com/office/officeart/2005/8/layout/chevron2"/>
    <dgm:cxn modelId="{054C4EAF-3844-4153-A009-C4B6DA2588C7}" type="presParOf" srcId="{A3A9F22E-98D8-4D8A-B314-2AD616CE4FA8}" destId="{F057068B-56CF-4E16-9A1D-DA965F31F103}" srcOrd="1" destOrd="0" presId="urn:microsoft.com/office/officeart/2005/8/layout/chevron2"/>
    <dgm:cxn modelId="{33234803-82F5-43BC-BC36-41942166216D}" type="presParOf" srcId="{01881917-DDEB-4355-BBEE-7CFB379CD02B}" destId="{73868669-E39B-4892-86B9-2039D514BC79}" srcOrd="7" destOrd="0" presId="urn:microsoft.com/office/officeart/2005/8/layout/chevron2"/>
    <dgm:cxn modelId="{89D2462B-DEA6-42BB-A25A-6C2FA26B040B}" type="presParOf" srcId="{01881917-DDEB-4355-BBEE-7CFB379CD02B}" destId="{47FB608D-2EDB-40D3-B1D9-F7501752EA9D}" srcOrd="8" destOrd="0" presId="urn:microsoft.com/office/officeart/2005/8/layout/chevron2"/>
    <dgm:cxn modelId="{E148817F-D8BA-4FBB-A95A-0E9191896E39}" type="presParOf" srcId="{47FB608D-2EDB-40D3-B1D9-F7501752EA9D}" destId="{7F16C50F-CBE9-4D0F-A267-8EB8B78A5881}" srcOrd="0" destOrd="0" presId="urn:microsoft.com/office/officeart/2005/8/layout/chevron2"/>
    <dgm:cxn modelId="{B138BD0C-AC3D-41D5-9F6C-4F492EC18570}"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7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0EF3E4-82C7-436E-875F-4358F09D7C00}">
  <ds:schemaRefs>
    <ds:schemaRef ds:uri="http://schemas.openxmlformats.org/officeDocument/2006/bibliography"/>
  </ds:schemaRefs>
</ds:datastoreItem>
</file>

<file path=customXml/itemProps2.xml><?xml version="1.0" encoding="utf-8"?>
<ds:datastoreItem xmlns:ds="http://schemas.openxmlformats.org/officeDocument/2006/customXml" ds:itemID="{50768014-3797-451F-8A03-B2D637CA936A}">
  <ds:schemaRefs>
    <ds:schemaRef ds:uri="http://schemas.openxmlformats.org/officeDocument/2006/bibliography"/>
  </ds:schemaRefs>
</ds:datastoreItem>
</file>

<file path=customXml/itemProps3.xml><?xml version="1.0" encoding="utf-8"?>
<ds:datastoreItem xmlns:ds="http://schemas.openxmlformats.org/officeDocument/2006/customXml" ds:itemID="{8E323B5D-9F54-4E3B-86B6-F0F9B97AC4CC}">
  <ds:schemaRefs>
    <ds:schemaRef ds:uri="http://schemas.openxmlformats.org/officeDocument/2006/bibliography"/>
  </ds:schemaRefs>
</ds:datastoreItem>
</file>

<file path=customXml/itemProps4.xml><?xml version="1.0" encoding="utf-8"?>
<ds:datastoreItem xmlns:ds="http://schemas.openxmlformats.org/officeDocument/2006/customXml" ds:itemID="{00A0C07B-26D6-4021-A30E-ED9F1B2F2655}">
  <ds:schemaRefs>
    <ds:schemaRef ds:uri="http://schemas.openxmlformats.org/officeDocument/2006/bibliography"/>
  </ds:schemaRefs>
</ds:datastoreItem>
</file>

<file path=customXml/itemProps5.xml><?xml version="1.0" encoding="utf-8"?>
<ds:datastoreItem xmlns:ds="http://schemas.openxmlformats.org/officeDocument/2006/customXml" ds:itemID="{29AE09E8-9AA5-4D48-8573-0996D283B4E6}">
  <ds:schemaRefs>
    <ds:schemaRef ds:uri="http://schemas.openxmlformats.org/officeDocument/2006/bibliography"/>
  </ds:schemaRefs>
</ds:datastoreItem>
</file>

<file path=customXml/itemProps6.xml><?xml version="1.0" encoding="utf-8"?>
<ds:datastoreItem xmlns:ds="http://schemas.openxmlformats.org/officeDocument/2006/customXml" ds:itemID="{868053FB-4AA4-4181-94C7-5072B3204C83}">
  <ds:schemaRefs>
    <ds:schemaRef ds:uri="http://schemas.openxmlformats.org/officeDocument/2006/bibliography"/>
  </ds:schemaRefs>
</ds:datastoreItem>
</file>

<file path=customXml/itemProps7.xml><?xml version="1.0" encoding="utf-8"?>
<ds:datastoreItem xmlns:ds="http://schemas.openxmlformats.org/officeDocument/2006/customXml" ds:itemID="{66B14E37-81F5-4AF3-8DAA-7BBA7ED62556}">
  <ds:schemaRefs>
    <ds:schemaRef ds:uri="http://schemas.openxmlformats.org/officeDocument/2006/bibliography"/>
  </ds:schemaRefs>
</ds:datastoreItem>
</file>

<file path=customXml/itemProps8.xml><?xml version="1.0" encoding="utf-8"?>
<ds:datastoreItem xmlns:ds="http://schemas.openxmlformats.org/officeDocument/2006/customXml" ds:itemID="{17AEBCBE-64EB-4EC6-96E7-ABC89895D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7</TotalTime>
  <Pages>1</Pages>
  <Words>32904</Words>
  <Characters>187557</Characters>
  <Application>Microsoft Office Word</Application>
  <DocSecurity>0</DocSecurity>
  <Lines>1562</Lines>
  <Paragraphs>440</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20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Le Phuc Lu</cp:lastModifiedBy>
  <cp:revision>314</cp:revision>
  <cp:lastPrinted>2014-05-24T19:47:00Z</cp:lastPrinted>
  <dcterms:created xsi:type="dcterms:W3CDTF">2014-04-12T10:14:00Z</dcterms:created>
  <dcterms:modified xsi:type="dcterms:W3CDTF">2014-05-24T19:50:00Z</dcterms:modified>
</cp:coreProperties>
</file>